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256" r:id="rId2"/>
    <p:sldId id="378" r:id="rId3"/>
    <p:sldId id="379" r:id="rId4"/>
    <p:sldId id="380" r:id="rId5"/>
    <p:sldId id="381" r:id="rId6"/>
    <p:sldId id="382" r:id="rId7"/>
    <p:sldId id="383" r:id="rId8"/>
    <p:sldId id="384" r:id="rId9"/>
    <p:sldId id="385" r:id="rId10"/>
    <p:sldId id="345" r:id="rId11"/>
    <p:sldId id="337" r:id="rId12"/>
    <p:sldId id="356" r:id="rId13"/>
    <p:sldId id="357" r:id="rId14"/>
    <p:sldId id="401" r:id="rId15"/>
    <p:sldId id="368" r:id="rId16"/>
    <p:sldId id="369" r:id="rId17"/>
    <p:sldId id="340" r:id="rId18"/>
    <p:sldId id="359" r:id="rId19"/>
    <p:sldId id="370" r:id="rId20"/>
    <p:sldId id="363" r:id="rId21"/>
    <p:sldId id="365" r:id="rId22"/>
    <p:sldId id="371" r:id="rId23"/>
    <p:sldId id="376" r:id="rId24"/>
    <p:sldId id="377" r:id="rId25"/>
    <p:sldId id="375" r:id="rId26"/>
    <p:sldId id="374" r:id="rId27"/>
    <p:sldId id="372" r:id="rId28"/>
    <p:sldId id="386" r:id="rId29"/>
    <p:sldId id="387" r:id="rId30"/>
    <p:sldId id="388" r:id="rId31"/>
    <p:sldId id="389" r:id="rId32"/>
    <p:sldId id="390" r:id="rId33"/>
    <p:sldId id="391" r:id="rId34"/>
    <p:sldId id="392" r:id="rId35"/>
    <p:sldId id="393" r:id="rId36"/>
    <p:sldId id="394" r:id="rId37"/>
    <p:sldId id="395" r:id="rId38"/>
    <p:sldId id="398" r:id="rId39"/>
    <p:sldId id="397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2F2261-2DDF-46E9-9B8C-4B807CB26EB7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0F198B-628C-4826-AA05-7AB4DC93B6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242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91005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g253f4dedff3_0_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9" name="Google Shape;2709;g253f4dedff3_0_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437870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8" name="Google Shape;2708;g253f4dedff3_0_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9" name="Google Shape;2709;g253f4dedff3_0_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60335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Google Shape;464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5" name="Google Shape;465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96422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Google Shape;464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5" name="Google Shape;465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922684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68306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Google Shape;464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5" name="Google Shape;465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58104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468102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Google Shape;464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5" name="Google Shape;465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61770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Magenta">
  <p:cSld name="Blank Magenta"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Google Shape;358;p14"/>
          <p:cNvSpPr/>
          <p:nvPr/>
        </p:nvSpPr>
        <p:spPr>
          <a:xfrm>
            <a:off x="542867" y="542767"/>
            <a:ext cx="11106400" cy="5772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59" name="Google Shape;359;p14"/>
          <p:cNvSpPr/>
          <p:nvPr/>
        </p:nvSpPr>
        <p:spPr>
          <a:xfrm>
            <a:off x="290467" y="228333"/>
            <a:ext cx="1405600" cy="14056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0" name="Google Shape;360;p14"/>
          <p:cNvSpPr/>
          <p:nvPr/>
        </p:nvSpPr>
        <p:spPr>
          <a:xfrm>
            <a:off x="1542635" y="-183032"/>
            <a:ext cx="531600" cy="5316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1" name="Google Shape;361;p14"/>
          <p:cNvSpPr/>
          <p:nvPr/>
        </p:nvSpPr>
        <p:spPr>
          <a:xfrm>
            <a:off x="1862967" y="450019"/>
            <a:ext cx="182400" cy="1824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2" name="Google Shape;362;p14"/>
          <p:cNvSpPr/>
          <p:nvPr/>
        </p:nvSpPr>
        <p:spPr>
          <a:xfrm>
            <a:off x="650837" y="1779313"/>
            <a:ext cx="284000" cy="2840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3" name="Google Shape;363;p14"/>
          <p:cNvSpPr/>
          <p:nvPr/>
        </p:nvSpPr>
        <p:spPr>
          <a:xfrm>
            <a:off x="10463933" y="5557439"/>
            <a:ext cx="1463600" cy="14636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4" name="Google Shape;364;p14"/>
          <p:cNvSpPr/>
          <p:nvPr/>
        </p:nvSpPr>
        <p:spPr>
          <a:xfrm>
            <a:off x="11343325" y="3974861"/>
            <a:ext cx="1032800" cy="10328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5" name="Google Shape;365;p14"/>
          <p:cNvSpPr/>
          <p:nvPr/>
        </p:nvSpPr>
        <p:spPr>
          <a:xfrm>
            <a:off x="10792135" y="5298587"/>
            <a:ext cx="551200" cy="551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6" name="Google Shape;366;p14"/>
          <p:cNvSpPr/>
          <p:nvPr/>
        </p:nvSpPr>
        <p:spPr>
          <a:xfrm>
            <a:off x="11496065" y="5163513"/>
            <a:ext cx="284000" cy="284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7" name="Google Shape;367;p14"/>
          <p:cNvSpPr/>
          <p:nvPr/>
        </p:nvSpPr>
        <p:spPr>
          <a:xfrm>
            <a:off x="10066696" y="6402211"/>
            <a:ext cx="284000" cy="284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8" name="Google Shape;368;p14"/>
          <p:cNvSpPr/>
          <p:nvPr/>
        </p:nvSpPr>
        <p:spPr>
          <a:xfrm>
            <a:off x="9767548" y="6232889"/>
            <a:ext cx="125200" cy="1252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9" name="Google Shape;369;p14"/>
          <p:cNvSpPr/>
          <p:nvPr/>
        </p:nvSpPr>
        <p:spPr>
          <a:xfrm>
            <a:off x="344385" y="2102800"/>
            <a:ext cx="125200" cy="1252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0" name="Google Shape;370;p14"/>
          <p:cNvSpPr/>
          <p:nvPr/>
        </p:nvSpPr>
        <p:spPr>
          <a:xfrm>
            <a:off x="11635215" y="4266754"/>
            <a:ext cx="449023" cy="449023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FC406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371" name="Google Shape;371;p14"/>
          <p:cNvGrpSpPr/>
          <p:nvPr/>
        </p:nvGrpSpPr>
        <p:grpSpPr>
          <a:xfrm>
            <a:off x="10856501" y="5970098"/>
            <a:ext cx="678468" cy="638281"/>
            <a:chOff x="5972700" y="2330200"/>
            <a:chExt cx="411625" cy="387275"/>
          </a:xfrm>
        </p:grpSpPr>
        <p:sp>
          <p:nvSpPr>
            <p:cNvPr id="372" name="Google Shape;372;p14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14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374" name="Google Shape;374;p14"/>
          <p:cNvGrpSpPr/>
          <p:nvPr/>
        </p:nvGrpSpPr>
        <p:grpSpPr>
          <a:xfrm>
            <a:off x="727495" y="509853"/>
            <a:ext cx="531544" cy="842560"/>
            <a:chOff x="6718575" y="2318625"/>
            <a:chExt cx="256950" cy="407375"/>
          </a:xfrm>
        </p:grpSpPr>
        <p:sp>
          <p:nvSpPr>
            <p:cNvPr id="375" name="Google Shape;375;p14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" name="Google Shape;376;p14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" name="Google Shape;377;p14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" name="Google Shape;378;p14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14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14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14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14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83" name="Google Shape;383;p14"/>
          <p:cNvSpPr/>
          <p:nvPr/>
        </p:nvSpPr>
        <p:spPr>
          <a:xfrm>
            <a:off x="-156367" y="1129676"/>
            <a:ext cx="807200" cy="8072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4" name="Google Shape;384;p14"/>
          <p:cNvSpPr txBox="1">
            <a:spLocks noGrp="1"/>
          </p:cNvSpPr>
          <p:nvPr>
            <p:ph type="sldNum" idx="12"/>
          </p:nvPr>
        </p:nvSpPr>
        <p:spPr>
          <a:xfrm>
            <a:off x="10823979" y="557417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fld id="{00000000-1234-1234-1234-123412341234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" name="Google Shape;458;p29"/>
          <p:cNvSpPr txBox="1">
            <a:spLocks noGrp="1"/>
          </p:cNvSpPr>
          <p:nvPr>
            <p:ph type="subTitle" idx="1"/>
          </p:nvPr>
        </p:nvSpPr>
        <p:spPr>
          <a:xfrm>
            <a:off x="2592600" y="2061167"/>
            <a:ext cx="7006800" cy="331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1E4B"/>
              </a:buClr>
              <a:buSzPts val="1800"/>
              <a:buFont typeface="Century Gothic" panose="020B0502020202020204"/>
              <a:buChar char="●"/>
              <a:defRPr sz="2135"/>
            </a:lvl1pPr>
            <a:lvl2pPr lvl="1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Clr>
                <a:srgbClr val="301E4B"/>
              </a:buClr>
              <a:buSzPts val="1400"/>
              <a:buFont typeface="Century Gothic" panose="020B0502020202020204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Clr>
                <a:srgbClr val="301E4B"/>
              </a:buClr>
              <a:buSzPts val="1400"/>
              <a:buFont typeface="Century Gothic" panose="020B0502020202020204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Clr>
                <a:srgbClr val="301E4B"/>
              </a:buClr>
              <a:buSzPts val="1400"/>
              <a:buFont typeface="Century Gothic" panose="020B0502020202020204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Clr>
                <a:srgbClr val="301E4B"/>
              </a:buClr>
              <a:buSzPts val="1400"/>
              <a:buFont typeface="Century Gothic" panose="020B0502020202020204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Clr>
                <a:srgbClr val="301E4B"/>
              </a:buClr>
              <a:buSzPts val="1400"/>
              <a:buFont typeface="Century Gothic" panose="020B0502020202020204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Clr>
                <a:srgbClr val="301E4B"/>
              </a:buClr>
              <a:buSzPts val="1400"/>
              <a:buFont typeface="Century Gothic" panose="020B0502020202020204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Clr>
                <a:srgbClr val="301E4B"/>
              </a:buClr>
              <a:buSzPts val="1400"/>
              <a:buFont typeface="Century Gothic" panose="020B0502020202020204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Clr>
                <a:srgbClr val="301E4B"/>
              </a:buClr>
              <a:buSzPts val="1400"/>
              <a:buFont typeface="Century Gothic" panose="020B0502020202020204"/>
              <a:buChar char="■"/>
              <a:defRPr/>
            </a:lvl9pPr>
          </a:lstStyle>
          <a:p>
            <a:endParaRPr/>
          </a:p>
        </p:txBody>
      </p:sp>
      <p:sp>
        <p:nvSpPr>
          <p:cNvPr id="459" name="Google Shape;459;p29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60" name="Google Shape;460;p29"/>
          <p:cNvSpPr/>
          <p:nvPr/>
        </p:nvSpPr>
        <p:spPr>
          <a:xfrm>
            <a:off x="1054687" y="2180501"/>
            <a:ext cx="844423" cy="836033"/>
          </a:xfrm>
          <a:custGeom>
            <a:avLst/>
            <a:gdLst/>
            <a:ahLst/>
            <a:cxnLst/>
            <a:rect l="l" t="t" r="r" b="b"/>
            <a:pathLst>
              <a:path w="57107" h="25081" extrusionOk="0">
                <a:moveTo>
                  <a:pt x="32519" y="1797"/>
                </a:moveTo>
                <a:lnTo>
                  <a:pt x="32789" y="2194"/>
                </a:lnTo>
                <a:lnTo>
                  <a:pt x="33107" y="2710"/>
                </a:lnTo>
                <a:lnTo>
                  <a:pt x="33473" y="3359"/>
                </a:lnTo>
                <a:lnTo>
                  <a:pt x="33886" y="4158"/>
                </a:lnTo>
                <a:lnTo>
                  <a:pt x="34347" y="5114"/>
                </a:lnTo>
                <a:lnTo>
                  <a:pt x="34887" y="6249"/>
                </a:lnTo>
                <a:lnTo>
                  <a:pt x="35475" y="7577"/>
                </a:lnTo>
                <a:lnTo>
                  <a:pt x="36127" y="9116"/>
                </a:lnTo>
                <a:lnTo>
                  <a:pt x="33012" y="8935"/>
                </a:lnTo>
                <a:lnTo>
                  <a:pt x="29690" y="8755"/>
                </a:lnTo>
                <a:lnTo>
                  <a:pt x="26162" y="8569"/>
                </a:lnTo>
                <a:lnTo>
                  <a:pt x="22458" y="8376"/>
                </a:lnTo>
                <a:lnTo>
                  <a:pt x="24477" y="7007"/>
                </a:lnTo>
                <a:lnTo>
                  <a:pt x="26257" y="5817"/>
                </a:lnTo>
                <a:lnTo>
                  <a:pt x="27799" y="4795"/>
                </a:lnTo>
                <a:lnTo>
                  <a:pt x="29118" y="3936"/>
                </a:lnTo>
                <a:lnTo>
                  <a:pt x="30230" y="3215"/>
                </a:lnTo>
                <a:lnTo>
                  <a:pt x="31152" y="2632"/>
                </a:lnTo>
                <a:lnTo>
                  <a:pt x="31915" y="2164"/>
                </a:lnTo>
                <a:lnTo>
                  <a:pt x="32519" y="1797"/>
                </a:lnTo>
                <a:close/>
                <a:moveTo>
                  <a:pt x="6422" y="8869"/>
                </a:moveTo>
                <a:lnTo>
                  <a:pt x="11269" y="9085"/>
                </a:lnTo>
                <a:lnTo>
                  <a:pt x="14162" y="9218"/>
                </a:lnTo>
                <a:lnTo>
                  <a:pt x="17293" y="9362"/>
                </a:lnTo>
                <a:lnTo>
                  <a:pt x="13765" y="11783"/>
                </a:lnTo>
                <a:lnTo>
                  <a:pt x="6422" y="8869"/>
                </a:lnTo>
                <a:close/>
                <a:moveTo>
                  <a:pt x="40021" y="10600"/>
                </a:moveTo>
                <a:lnTo>
                  <a:pt x="42421" y="10762"/>
                </a:lnTo>
                <a:lnTo>
                  <a:pt x="44550" y="10906"/>
                </a:lnTo>
                <a:lnTo>
                  <a:pt x="46394" y="11050"/>
                </a:lnTo>
                <a:lnTo>
                  <a:pt x="48015" y="11176"/>
                </a:lnTo>
                <a:lnTo>
                  <a:pt x="49382" y="11297"/>
                </a:lnTo>
                <a:lnTo>
                  <a:pt x="50558" y="11405"/>
                </a:lnTo>
                <a:lnTo>
                  <a:pt x="51528" y="11501"/>
                </a:lnTo>
                <a:lnTo>
                  <a:pt x="52322" y="11591"/>
                </a:lnTo>
                <a:lnTo>
                  <a:pt x="51607" y="11747"/>
                </a:lnTo>
                <a:lnTo>
                  <a:pt x="50717" y="11928"/>
                </a:lnTo>
                <a:lnTo>
                  <a:pt x="49668" y="12144"/>
                </a:lnTo>
                <a:lnTo>
                  <a:pt x="48428" y="12390"/>
                </a:lnTo>
                <a:lnTo>
                  <a:pt x="46982" y="12673"/>
                </a:lnTo>
                <a:lnTo>
                  <a:pt x="45313" y="12997"/>
                </a:lnTo>
                <a:lnTo>
                  <a:pt x="43406" y="13358"/>
                </a:lnTo>
                <a:lnTo>
                  <a:pt x="41260" y="13760"/>
                </a:lnTo>
                <a:lnTo>
                  <a:pt x="40641" y="12180"/>
                </a:lnTo>
                <a:lnTo>
                  <a:pt x="40021" y="10600"/>
                </a:lnTo>
                <a:close/>
                <a:moveTo>
                  <a:pt x="20758" y="9530"/>
                </a:moveTo>
                <a:lnTo>
                  <a:pt x="25129" y="9752"/>
                </a:lnTo>
                <a:lnTo>
                  <a:pt x="29245" y="9969"/>
                </a:lnTo>
                <a:lnTo>
                  <a:pt x="33091" y="10185"/>
                </a:lnTo>
                <a:lnTo>
                  <a:pt x="36651" y="10389"/>
                </a:lnTo>
                <a:lnTo>
                  <a:pt x="37430" y="12360"/>
                </a:lnTo>
                <a:lnTo>
                  <a:pt x="38193" y="14331"/>
                </a:lnTo>
                <a:lnTo>
                  <a:pt x="35205" y="14884"/>
                </a:lnTo>
                <a:lnTo>
                  <a:pt x="32122" y="15443"/>
                </a:lnTo>
                <a:lnTo>
                  <a:pt x="25844" y="16584"/>
                </a:lnTo>
                <a:lnTo>
                  <a:pt x="16117" y="12721"/>
                </a:lnTo>
                <a:lnTo>
                  <a:pt x="18437" y="11122"/>
                </a:lnTo>
                <a:lnTo>
                  <a:pt x="20758" y="9530"/>
                </a:lnTo>
                <a:close/>
                <a:moveTo>
                  <a:pt x="14480" y="13850"/>
                </a:moveTo>
                <a:lnTo>
                  <a:pt x="22760" y="17137"/>
                </a:lnTo>
                <a:lnTo>
                  <a:pt x="17706" y="18038"/>
                </a:lnTo>
                <a:lnTo>
                  <a:pt x="12986" y="18873"/>
                </a:lnTo>
                <a:lnTo>
                  <a:pt x="5357" y="20219"/>
                </a:lnTo>
                <a:lnTo>
                  <a:pt x="9330" y="17437"/>
                </a:lnTo>
                <a:lnTo>
                  <a:pt x="11794" y="15713"/>
                </a:lnTo>
                <a:lnTo>
                  <a:pt x="14480" y="13850"/>
                </a:lnTo>
                <a:close/>
                <a:moveTo>
                  <a:pt x="38670" y="15611"/>
                </a:moveTo>
                <a:lnTo>
                  <a:pt x="39433" y="17678"/>
                </a:lnTo>
                <a:lnTo>
                  <a:pt x="40132" y="19588"/>
                </a:lnTo>
                <a:lnTo>
                  <a:pt x="40736" y="21277"/>
                </a:lnTo>
                <a:lnTo>
                  <a:pt x="41213" y="22683"/>
                </a:lnTo>
                <a:lnTo>
                  <a:pt x="28212" y="17515"/>
                </a:lnTo>
                <a:lnTo>
                  <a:pt x="33520" y="16554"/>
                </a:lnTo>
                <a:lnTo>
                  <a:pt x="38670" y="15611"/>
                </a:lnTo>
                <a:close/>
                <a:moveTo>
                  <a:pt x="32900" y="1"/>
                </a:moveTo>
                <a:lnTo>
                  <a:pt x="32773" y="7"/>
                </a:lnTo>
                <a:lnTo>
                  <a:pt x="32646" y="13"/>
                </a:lnTo>
                <a:lnTo>
                  <a:pt x="32376" y="37"/>
                </a:lnTo>
                <a:lnTo>
                  <a:pt x="32122" y="73"/>
                </a:lnTo>
                <a:lnTo>
                  <a:pt x="32010" y="97"/>
                </a:lnTo>
                <a:lnTo>
                  <a:pt x="31899" y="121"/>
                </a:lnTo>
                <a:lnTo>
                  <a:pt x="31772" y="151"/>
                </a:lnTo>
                <a:lnTo>
                  <a:pt x="31629" y="193"/>
                </a:lnTo>
                <a:lnTo>
                  <a:pt x="31454" y="265"/>
                </a:lnTo>
                <a:lnTo>
                  <a:pt x="31216" y="367"/>
                </a:lnTo>
                <a:lnTo>
                  <a:pt x="30914" y="517"/>
                </a:lnTo>
                <a:lnTo>
                  <a:pt x="30516" y="722"/>
                </a:lnTo>
                <a:lnTo>
                  <a:pt x="30040" y="992"/>
                </a:lnTo>
                <a:lnTo>
                  <a:pt x="29452" y="1340"/>
                </a:lnTo>
                <a:lnTo>
                  <a:pt x="28736" y="1779"/>
                </a:lnTo>
                <a:lnTo>
                  <a:pt x="27878" y="2314"/>
                </a:lnTo>
                <a:lnTo>
                  <a:pt x="26861" y="2957"/>
                </a:lnTo>
                <a:lnTo>
                  <a:pt x="25685" y="3726"/>
                </a:lnTo>
                <a:lnTo>
                  <a:pt x="24318" y="4621"/>
                </a:lnTo>
                <a:lnTo>
                  <a:pt x="22760" y="5661"/>
                </a:lnTo>
                <a:lnTo>
                  <a:pt x="20980" y="6850"/>
                </a:lnTo>
                <a:lnTo>
                  <a:pt x="18994" y="8208"/>
                </a:lnTo>
                <a:lnTo>
                  <a:pt x="15608" y="8046"/>
                </a:lnTo>
                <a:lnTo>
                  <a:pt x="12477" y="7902"/>
                </a:lnTo>
                <a:lnTo>
                  <a:pt x="7185" y="7661"/>
                </a:lnTo>
                <a:lnTo>
                  <a:pt x="3640" y="7511"/>
                </a:lnTo>
                <a:lnTo>
                  <a:pt x="2337" y="7457"/>
                </a:lnTo>
                <a:lnTo>
                  <a:pt x="2067" y="7457"/>
                </a:lnTo>
                <a:lnTo>
                  <a:pt x="1829" y="7469"/>
                </a:lnTo>
                <a:lnTo>
                  <a:pt x="1590" y="7493"/>
                </a:lnTo>
                <a:lnTo>
                  <a:pt x="1368" y="7529"/>
                </a:lnTo>
                <a:lnTo>
                  <a:pt x="1161" y="7583"/>
                </a:lnTo>
                <a:lnTo>
                  <a:pt x="986" y="7643"/>
                </a:lnTo>
                <a:lnTo>
                  <a:pt x="827" y="7716"/>
                </a:lnTo>
                <a:lnTo>
                  <a:pt x="700" y="7794"/>
                </a:lnTo>
                <a:lnTo>
                  <a:pt x="652" y="7842"/>
                </a:lnTo>
                <a:lnTo>
                  <a:pt x="621" y="7884"/>
                </a:lnTo>
                <a:lnTo>
                  <a:pt x="573" y="7932"/>
                </a:lnTo>
                <a:lnTo>
                  <a:pt x="557" y="7974"/>
                </a:lnTo>
                <a:lnTo>
                  <a:pt x="541" y="8070"/>
                </a:lnTo>
                <a:lnTo>
                  <a:pt x="557" y="8160"/>
                </a:lnTo>
                <a:lnTo>
                  <a:pt x="605" y="8250"/>
                </a:lnTo>
                <a:lnTo>
                  <a:pt x="700" y="8334"/>
                </a:lnTo>
                <a:lnTo>
                  <a:pt x="764" y="8376"/>
                </a:lnTo>
                <a:lnTo>
                  <a:pt x="827" y="8419"/>
                </a:lnTo>
                <a:lnTo>
                  <a:pt x="907" y="8455"/>
                </a:lnTo>
                <a:lnTo>
                  <a:pt x="986" y="8491"/>
                </a:lnTo>
                <a:lnTo>
                  <a:pt x="12128" y="12913"/>
                </a:lnTo>
                <a:lnTo>
                  <a:pt x="7566" y="16091"/>
                </a:lnTo>
                <a:lnTo>
                  <a:pt x="3752" y="18753"/>
                </a:lnTo>
                <a:lnTo>
                  <a:pt x="192" y="21259"/>
                </a:lnTo>
                <a:lnTo>
                  <a:pt x="128" y="21307"/>
                </a:lnTo>
                <a:lnTo>
                  <a:pt x="80" y="21349"/>
                </a:lnTo>
                <a:lnTo>
                  <a:pt x="49" y="21397"/>
                </a:lnTo>
                <a:lnTo>
                  <a:pt x="17" y="21445"/>
                </a:lnTo>
                <a:lnTo>
                  <a:pt x="1" y="21493"/>
                </a:lnTo>
                <a:lnTo>
                  <a:pt x="1" y="21535"/>
                </a:lnTo>
                <a:lnTo>
                  <a:pt x="1" y="21583"/>
                </a:lnTo>
                <a:lnTo>
                  <a:pt x="17" y="21631"/>
                </a:lnTo>
                <a:lnTo>
                  <a:pt x="33" y="21679"/>
                </a:lnTo>
                <a:lnTo>
                  <a:pt x="64" y="21727"/>
                </a:lnTo>
                <a:lnTo>
                  <a:pt x="96" y="21770"/>
                </a:lnTo>
                <a:lnTo>
                  <a:pt x="144" y="21812"/>
                </a:lnTo>
                <a:lnTo>
                  <a:pt x="207" y="21854"/>
                </a:lnTo>
                <a:lnTo>
                  <a:pt x="271" y="21896"/>
                </a:lnTo>
                <a:lnTo>
                  <a:pt x="351" y="21938"/>
                </a:lnTo>
                <a:lnTo>
                  <a:pt x="430" y="21974"/>
                </a:lnTo>
                <a:lnTo>
                  <a:pt x="525" y="22004"/>
                </a:lnTo>
                <a:lnTo>
                  <a:pt x="637" y="22040"/>
                </a:lnTo>
                <a:lnTo>
                  <a:pt x="732" y="22064"/>
                </a:lnTo>
                <a:lnTo>
                  <a:pt x="843" y="22088"/>
                </a:lnTo>
                <a:lnTo>
                  <a:pt x="954" y="22112"/>
                </a:lnTo>
                <a:lnTo>
                  <a:pt x="1066" y="22130"/>
                </a:lnTo>
                <a:lnTo>
                  <a:pt x="1193" y="22142"/>
                </a:lnTo>
                <a:lnTo>
                  <a:pt x="1320" y="22154"/>
                </a:lnTo>
                <a:lnTo>
                  <a:pt x="1558" y="22166"/>
                </a:lnTo>
                <a:lnTo>
                  <a:pt x="1686" y="22166"/>
                </a:lnTo>
                <a:lnTo>
                  <a:pt x="1813" y="22160"/>
                </a:lnTo>
                <a:lnTo>
                  <a:pt x="1940" y="22154"/>
                </a:lnTo>
                <a:lnTo>
                  <a:pt x="2067" y="22142"/>
                </a:lnTo>
                <a:lnTo>
                  <a:pt x="2178" y="22130"/>
                </a:lnTo>
                <a:lnTo>
                  <a:pt x="2305" y="22106"/>
                </a:lnTo>
                <a:lnTo>
                  <a:pt x="4181" y="21782"/>
                </a:lnTo>
                <a:lnTo>
                  <a:pt x="9219" y="20898"/>
                </a:lnTo>
                <a:lnTo>
                  <a:pt x="16498" y="19606"/>
                </a:lnTo>
                <a:lnTo>
                  <a:pt x="20710" y="18861"/>
                </a:lnTo>
                <a:lnTo>
                  <a:pt x="25113" y="18074"/>
                </a:lnTo>
                <a:lnTo>
                  <a:pt x="42294" y="24888"/>
                </a:lnTo>
                <a:lnTo>
                  <a:pt x="42421" y="24936"/>
                </a:lnTo>
                <a:lnTo>
                  <a:pt x="42548" y="24972"/>
                </a:lnTo>
                <a:lnTo>
                  <a:pt x="42691" y="25008"/>
                </a:lnTo>
                <a:lnTo>
                  <a:pt x="42834" y="25032"/>
                </a:lnTo>
                <a:lnTo>
                  <a:pt x="42993" y="25056"/>
                </a:lnTo>
                <a:lnTo>
                  <a:pt x="43152" y="25068"/>
                </a:lnTo>
                <a:lnTo>
                  <a:pt x="43311" y="25080"/>
                </a:lnTo>
                <a:lnTo>
                  <a:pt x="43645" y="25080"/>
                </a:lnTo>
                <a:lnTo>
                  <a:pt x="43819" y="25068"/>
                </a:lnTo>
                <a:lnTo>
                  <a:pt x="43994" y="25050"/>
                </a:lnTo>
                <a:lnTo>
                  <a:pt x="44169" y="25020"/>
                </a:lnTo>
                <a:lnTo>
                  <a:pt x="44280" y="24996"/>
                </a:lnTo>
                <a:lnTo>
                  <a:pt x="44392" y="24972"/>
                </a:lnTo>
                <a:lnTo>
                  <a:pt x="44487" y="24942"/>
                </a:lnTo>
                <a:lnTo>
                  <a:pt x="44582" y="24912"/>
                </a:lnTo>
                <a:lnTo>
                  <a:pt x="44678" y="24876"/>
                </a:lnTo>
                <a:lnTo>
                  <a:pt x="44757" y="24840"/>
                </a:lnTo>
                <a:lnTo>
                  <a:pt x="44837" y="24804"/>
                </a:lnTo>
                <a:lnTo>
                  <a:pt x="44900" y="24762"/>
                </a:lnTo>
                <a:lnTo>
                  <a:pt x="44948" y="24720"/>
                </a:lnTo>
                <a:lnTo>
                  <a:pt x="44995" y="24678"/>
                </a:lnTo>
                <a:lnTo>
                  <a:pt x="45027" y="24630"/>
                </a:lnTo>
                <a:lnTo>
                  <a:pt x="45059" y="24582"/>
                </a:lnTo>
                <a:lnTo>
                  <a:pt x="45075" y="24533"/>
                </a:lnTo>
                <a:lnTo>
                  <a:pt x="45091" y="24485"/>
                </a:lnTo>
                <a:lnTo>
                  <a:pt x="45091" y="24437"/>
                </a:lnTo>
                <a:lnTo>
                  <a:pt x="45075" y="24389"/>
                </a:lnTo>
                <a:lnTo>
                  <a:pt x="44821" y="23632"/>
                </a:lnTo>
                <a:lnTo>
                  <a:pt x="44105" y="21589"/>
                </a:lnTo>
                <a:lnTo>
                  <a:pt x="43056" y="18609"/>
                </a:lnTo>
                <a:lnTo>
                  <a:pt x="42421" y="16879"/>
                </a:lnTo>
                <a:lnTo>
                  <a:pt x="41737" y="15040"/>
                </a:lnTo>
                <a:lnTo>
                  <a:pt x="44407" y="14541"/>
                </a:lnTo>
                <a:lnTo>
                  <a:pt x="46728" y="14103"/>
                </a:lnTo>
                <a:lnTo>
                  <a:pt x="48762" y="13712"/>
                </a:lnTo>
                <a:lnTo>
                  <a:pt x="50495" y="13370"/>
                </a:lnTo>
                <a:lnTo>
                  <a:pt x="51973" y="13075"/>
                </a:lnTo>
                <a:lnTo>
                  <a:pt x="53197" y="12817"/>
                </a:lnTo>
                <a:lnTo>
                  <a:pt x="54214" y="12594"/>
                </a:lnTo>
                <a:lnTo>
                  <a:pt x="55024" y="12408"/>
                </a:lnTo>
                <a:lnTo>
                  <a:pt x="55660" y="12246"/>
                </a:lnTo>
                <a:lnTo>
                  <a:pt x="55930" y="12174"/>
                </a:lnTo>
                <a:lnTo>
                  <a:pt x="56153" y="12114"/>
                </a:lnTo>
                <a:lnTo>
                  <a:pt x="56343" y="12054"/>
                </a:lnTo>
                <a:lnTo>
                  <a:pt x="56502" y="11994"/>
                </a:lnTo>
                <a:lnTo>
                  <a:pt x="56645" y="11946"/>
                </a:lnTo>
                <a:lnTo>
                  <a:pt x="56757" y="11897"/>
                </a:lnTo>
                <a:lnTo>
                  <a:pt x="56836" y="11849"/>
                </a:lnTo>
                <a:lnTo>
                  <a:pt x="56916" y="11807"/>
                </a:lnTo>
                <a:lnTo>
                  <a:pt x="56963" y="11765"/>
                </a:lnTo>
                <a:lnTo>
                  <a:pt x="57011" y="11729"/>
                </a:lnTo>
                <a:lnTo>
                  <a:pt x="57059" y="11651"/>
                </a:lnTo>
                <a:lnTo>
                  <a:pt x="57090" y="11573"/>
                </a:lnTo>
                <a:lnTo>
                  <a:pt x="57106" y="11495"/>
                </a:lnTo>
                <a:lnTo>
                  <a:pt x="57090" y="11417"/>
                </a:lnTo>
                <a:lnTo>
                  <a:pt x="57059" y="11339"/>
                </a:lnTo>
                <a:lnTo>
                  <a:pt x="56995" y="11267"/>
                </a:lnTo>
                <a:lnTo>
                  <a:pt x="56916" y="11194"/>
                </a:lnTo>
                <a:lnTo>
                  <a:pt x="56804" y="11122"/>
                </a:lnTo>
                <a:lnTo>
                  <a:pt x="56677" y="11062"/>
                </a:lnTo>
                <a:lnTo>
                  <a:pt x="56534" y="11008"/>
                </a:lnTo>
                <a:lnTo>
                  <a:pt x="56312" y="10936"/>
                </a:lnTo>
                <a:lnTo>
                  <a:pt x="56041" y="10864"/>
                </a:lnTo>
                <a:lnTo>
                  <a:pt x="55708" y="10792"/>
                </a:lnTo>
                <a:lnTo>
                  <a:pt x="55279" y="10708"/>
                </a:lnTo>
                <a:lnTo>
                  <a:pt x="54770" y="10624"/>
                </a:lnTo>
                <a:lnTo>
                  <a:pt x="54150" y="10534"/>
                </a:lnTo>
                <a:lnTo>
                  <a:pt x="53403" y="10443"/>
                </a:lnTo>
                <a:lnTo>
                  <a:pt x="52545" y="10341"/>
                </a:lnTo>
                <a:lnTo>
                  <a:pt x="51528" y="10233"/>
                </a:lnTo>
                <a:lnTo>
                  <a:pt x="50367" y="10125"/>
                </a:lnTo>
                <a:lnTo>
                  <a:pt x="49048" y="10005"/>
                </a:lnTo>
                <a:lnTo>
                  <a:pt x="47538" y="9885"/>
                </a:lnTo>
                <a:lnTo>
                  <a:pt x="45854" y="9752"/>
                </a:lnTo>
                <a:lnTo>
                  <a:pt x="43946" y="9614"/>
                </a:lnTo>
                <a:lnTo>
                  <a:pt x="41833" y="9470"/>
                </a:lnTo>
                <a:lnTo>
                  <a:pt x="39496" y="9320"/>
                </a:lnTo>
                <a:lnTo>
                  <a:pt x="38813" y="7679"/>
                </a:lnTo>
                <a:lnTo>
                  <a:pt x="38193" y="6243"/>
                </a:lnTo>
                <a:lnTo>
                  <a:pt x="37621" y="5000"/>
                </a:lnTo>
                <a:lnTo>
                  <a:pt x="37096" y="3936"/>
                </a:lnTo>
                <a:lnTo>
                  <a:pt x="36842" y="3461"/>
                </a:lnTo>
                <a:lnTo>
                  <a:pt x="36620" y="3029"/>
                </a:lnTo>
                <a:lnTo>
                  <a:pt x="36397" y="2638"/>
                </a:lnTo>
                <a:lnTo>
                  <a:pt x="36175" y="2278"/>
                </a:lnTo>
                <a:lnTo>
                  <a:pt x="35968" y="1953"/>
                </a:lnTo>
                <a:lnTo>
                  <a:pt x="35777" y="1665"/>
                </a:lnTo>
                <a:lnTo>
                  <a:pt x="35586" y="1401"/>
                </a:lnTo>
                <a:lnTo>
                  <a:pt x="35412" y="1166"/>
                </a:lnTo>
                <a:lnTo>
                  <a:pt x="35221" y="962"/>
                </a:lnTo>
                <a:lnTo>
                  <a:pt x="35062" y="782"/>
                </a:lnTo>
                <a:lnTo>
                  <a:pt x="34887" y="625"/>
                </a:lnTo>
                <a:lnTo>
                  <a:pt x="34728" y="493"/>
                </a:lnTo>
                <a:lnTo>
                  <a:pt x="34569" y="379"/>
                </a:lnTo>
                <a:lnTo>
                  <a:pt x="34410" y="289"/>
                </a:lnTo>
                <a:lnTo>
                  <a:pt x="34267" y="211"/>
                </a:lnTo>
                <a:lnTo>
                  <a:pt x="34108" y="151"/>
                </a:lnTo>
                <a:lnTo>
                  <a:pt x="33965" y="103"/>
                </a:lnTo>
                <a:lnTo>
                  <a:pt x="33822" y="67"/>
                </a:lnTo>
                <a:lnTo>
                  <a:pt x="33663" y="37"/>
                </a:lnTo>
                <a:lnTo>
                  <a:pt x="33520" y="25"/>
                </a:lnTo>
                <a:lnTo>
                  <a:pt x="33361" y="13"/>
                </a:lnTo>
                <a:lnTo>
                  <a:pt x="33218" y="7"/>
                </a:lnTo>
                <a:lnTo>
                  <a:pt x="32900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Cambria" panose="02040503050406030204" pitchFamily="18" charset="0"/>
            </a:endParaRPr>
          </a:p>
        </p:txBody>
      </p:sp>
      <p:sp>
        <p:nvSpPr>
          <p:cNvPr id="461" name="Google Shape;461;p29"/>
          <p:cNvSpPr/>
          <p:nvPr/>
        </p:nvSpPr>
        <p:spPr>
          <a:xfrm>
            <a:off x="9746567" y="3016535"/>
            <a:ext cx="306927" cy="296492"/>
          </a:xfrm>
          <a:custGeom>
            <a:avLst/>
            <a:gdLst/>
            <a:ahLst/>
            <a:cxnLst/>
            <a:rect l="l" t="t" r="r" b="b"/>
            <a:pathLst>
              <a:path w="20757" h="7843" extrusionOk="0">
                <a:moveTo>
                  <a:pt x="10379" y="1227"/>
                </a:moveTo>
                <a:lnTo>
                  <a:pt x="10744" y="1233"/>
                </a:lnTo>
                <a:lnTo>
                  <a:pt x="11110" y="1245"/>
                </a:lnTo>
                <a:lnTo>
                  <a:pt x="11459" y="1257"/>
                </a:lnTo>
                <a:lnTo>
                  <a:pt x="11809" y="1281"/>
                </a:lnTo>
                <a:lnTo>
                  <a:pt x="12159" y="1311"/>
                </a:lnTo>
                <a:lnTo>
                  <a:pt x="12492" y="1347"/>
                </a:lnTo>
                <a:lnTo>
                  <a:pt x="12826" y="1389"/>
                </a:lnTo>
                <a:lnTo>
                  <a:pt x="13144" y="1437"/>
                </a:lnTo>
                <a:lnTo>
                  <a:pt x="13462" y="1491"/>
                </a:lnTo>
                <a:lnTo>
                  <a:pt x="13764" y="1551"/>
                </a:lnTo>
                <a:lnTo>
                  <a:pt x="14066" y="1617"/>
                </a:lnTo>
                <a:lnTo>
                  <a:pt x="14352" y="1689"/>
                </a:lnTo>
                <a:lnTo>
                  <a:pt x="14638" y="1761"/>
                </a:lnTo>
                <a:lnTo>
                  <a:pt x="14908" y="1846"/>
                </a:lnTo>
                <a:lnTo>
                  <a:pt x="15162" y="1930"/>
                </a:lnTo>
                <a:lnTo>
                  <a:pt x="15417" y="2020"/>
                </a:lnTo>
                <a:lnTo>
                  <a:pt x="15655" y="2110"/>
                </a:lnTo>
                <a:lnTo>
                  <a:pt x="15878" y="2206"/>
                </a:lnTo>
                <a:lnTo>
                  <a:pt x="16084" y="2308"/>
                </a:lnTo>
                <a:lnTo>
                  <a:pt x="16291" y="2416"/>
                </a:lnTo>
                <a:lnTo>
                  <a:pt x="16466" y="2524"/>
                </a:lnTo>
                <a:lnTo>
                  <a:pt x="16641" y="2639"/>
                </a:lnTo>
                <a:lnTo>
                  <a:pt x="16800" y="2753"/>
                </a:lnTo>
                <a:lnTo>
                  <a:pt x="16943" y="2873"/>
                </a:lnTo>
                <a:lnTo>
                  <a:pt x="17070" y="2999"/>
                </a:lnTo>
                <a:lnTo>
                  <a:pt x="17181" y="3119"/>
                </a:lnTo>
                <a:lnTo>
                  <a:pt x="17276" y="3252"/>
                </a:lnTo>
                <a:lnTo>
                  <a:pt x="17356" y="3378"/>
                </a:lnTo>
                <a:lnTo>
                  <a:pt x="17419" y="3510"/>
                </a:lnTo>
                <a:lnTo>
                  <a:pt x="17467" y="3648"/>
                </a:lnTo>
                <a:lnTo>
                  <a:pt x="17499" y="3780"/>
                </a:lnTo>
                <a:lnTo>
                  <a:pt x="17499" y="3918"/>
                </a:lnTo>
                <a:lnTo>
                  <a:pt x="17499" y="4063"/>
                </a:lnTo>
                <a:lnTo>
                  <a:pt x="17467" y="4195"/>
                </a:lnTo>
                <a:lnTo>
                  <a:pt x="17419" y="4333"/>
                </a:lnTo>
                <a:lnTo>
                  <a:pt x="17356" y="4465"/>
                </a:lnTo>
                <a:lnTo>
                  <a:pt x="17276" y="4591"/>
                </a:lnTo>
                <a:lnTo>
                  <a:pt x="17181" y="4724"/>
                </a:lnTo>
                <a:lnTo>
                  <a:pt x="17070" y="4844"/>
                </a:lnTo>
                <a:lnTo>
                  <a:pt x="16943" y="4970"/>
                </a:lnTo>
                <a:lnTo>
                  <a:pt x="16800" y="5090"/>
                </a:lnTo>
                <a:lnTo>
                  <a:pt x="16641" y="5204"/>
                </a:lnTo>
                <a:lnTo>
                  <a:pt x="16466" y="5318"/>
                </a:lnTo>
                <a:lnTo>
                  <a:pt x="16291" y="5427"/>
                </a:lnTo>
                <a:lnTo>
                  <a:pt x="16084" y="5535"/>
                </a:lnTo>
                <a:lnTo>
                  <a:pt x="15878" y="5631"/>
                </a:lnTo>
                <a:lnTo>
                  <a:pt x="15655" y="5733"/>
                </a:lnTo>
                <a:lnTo>
                  <a:pt x="15417" y="5823"/>
                </a:lnTo>
                <a:lnTo>
                  <a:pt x="15162" y="5913"/>
                </a:lnTo>
                <a:lnTo>
                  <a:pt x="14908" y="5997"/>
                </a:lnTo>
                <a:lnTo>
                  <a:pt x="14638" y="6082"/>
                </a:lnTo>
                <a:lnTo>
                  <a:pt x="14352" y="6154"/>
                </a:lnTo>
                <a:lnTo>
                  <a:pt x="14066" y="6226"/>
                </a:lnTo>
                <a:lnTo>
                  <a:pt x="13764" y="6292"/>
                </a:lnTo>
                <a:lnTo>
                  <a:pt x="13462" y="6352"/>
                </a:lnTo>
                <a:lnTo>
                  <a:pt x="13144" y="6406"/>
                </a:lnTo>
                <a:lnTo>
                  <a:pt x="12826" y="6454"/>
                </a:lnTo>
                <a:lnTo>
                  <a:pt x="12492" y="6496"/>
                </a:lnTo>
                <a:lnTo>
                  <a:pt x="12159" y="6532"/>
                </a:lnTo>
                <a:lnTo>
                  <a:pt x="11809" y="6562"/>
                </a:lnTo>
                <a:lnTo>
                  <a:pt x="11459" y="6586"/>
                </a:lnTo>
                <a:lnTo>
                  <a:pt x="11110" y="6598"/>
                </a:lnTo>
                <a:lnTo>
                  <a:pt x="10744" y="6610"/>
                </a:lnTo>
                <a:lnTo>
                  <a:pt x="10379" y="6616"/>
                </a:lnTo>
                <a:lnTo>
                  <a:pt x="10013" y="6610"/>
                </a:lnTo>
                <a:lnTo>
                  <a:pt x="9647" y="6598"/>
                </a:lnTo>
                <a:lnTo>
                  <a:pt x="9298" y="6586"/>
                </a:lnTo>
                <a:lnTo>
                  <a:pt x="8948" y="6562"/>
                </a:lnTo>
                <a:lnTo>
                  <a:pt x="8598" y="6532"/>
                </a:lnTo>
                <a:lnTo>
                  <a:pt x="8265" y="6496"/>
                </a:lnTo>
                <a:lnTo>
                  <a:pt x="7931" y="6454"/>
                </a:lnTo>
                <a:lnTo>
                  <a:pt x="7613" y="6406"/>
                </a:lnTo>
                <a:lnTo>
                  <a:pt x="7295" y="6352"/>
                </a:lnTo>
                <a:lnTo>
                  <a:pt x="6977" y="6292"/>
                </a:lnTo>
                <a:lnTo>
                  <a:pt x="6691" y="6226"/>
                </a:lnTo>
                <a:lnTo>
                  <a:pt x="6405" y="6154"/>
                </a:lnTo>
                <a:lnTo>
                  <a:pt x="6119" y="6082"/>
                </a:lnTo>
                <a:lnTo>
                  <a:pt x="5849" y="5997"/>
                </a:lnTo>
                <a:lnTo>
                  <a:pt x="5595" y="5913"/>
                </a:lnTo>
                <a:lnTo>
                  <a:pt x="5340" y="5823"/>
                </a:lnTo>
                <a:lnTo>
                  <a:pt x="5102" y="5733"/>
                </a:lnTo>
                <a:lnTo>
                  <a:pt x="4879" y="5631"/>
                </a:lnTo>
                <a:lnTo>
                  <a:pt x="4673" y="5535"/>
                </a:lnTo>
                <a:lnTo>
                  <a:pt x="4466" y="5427"/>
                </a:lnTo>
                <a:lnTo>
                  <a:pt x="4291" y="5318"/>
                </a:lnTo>
                <a:lnTo>
                  <a:pt x="4116" y="5204"/>
                </a:lnTo>
                <a:lnTo>
                  <a:pt x="3958" y="5090"/>
                </a:lnTo>
                <a:lnTo>
                  <a:pt x="3814" y="4970"/>
                </a:lnTo>
                <a:lnTo>
                  <a:pt x="3687" y="4844"/>
                </a:lnTo>
                <a:lnTo>
                  <a:pt x="3576" y="4724"/>
                </a:lnTo>
                <a:lnTo>
                  <a:pt x="3481" y="4591"/>
                </a:lnTo>
                <a:lnTo>
                  <a:pt x="3401" y="4465"/>
                </a:lnTo>
                <a:lnTo>
                  <a:pt x="3338" y="4333"/>
                </a:lnTo>
                <a:lnTo>
                  <a:pt x="3290" y="4195"/>
                </a:lnTo>
                <a:lnTo>
                  <a:pt x="3258" y="4063"/>
                </a:lnTo>
                <a:lnTo>
                  <a:pt x="3258" y="3918"/>
                </a:lnTo>
                <a:lnTo>
                  <a:pt x="3258" y="3780"/>
                </a:lnTo>
                <a:lnTo>
                  <a:pt x="3290" y="3648"/>
                </a:lnTo>
                <a:lnTo>
                  <a:pt x="3338" y="3510"/>
                </a:lnTo>
                <a:lnTo>
                  <a:pt x="3401" y="3378"/>
                </a:lnTo>
                <a:lnTo>
                  <a:pt x="3481" y="3252"/>
                </a:lnTo>
                <a:lnTo>
                  <a:pt x="3576" y="3119"/>
                </a:lnTo>
                <a:lnTo>
                  <a:pt x="3687" y="2999"/>
                </a:lnTo>
                <a:lnTo>
                  <a:pt x="3814" y="2873"/>
                </a:lnTo>
                <a:lnTo>
                  <a:pt x="3958" y="2753"/>
                </a:lnTo>
                <a:lnTo>
                  <a:pt x="4116" y="2639"/>
                </a:lnTo>
                <a:lnTo>
                  <a:pt x="4291" y="2524"/>
                </a:lnTo>
                <a:lnTo>
                  <a:pt x="4466" y="2416"/>
                </a:lnTo>
                <a:lnTo>
                  <a:pt x="4673" y="2308"/>
                </a:lnTo>
                <a:lnTo>
                  <a:pt x="4879" y="2206"/>
                </a:lnTo>
                <a:lnTo>
                  <a:pt x="5102" y="2110"/>
                </a:lnTo>
                <a:lnTo>
                  <a:pt x="5340" y="2020"/>
                </a:lnTo>
                <a:lnTo>
                  <a:pt x="5595" y="1930"/>
                </a:lnTo>
                <a:lnTo>
                  <a:pt x="5849" y="1846"/>
                </a:lnTo>
                <a:lnTo>
                  <a:pt x="6119" y="1761"/>
                </a:lnTo>
                <a:lnTo>
                  <a:pt x="6405" y="1689"/>
                </a:lnTo>
                <a:lnTo>
                  <a:pt x="6691" y="1617"/>
                </a:lnTo>
                <a:lnTo>
                  <a:pt x="6977" y="1551"/>
                </a:lnTo>
                <a:lnTo>
                  <a:pt x="7295" y="1491"/>
                </a:lnTo>
                <a:lnTo>
                  <a:pt x="7613" y="1437"/>
                </a:lnTo>
                <a:lnTo>
                  <a:pt x="7931" y="1389"/>
                </a:lnTo>
                <a:lnTo>
                  <a:pt x="8265" y="1347"/>
                </a:lnTo>
                <a:lnTo>
                  <a:pt x="8598" y="1311"/>
                </a:lnTo>
                <a:lnTo>
                  <a:pt x="8948" y="1281"/>
                </a:lnTo>
                <a:lnTo>
                  <a:pt x="9298" y="1257"/>
                </a:lnTo>
                <a:lnTo>
                  <a:pt x="9647" y="1245"/>
                </a:lnTo>
                <a:lnTo>
                  <a:pt x="10013" y="1233"/>
                </a:lnTo>
                <a:lnTo>
                  <a:pt x="10379" y="1227"/>
                </a:lnTo>
                <a:close/>
                <a:moveTo>
                  <a:pt x="10379" y="1"/>
                </a:moveTo>
                <a:lnTo>
                  <a:pt x="9838" y="7"/>
                </a:lnTo>
                <a:lnTo>
                  <a:pt x="9314" y="19"/>
                </a:lnTo>
                <a:lnTo>
                  <a:pt x="8805" y="43"/>
                </a:lnTo>
                <a:lnTo>
                  <a:pt x="8296" y="79"/>
                </a:lnTo>
                <a:lnTo>
                  <a:pt x="7788" y="121"/>
                </a:lnTo>
                <a:lnTo>
                  <a:pt x="7295" y="175"/>
                </a:lnTo>
                <a:lnTo>
                  <a:pt x="6818" y="235"/>
                </a:lnTo>
                <a:lnTo>
                  <a:pt x="6342" y="307"/>
                </a:lnTo>
                <a:lnTo>
                  <a:pt x="5881" y="385"/>
                </a:lnTo>
                <a:lnTo>
                  <a:pt x="5436" y="476"/>
                </a:lnTo>
                <a:lnTo>
                  <a:pt x="5006" y="566"/>
                </a:lnTo>
                <a:lnTo>
                  <a:pt x="4577" y="668"/>
                </a:lnTo>
                <a:lnTo>
                  <a:pt x="4180" y="782"/>
                </a:lnTo>
                <a:lnTo>
                  <a:pt x="3783" y="896"/>
                </a:lnTo>
                <a:lnTo>
                  <a:pt x="3401" y="1022"/>
                </a:lnTo>
                <a:lnTo>
                  <a:pt x="3052" y="1149"/>
                </a:lnTo>
                <a:lnTo>
                  <a:pt x="2702" y="1287"/>
                </a:lnTo>
                <a:lnTo>
                  <a:pt x="2384" y="1431"/>
                </a:lnTo>
                <a:lnTo>
                  <a:pt x="2066" y="1575"/>
                </a:lnTo>
                <a:lnTo>
                  <a:pt x="1780" y="1731"/>
                </a:lnTo>
                <a:lnTo>
                  <a:pt x="1510" y="1888"/>
                </a:lnTo>
                <a:lnTo>
                  <a:pt x="1256" y="2056"/>
                </a:lnTo>
                <a:lnTo>
                  <a:pt x="1033" y="2224"/>
                </a:lnTo>
                <a:lnTo>
                  <a:pt x="826" y="2398"/>
                </a:lnTo>
                <a:lnTo>
                  <a:pt x="636" y="2573"/>
                </a:lnTo>
                <a:lnTo>
                  <a:pt x="477" y="2759"/>
                </a:lnTo>
                <a:lnTo>
                  <a:pt x="334" y="2945"/>
                </a:lnTo>
                <a:lnTo>
                  <a:pt x="223" y="3131"/>
                </a:lnTo>
                <a:lnTo>
                  <a:pt x="127" y="3324"/>
                </a:lnTo>
                <a:lnTo>
                  <a:pt x="64" y="3522"/>
                </a:lnTo>
                <a:lnTo>
                  <a:pt x="16" y="3720"/>
                </a:lnTo>
                <a:lnTo>
                  <a:pt x="0" y="3918"/>
                </a:lnTo>
                <a:lnTo>
                  <a:pt x="16" y="4123"/>
                </a:lnTo>
                <a:lnTo>
                  <a:pt x="64" y="4321"/>
                </a:lnTo>
                <a:lnTo>
                  <a:pt x="127" y="4519"/>
                </a:lnTo>
                <a:lnTo>
                  <a:pt x="223" y="4712"/>
                </a:lnTo>
                <a:lnTo>
                  <a:pt x="334" y="4898"/>
                </a:lnTo>
                <a:lnTo>
                  <a:pt x="477" y="5084"/>
                </a:lnTo>
                <a:lnTo>
                  <a:pt x="636" y="5270"/>
                </a:lnTo>
                <a:lnTo>
                  <a:pt x="826" y="5445"/>
                </a:lnTo>
                <a:lnTo>
                  <a:pt x="1033" y="5619"/>
                </a:lnTo>
                <a:lnTo>
                  <a:pt x="1256" y="5787"/>
                </a:lnTo>
                <a:lnTo>
                  <a:pt x="1510" y="5955"/>
                </a:lnTo>
                <a:lnTo>
                  <a:pt x="1780" y="6112"/>
                </a:lnTo>
                <a:lnTo>
                  <a:pt x="2066" y="6268"/>
                </a:lnTo>
                <a:lnTo>
                  <a:pt x="2384" y="6412"/>
                </a:lnTo>
                <a:lnTo>
                  <a:pt x="2702" y="6556"/>
                </a:lnTo>
                <a:lnTo>
                  <a:pt x="3052" y="6694"/>
                </a:lnTo>
                <a:lnTo>
                  <a:pt x="3401" y="6821"/>
                </a:lnTo>
                <a:lnTo>
                  <a:pt x="3783" y="6947"/>
                </a:lnTo>
                <a:lnTo>
                  <a:pt x="4180" y="7061"/>
                </a:lnTo>
                <a:lnTo>
                  <a:pt x="4577" y="7175"/>
                </a:lnTo>
                <a:lnTo>
                  <a:pt x="5006" y="7277"/>
                </a:lnTo>
                <a:lnTo>
                  <a:pt x="5436" y="7367"/>
                </a:lnTo>
                <a:lnTo>
                  <a:pt x="5881" y="7457"/>
                </a:lnTo>
                <a:lnTo>
                  <a:pt x="6342" y="7536"/>
                </a:lnTo>
                <a:lnTo>
                  <a:pt x="6818" y="7608"/>
                </a:lnTo>
                <a:lnTo>
                  <a:pt x="7295" y="7668"/>
                </a:lnTo>
                <a:lnTo>
                  <a:pt x="7788" y="7722"/>
                </a:lnTo>
                <a:lnTo>
                  <a:pt x="8296" y="7764"/>
                </a:lnTo>
                <a:lnTo>
                  <a:pt x="8805" y="7800"/>
                </a:lnTo>
                <a:lnTo>
                  <a:pt x="9314" y="7824"/>
                </a:lnTo>
                <a:lnTo>
                  <a:pt x="9838" y="7836"/>
                </a:lnTo>
                <a:lnTo>
                  <a:pt x="10379" y="7842"/>
                </a:lnTo>
                <a:lnTo>
                  <a:pt x="10919" y="7836"/>
                </a:lnTo>
                <a:lnTo>
                  <a:pt x="11443" y="7824"/>
                </a:lnTo>
                <a:lnTo>
                  <a:pt x="11952" y="7800"/>
                </a:lnTo>
                <a:lnTo>
                  <a:pt x="12461" y="7764"/>
                </a:lnTo>
                <a:lnTo>
                  <a:pt x="12969" y="7722"/>
                </a:lnTo>
                <a:lnTo>
                  <a:pt x="13462" y="7668"/>
                </a:lnTo>
                <a:lnTo>
                  <a:pt x="13939" y="7608"/>
                </a:lnTo>
                <a:lnTo>
                  <a:pt x="14415" y="7536"/>
                </a:lnTo>
                <a:lnTo>
                  <a:pt x="14876" y="7457"/>
                </a:lnTo>
                <a:lnTo>
                  <a:pt x="15321" y="7367"/>
                </a:lnTo>
                <a:lnTo>
                  <a:pt x="15751" y="7277"/>
                </a:lnTo>
                <a:lnTo>
                  <a:pt x="16180" y="7175"/>
                </a:lnTo>
                <a:lnTo>
                  <a:pt x="16577" y="7061"/>
                </a:lnTo>
                <a:lnTo>
                  <a:pt x="16974" y="6947"/>
                </a:lnTo>
                <a:lnTo>
                  <a:pt x="17356" y="6821"/>
                </a:lnTo>
                <a:lnTo>
                  <a:pt x="17705" y="6694"/>
                </a:lnTo>
                <a:lnTo>
                  <a:pt x="18055" y="6556"/>
                </a:lnTo>
                <a:lnTo>
                  <a:pt x="18373" y="6412"/>
                </a:lnTo>
                <a:lnTo>
                  <a:pt x="18691" y="6268"/>
                </a:lnTo>
                <a:lnTo>
                  <a:pt x="18977" y="6112"/>
                </a:lnTo>
                <a:lnTo>
                  <a:pt x="19247" y="5955"/>
                </a:lnTo>
                <a:lnTo>
                  <a:pt x="19501" y="5787"/>
                </a:lnTo>
                <a:lnTo>
                  <a:pt x="19724" y="5619"/>
                </a:lnTo>
                <a:lnTo>
                  <a:pt x="19931" y="5445"/>
                </a:lnTo>
                <a:lnTo>
                  <a:pt x="20121" y="5270"/>
                </a:lnTo>
                <a:lnTo>
                  <a:pt x="20280" y="5084"/>
                </a:lnTo>
                <a:lnTo>
                  <a:pt x="20423" y="4898"/>
                </a:lnTo>
                <a:lnTo>
                  <a:pt x="20534" y="4712"/>
                </a:lnTo>
                <a:lnTo>
                  <a:pt x="20630" y="4519"/>
                </a:lnTo>
                <a:lnTo>
                  <a:pt x="20693" y="4321"/>
                </a:lnTo>
                <a:lnTo>
                  <a:pt x="20741" y="4123"/>
                </a:lnTo>
                <a:lnTo>
                  <a:pt x="20757" y="3918"/>
                </a:lnTo>
                <a:lnTo>
                  <a:pt x="20741" y="3720"/>
                </a:lnTo>
                <a:lnTo>
                  <a:pt x="20693" y="3522"/>
                </a:lnTo>
                <a:lnTo>
                  <a:pt x="20630" y="3324"/>
                </a:lnTo>
                <a:lnTo>
                  <a:pt x="20534" y="3131"/>
                </a:lnTo>
                <a:lnTo>
                  <a:pt x="20423" y="2945"/>
                </a:lnTo>
                <a:lnTo>
                  <a:pt x="20280" y="2759"/>
                </a:lnTo>
                <a:lnTo>
                  <a:pt x="20121" y="2573"/>
                </a:lnTo>
                <a:lnTo>
                  <a:pt x="19931" y="2398"/>
                </a:lnTo>
                <a:lnTo>
                  <a:pt x="19724" y="2224"/>
                </a:lnTo>
                <a:lnTo>
                  <a:pt x="19501" y="2056"/>
                </a:lnTo>
                <a:lnTo>
                  <a:pt x="19247" y="1888"/>
                </a:lnTo>
                <a:lnTo>
                  <a:pt x="18977" y="1731"/>
                </a:lnTo>
                <a:lnTo>
                  <a:pt x="18691" y="1575"/>
                </a:lnTo>
                <a:lnTo>
                  <a:pt x="18373" y="1431"/>
                </a:lnTo>
                <a:lnTo>
                  <a:pt x="18055" y="1287"/>
                </a:lnTo>
                <a:lnTo>
                  <a:pt x="17705" y="1149"/>
                </a:lnTo>
                <a:lnTo>
                  <a:pt x="17356" y="1022"/>
                </a:lnTo>
                <a:lnTo>
                  <a:pt x="16974" y="896"/>
                </a:lnTo>
                <a:lnTo>
                  <a:pt x="16577" y="782"/>
                </a:lnTo>
                <a:lnTo>
                  <a:pt x="16180" y="668"/>
                </a:lnTo>
                <a:lnTo>
                  <a:pt x="15751" y="566"/>
                </a:lnTo>
                <a:lnTo>
                  <a:pt x="15321" y="476"/>
                </a:lnTo>
                <a:lnTo>
                  <a:pt x="14876" y="385"/>
                </a:lnTo>
                <a:lnTo>
                  <a:pt x="14415" y="307"/>
                </a:lnTo>
                <a:lnTo>
                  <a:pt x="13939" y="235"/>
                </a:lnTo>
                <a:lnTo>
                  <a:pt x="13462" y="175"/>
                </a:lnTo>
                <a:lnTo>
                  <a:pt x="12969" y="121"/>
                </a:lnTo>
                <a:lnTo>
                  <a:pt x="12461" y="79"/>
                </a:lnTo>
                <a:lnTo>
                  <a:pt x="11952" y="43"/>
                </a:lnTo>
                <a:lnTo>
                  <a:pt x="11443" y="19"/>
                </a:lnTo>
                <a:lnTo>
                  <a:pt x="10919" y="7"/>
                </a:lnTo>
                <a:lnTo>
                  <a:pt x="10379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Cambria" panose="02040503050406030204" pitchFamily="18" charset="0"/>
            </a:endParaRPr>
          </a:p>
        </p:txBody>
      </p:sp>
      <p:grpSp>
        <p:nvGrpSpPr>
          <p:cNvPr id="462" name="Google Shape;462;p29"/>
          <p:cNvGrpSpPr/>
          <p:nvPr/>
        </p:nvGrpSpPr>
        <p:grpSpPr>
          <a:xfrm>
            <a:off x="960013" y="4534642"/>
            <a:ext cx="1160788" cy="1197525"/>
            <a:chOff x="5285884" y="-1380494"/>
            <a:chExt cx="870591" cy="898144"/>
          </a:xfrm>
        </p:grpSpPr>
        <p:sp>
          <p:nvSpPr>
            <p:cNvPr id="463" name="Google Shape;463;p29"/>
            <p:cNvSpPr/>
            <p:nvPr/>
          </p:nvSpPr>
          <p:spPr>
            <a:xfrm rot="10800000">
              <a:off x="5298859" y="-1365927"/>
              <a:ext cx="844437" cy="869013"/>
            </a:xfrm>
            <a:custGeom>
              <a:avLst/>
              <a:gdLst/>
              <a:ahLst/>
              <a:cxnLst/>
              <a:rect l="l" t="t" r="r" b="b"/>
              <a:pathLst>
                <a:path w="33190" h="151067" extrusionOk="0">
                  <a:moveTo>
                    <a:pt x="16602" y="0"/>
                  </a:moveTo>
                  <a:lnTo>
                    <a:pt x="16471" y="73"/>
                  </a:lnTo>
                  <a:lnTo>
                    <a:pt x="16347" y="217"/>
                  </a:lnTo>
                  <a:lnTo>
                    <a:pt x="16223" y="398"/>
                  </a:lnTo>
                  <a:lnTo>
                    <a:pt x="16099" y="687"/>
                  </a:lnTo>
                  <a:lnTo>
                    <a:pt x="15982" y="1049"/>
                  </a:lnTo>
                  <a:lnTo>
                    <a:pt x="15865" y="1483"/>
                  </a:lnTo>
                  <a:lnTo>
                    <a:pt x="15756" y="1953"/>
                  </a:lnTo>
                  <a:lnTo>
                    <a:pt x="15639" y="2532"/>
                  </a:lnTo>
                  <a:lnTo>
                    <a:pt x="15537" y="3110"/>
                  </a:lnTo>
                  <a:lnTo>
                    <a:pt x="15435" y="3798"/>
                  </a:lnTo>
                  <a:lnTo>
                    <a:pt x="15333" y="4521"/>
                  </a:lnTo>
                  <a:lnTo>
                    <a:pt x="15231" y="5280"/>
                  </a:lnTo>
                  <a:lnTo>
                    <a:pt x="15136" y="6112"/>
                  </a:lnTo>
                  <a:lnTo>
                    <a:pt x="15041" y="6980"/>
                  </a:lnTo>
                  <a:lnTo>
                    <a:pt x="14954" y="7884"/>
                  </a:lnTo>
                  <a:lnTo>
                    <a:pt x="14859" y="8861"/>
                  </a:lnTo>
                  <a:lnTo>
                    <a:pt x="14778" y="9837"/>
                  </a:lnTo>
                  <a:lnTo>
                    <a:pt x="14691" y="10886"/>
                  </a:lnTo>
                  <a:lnTo>
                    <a:pt x="14611" y="11935"/>
                  </a:lnTo>
                  <a:lnTo>
                    <a:pt x="14530" y="13020"/>
                  </a:lnTo>
                  <a:lnTo>
                    <a:pt x="14385" y="15299"/>
                  </a:lnTo>
                  <a:lnTo>
                    <a:pt x="14246" y="17613"/>
                  </a:lnTo>
                  <a:lnTo>
                    <a:pt x="14115" y="20036"/>
                  </a:lnTo>
                  <a:lnTo>
                    <a:pt x="13991" y="22496"/>
                  </a:lnTo>
                  <a:lnTo>
                    <a:pt x="13881" y="24955"/>
                  </a:lnTo>
                  <a:lnTo>
                    <a:pt x="13779" y="27450"/>
                  </a:lnTo>
                  <a:lnTo>
                    <a:pt x="13684" y="29874"/>
                  </a:lnTo>
                  <a:lnTo>
                    <a:pt x="13597" y="32297"/>
                  </a:lnTo>
                  <a:lnTo>
                    <a:pt x="13517" y="34611"/>
                  </a:lnTo>
                  <a:lnTo>
                    <a:pt x="13451" y="36890"/>
                  </a:lnTo>
                  <a:lnTo>
                    <a:pt x="13334" y="41013"/>
                  </a:lnTo>
                  <a:lnTo>
                    <a:pt x="13247" y="44557"/>
                  </a:lnTo>
                  <a:lnTo>
                    <a:pt x="13181" y="47306"/>
                  </a:lnTo>
                  <a:lnTo>
                    <a:pt x="13137" y="49693"/>
                  </a:lnTo>
                  <a:lnTo>
                    <a:pt x="12926" y="48246"/>
                  </a:lnTo>
                  <a:lnTo>
                    <a:pt x="12678" y="46655"/>
                  </a:lnTo>
                  <a:lnTo>
                    <a:pt x="12342" y="44557"/>
                  </a:lnTo>
                  <a:lnTo>
                    <a:pt x="12145" y="43400"/>
                  </a:lnTo>
                  <a:lnTo>
                    <a:pt x="11926" y="42134"/>
                  </a:lnTo>
                  <a:lnTo>
                    <a:pt x="11693" y="40832"/>
                  </a:lnTo>
                  <a:lnTo>
                    <a:pt x="11445" y="39494"/>
                  </a:lnTo>
                  <a:lnTo>
                    <a:pt x="11182" y="38083"/>
                  </a:lnTo>
                  <a:lnTo>
                    <a:pt x="10905" y="36673"/>
                  </a:lnTo>
                  <a:lnTo>
                    <a:pt x="10613" y="35262"/>
                  </a:lnTo>
                  <a:lnTo>
                    <a:pt x="10307" y="33888"/>
                  </a:lnTo>
                  <a:lnTo>
                    <a:pt x="9993" y="32478"/>
                  </a:lnTo>
                  <a:lnTo>
                    <a:pt x="9672" y="31139"/>
                  </a:lnTo>
                  <a:lnTo>
                    <a:pt x="9337" y="29874"/>
                  </a:lnTo>
                  <a:lnTo>
                    <a:pt x="8994" y="28644"/>
                  </a:lnTo>
                  <a:lnTo>
                    <a:pt x="8819" y="28029"/>
                  </a:lnTo>
                  <a:lnTo>
                    <a:pt x="8644" y="27487"/>
                  </a:lnTo>
                  <a:lnTo>
                    <a:pt x="8469" y="26944"/>
                  </a:lnTo>
                  <a:lnTo>
                    <a:pt x="8294" y="26402"/>
                  </a:lnTo>
                  <a:lnTo>
                    <a:pt x="8112" y="25931"/>
                  </a:lnTo>
                  <a:lnTo>
                    <a:pt x="7929" y="25461"/>
                  </a:lnTo>
                  <a:lnTo>
                    <a:pt x="7754" y="25027"/>
                  </a:lnTo>
                  <a:lnTo>
                    <a:pt x="7572" y="24629"/>
                  </a:lnTo>
                  <a:lnTo>
                    <a:pt x="7389" y="24268"/>
                  </a:lnTo>
                  <a:lnTo>
                    <a:pt x="7207" y="23906"/>
                  </a:lnTo>
                  <a:lnTo>
                    <a:pt x="7017" y="23617"/>
                  </a:lnTo>
                  <a:lnTo>
                    <a:pt x="6835" y="23364"/>
                  </a:lnTo>
                  <a:lnTo>
                    <a:pt x="6653" y="23147"/>
                  </a:lnTo>
                  <a:lnTo>
                    <a:pt x="6470" y="22966"/>
                  </a:lnTo>
                  <a:lnTo>
                    <a:pt x="6281" y="22821"/>
                  </a:lnTo>
                  <a:lnTo>
                    <a:pt x="6098" y="22749"/>
                  </a:lnTo>
                  <a:lnTo>
                    <a:pt x="5916" y="22676"/>
                  </a:lnTo>
                  <a:lnTo>
                    <a:pt x="5734" y="22676"/>
                  </a:lnTo>
                  <a:lnTo>
                    <a:pt x="5551" y="22749"/>
                  </a:lnTo>
                  <a:lnTo>
                    <a:pt x="5369" y="22857"/>
                  </a:lnTo>
                  <a:lnTo>
                    <a:pt x="5187" y="23002"/>
                  </a:lnTo>
                  <a:lnTo>
                    <a:pt x="5011" y="23219"/>
                  </a:lnTo>
                  <a:lnTo>
                    <a:pt x="4829" y="23508"/>
                  </a:lnTo>
                  <a:lnTo>
                    <a:pt x="4654" y="23834"/>
                  </a:lnTo>
                  <a:lnTo>
                    <a:pt x="4486" y="24232"/>
                  </a:lnTo>
                  <a:lnTo>
                    <a:pt x="4340" y="24629"/>
                  </a:lnTo>
                  <a:lnTo>
                    <a:pt x="4209" y="25100"/>
                  </a:lnTo>
                  <a:lnTo>
                    <a:pt x="4092" y="25606"/>
                  </a:lnTo>
                  <a:lnTo>
                    <a:pt x="4041" y="25895"/>
                  </a:lnTo>
                  <a:lnTo>
                    <a:pt x="3998" y="26148"/>
                  </a:lnTo>
                  <a:lnTo>
                    <a:pt x="3954" y="26438"/>
                  </a:lnTo>
                  <a:lnTo>
                    <a:pt x="3917" y="26727"/>
                  </a:lnTo>
                  <a:lnTo>
                    <a:pt x="3852" y="27342"/>
                  </a:lnTo>
                  <a:lnTo>
                    <a:pt x="3808" y="27993"/>
                  </a:lnTo>
                  <a:lnTo>
                    <a:pt x="3771" y="28680"/>
                  </a:lnTo>
                  <a:lnTo>
                    <a:pt x="3757" y="29367"/>
                  </a:lnTo>
                  <a:lnTo>
                    <a:pt x="3750" y="30091"/>
                  </a:lnTo>
                  <a:lnTo>
                    <a:pt x="3757" y="30850"/>
                  </a:lnTo>
                  <a:lnTo>
                    <a:pt x="3779" y="31646"/>
                  </a:lnTo>
                  <a:lnTo>
                    <a:pt x="3815" y="32478"/>
                  </a:lnTo>
                  <a:lnTo>
                    <a:pt x="3859" y="33309"/>
                  </a:lnTo>
                  <a:lnTo>
                    <a:pt x="3917" y="34141"/>
                  </a:lnTo>
                  <a:lnTo>
                    <a:pt x="3983" y="35009"/>
                  </a:lnTo>
                  <a:lnTo>
                    <a:pt x="4063" y="35913"/>
                  </a:lnTo>
                  <a:lnTo>
                    <a:pt x="4151" y="36817"/>
                  </a:lnTo>
                  <a:lnTo>
                    <a:pt x="4253" y="37722"/>
                  </a:lnTo>
                  <a:lnTo>
                    <a:pt x="4355" y="38662"/>
                  </a:lnTo>
                  <a:lnTo>
                    <a:pt x="4472" y="39602"/>
                  </a:lnTo>
                  <a:lnTo>
                    <a:pt x="4596" y="40543"/>
                  </a:lnTo>
                  <a:lnTo>
                    <a:pt x="4727" y="41519"/>
                  </a:lnTo>
                  <a:lnTo>
                    <a:pt x="4866" y="42496"/>
                  </a:lnTo>
                  <a:lnTo>
                    <a:pt x="5004" y="43436"/>
                  </a:lnTo>
                  <a:lnTo>
                    <a:pt x="5311" y="45425"/>
                  </a:lnTo>
                  <a:lnTo>
                    <a:pt x="5631" y="47378"/>
                  </a:lnTo>
                  <a:lnTo>
                    <a:pt x="5974" y="49295"/>
                  </a:lnTo>
                  <a:lnTo>
                    <a:pt x="6324" y="51248"/>
                  </a:lnTo>
                  <a:lnTo>
                    <a:pt x="6682" y="53128"/>
                  </a:lnTo>
                  <a:lnTo>
                    <a:pt x="7039" y="54973"/>
                  </a:lnTo>
                  <a:lnTo>
                    <a:pt x="7397" y="56745"/>
                  </a:lnTo>
                  <a:lnTo>
                    <a:pt x="7747" y="58445"/>
                  </a:lnTo>
                  <a:lnTo>
                    <a:pt x="8090" y="60072"/>
                  </a:lnTo>
                  <a:lnTo>
                    <a:pt x="8425" y="61591"/>
                  </a:lnTo>
                  <a:lnTo>
                    <a:pt x="8739" y="63038"/>
                  </a:lnTo>
                  <a:lnTo>
                    <a:pt x="9293" y="65497"/>
                  </a:lnTo>
                  <a:lnTo>
                    <a:pt x="9731" y="67378"/>
                  </a:lnTo>
                  <a:lnTo>
                    <a:pt x="10117" y="69005"/>
                  </a:lnTo>
                  <a:lnTo>
                    <a:pt x="10001" y="68933"/>
                  </a:lnTo>
                  <a:lnTo>
                    <a:pt x="9672" y="68716"/>
                  </a:lnTo>
                  <a:lnTo>
                    <a:pt x="9155" y="68427"/>
                  </a:lnTo>
                  <a:lnTo>
                    <a:pt x="8841" y="68318"/>
                  </a:lnTo>
                  <a:lnTo>
                    <a:pt x="8491" y="68174"/>
                  </a:lnTo>
                  <a:lnTo>
                    <a:pt x="8112" y="68065"/>
                  </a:lnTo>
                  <a:lnTo>
                    <a:pt x="7710" y="67993"/>
                  </a:lnTo>
                  <a:lnTo>
                    <a:pt x="7280" y="67957"/>
                  </a:lnTo>
                  <a:lnTo>
                    <a:pt x="6835" y="67957"/>
                  </a:lnTo>
                  <a:lnTo>
                    <a:pt x="6368" y="67993"/>
                  </a:lnTo>
                  <a:lnTo>
                    <a:pt x="5901" y="68101"/>
                  </a:lnTo>
                  <a:lnTo>
                    <a:pt x="5420" y="68282"/>
                  </a:lnTo>
                  <a:lnTo>
                    <a:pt x="4938" y="68535"/>
                  </a:lnTo>
                  <a:lnTo>
                    <a:pt x="4698" y="68716"/>
                  </a:lnTo>
                  <a:lnTo>
                    <a:pt x="4457" y="68897"/>
                  </a:lnTo>
                  <a:lnTo>
                    <a:pt x="4216" y="69078"/>
                  </a:lnTo>
                  <a:lnTo>
                    <a:pt x="3983" y="69331"/>
                  </a:lnTo>
                  <a:lnTo>
                    <a:pt x="3750" y="69584"/>
                  </a:lnTo>
                  <a:lnTo>
                    <a:pt x="3516" y="69873"/>
                  </a:lnTo>
                  <a:lnTo>
                    <a:pt x="3283" y="70163"/>
                  </a:lnTo>
                  <a:lnTo>
                    <a:pt x="3057" y="70488"/>
                  </a:lnTo>
                  <a:lnTo>
                    <a:pt x="2838" y="70886"/>
                  </a:lnTo>
                  <a:lnTo>
                    <a:pt x="2619" y="71284"/>
                  </a:lnTo>
                  <a:lnTo>
                    <a:pt x="2407" y="71682"/>
                  </a:lnTo>
                  <a:lnTo>
                    <a:pt x="2203" y="72152"/>
                  </a:lnTo>
                  <a:lnTo>
                    <a:pt x="2006" y="72658"/>
                  </a:lnTo>
                  <a:lnTo>
                    <a:pt x="1809" y="73201"/>
                  </a:lnTo>
                  <a:lnTo>
                    <a:pt x="1627" y="73743"/>
                  </a:lnTo>
                  <a:lnTo>
                    <a:pt x="1445" y="74358"/>
                  </a:lnTo>
                  <a:lnTo>
                    <a:pt x="1277" y="75009"/>
                  </a:lnTo>
                  <a:lnTo>
                    <a:pt x="1109" y="75660"/>
                  </a:lnTo>
                  <a:lnTo>
                    <a:pt x="956" y="76383"/>
                  </a:lnTo>
                  <a:lnTo>
                    <a:pt x="817" y="77143"/>
                  </a:lnTo>
                  <a:lnTo>
                    <a:pt x="679" y="77975"/>
                  </a:lnTo>
                  <a:lnTo>
                    <a:pt x="555" y="78807"/>
                  </a:lnTo>
                  <a:lnTo>
                    <a:pt x="445" y="79711"/>
                  </a:lnTo>
                  <a:lnTo>
                    <a:pt x="343" y="80651"/>
                  </a:lnTo>
                  <a:lnTo>
                    <a:pt x="256" y="81627"/>
                  </a:lnTo>
                  <a:lnTo>
                    <a:pt x="175" y="82640"/>
                  </a:lnTo>
                  <a:lnTo>
                    <a:pt x="117" y="83725"/>
                  </a:lnTo>
                  <a:lnTo>
                    <a:pt x="66" y="84846"/>
                  </a:lnTo>
                  <a:lnTo>
                    <a:pt x="29" y="86040"/>
                  </a:lnTo>
                  <a:lnTo>
                    <a:pt x="8" y="87269"/>
                  </a:lnTo>
                  <a:lnTo>
                    <a:pt x="0" y="88535"/>
                  </a:lnTo>
                  <a:lnTo>
                    <a:pt x="8" y="89873"/>
                  </a:lnTo>
                  <a:lnTo>
                    <a:pt x="22" y="90995"/>
                  </a:lnTo>
                  <a:lnTo>
                    <a:pt x="59" y="92080"/>
                  </a:lnTo>
                  <a:lnTo>
                    <a:pt x="110" y="93092"/>
                  </a:lnTo>
                  <a:lnTo>
                    <a:pt x="175" y="94033"/>
                  </a:lnTo>
                  <a:lnTo>
                    <a:pt x="256" y="94937"/>
                  </a:lnTo>
                  <a:lnTo>
                    <a:pt x="350" y="95769"/>
                  </a:lnTo>
                  <a:lnTo>
                    <a:pt x="453" y="96528"/>
                  </a:lnTo>
                  <a:lnTo>
                    <a:pt x="569" y="97251"/>
                  </a:lnTo>
                  <a:lnTo>
                    <a:pt x="701" y="97939"/>
                  </a:lnTo>
                  <a:lnTo>
                    <a:pt x="839" y="98553"/>
                  </a:lnTo>
                  <a:lnTo>
                    <a:pt x="992" y="99132"/>
                  </a:lnTo>
                  <a:lnTo>
                    <a:pt x="1153" y="99674"/>
                  </a:lnTo>
                  <a:lnTo>
                    <a:pt x="1328" y="100145"/>
                  </a:lnTo>
                  <a:lnTo>
                    <a:pt x="1503" y="100579"/>
                  </a:lnTo>
                  <a:lnTo>
                    <a:pt x="1693" y="100976"/>
                  </a:lnTo>
                  <a:lnTo>
                    <a:pt x="1889" y="101302"/>
                  </a:lnTo>
                  <a:lnTo>
                    <a:pt x="2101" y="101627"/>
                  </a:lnTo>
                  <a:lnTo>
                    <a:pt x="2313" y="101881"/>
                  </a:lnTo>
                  <a:lnTo>
                    <a:pt x="2531" y="102134"/>
                  </a:lnTo>
                  <a:lnTo>
                    <a:pt x="2758" y="102315"/>
                  </a:lnTo>
                  <a:lnTo>
                    <a:pt x="2984" y="102495"/>
                  </a:lnTo>
                  <a:lnTo>
                    <a:pt x="3224" y="102604"/>
                  </a:lnTo>
                  <a:lnTo>
                    <a:pt x="3465" y="102712"/>
                  </a:lnTo>
                  <a:lnTo>
                    <a:pt x="3713" y="102749"/>
                  </a:lnTo>
                  <a:lnTo>
                    <a:pt x="3961" y="102785"/>
                  </a:lnTo>
                  <a:lnTo>
                    <a:pt x="4472" y="102785"/>
                  </a:lnTo>
                  <a:lnTo>
                    <a:pt x="4727" y="102749"/>
                  </a:lnTo>
                  <a:lnTo>
                    <a:pt x="4990" y="102676"/>
                  </a:lnTo>
                  <a:lnTo>
                    <a:pt x="5245" y="102568"/>
                  </a:lnTo>
                  <a:lnTo>
                    <a:pt x="5770" y="102315"/>
                  </a:lnTo>
                  <a:lnTo>
                    <a:pt x="6295" y="101989"/>
                  </a:lnTo>
                  <a:lnTo>
                    <a:pt x="6813" y="101627"/>
                  </a:lnTo>
                  <a:lnTo>
                    <a:pt x="7324" y="101193"/>
                  </a:lnTo>
                  <a:lnTo>
                    <a:pt x="7820" y="100723"/>
                  </a:lnTo>
                  <a:lnTo>
                    <a:pt x="8301" y="100217"/>
                  </a:lnTo>
                  <a:lnTo>
                    <a:pt x="8761" y="99711"/>
                  </a:lnTo>
                  <a:lnTo>
                    <a:pt x="9191" y="99204"/>
                  </a:lnTo>
                  <a:lnTo>
                    <a:pt x="9600" y="98698"/>
                  </a:lnTo>
                  <a:lnTo>
                    <a:pt x="9972" y="98192"/>
                  </a:lnTo>
                  <a:lnTo>
                    <a:pt x="10307" y="97722"/>
                  </a:lnTo>
                  <a:lnTo>
                    <a:pt x="10854" y="96926"/>
                  </a:lnTo>
                  <a:lnTo>
                    <a:pt x="11204" y="96383"/>
                  </a:lnTo>
                  <a:lnTo>
                    <a:pt x="11328" y="96203"/>
                  </a:lnTo>
                  <a:lnTo>
                    <a:pt x="11285" y="96709"/>
                  </a:lnTo>
                  <a:lnTo>
                    <a:pt x="11153" y="98228"/>
                  </a:lnTo>
                  <a:lnTo>
                    <a:pt x="10971" y="100579"/>
                  </a:lnTo>
                  <a:lnTo>
                    <a:pt x="10737" y="103653"/>
                  </a:lnTo>
                  <a:lnTo>
                    <a:pt x="10613" y="105425"/>
                  </a:lnTo>
                  <a:lnTo>
                    <a:pt x="10482" y="107342"/>
                  </a:lnTo>
                  <a:lnTo>
                    <a:pt x="10344" y="109367"/>
                  </a:lnTo>
                  <a:lnTo>
                    <a:pt x="10212" y="111465"/>
                  </a:lnTo>
                  <a:lnTo>
                    <a:pt x="10088" y="113671"/>
                  </a:lnTo>
                  <a:lnTo>
                    <a:pt x="9957" y="115949"/>
                  </a:lnTo>
                  <a:lnTo>
                    <a:pt x="9840" y="118264"/>
                  </a:lnTo>
                  <a:lnTo>
                    <a:pt x="9738" y="120651"/>
                  </a:lnTo>
                  <a:lnTo>
                    <a:pt x="9636" y="123038"/>
                  </a:lnTo>
                  <a:lnTo>
                    <a:pt x="9556" y="125389"/>
                  </a:lnTo>
                  <a:lnTo>
                    <a:pt x="9490" y="127776"/>
                  </a:lnTo>
                  <a:lnTo>
                    <a:pt x="9461" y="128969"/>
                  </a:lnTo>
                  <a:lnTo>
                    <a:pt x="9439" y="130126"/>
                  </a:lnTo>
                  <a:lnTo>
                    <a:pt x="9424" y="131284"/>
                  </a:lnTo>
                  <a:lnTo>
                    <a:pt x="9417" y="132441"/>
                  </a:lnTo>
                  <a:lnTo>
                    <a:pt x="9410" y="133562"/>
                  </a:lnTo>
                  <a:lnTo>
                    <a:pt x="9410" y="134683"/>
                  </a:lnTo>
                  <a:lnTo>
                    <a:pt x="9417" y="135768"/>
                  </a:lnTo>
                  <a:lnTo>
                    <a:pt x="9432" y="136853"/>
                  </a:lnTo>
                  <a:lnTo>
                    <a:pt x="9454" y="137902"/>
                  </a:lnTo>
                  <a:lnTo>
                    <a:pt x="9483" y="138915"/>
                  </a:lnTo>
                  <a:lnTo>
                    <a:pt x="9512" y="139928"/>
                  </a:lnTo>
                  <a:lnTo>
                    <a:pt x="9556" y="140868"/>
                  </a:lnTo>
                  <a:lnTo>
                    <a:pt x="9607" y="141808"/>
                  </a:lnTo>
                  <a:lnTo>
                    <a:pt x="9665" y="142712"/>
                  </a:lnTo>
                  <a:lnTo>
                    <a:pt x="9738" y="143617"/>
                  </a:lnTo>
                  <a:lnTo>
                    <a:pt x="9811" y="144448"/>
                  </a:lnTo>
                  <a:lnTo>
                    <a:pt x="9899" y="145244"/>
                  </a:lnTo>
                  <a:lnTo>
                    <a:pt x="9993" y="145967"/>
                  </a:lnTo>
                  <a:lnTo>
                    <a:pt x="10096" y="146691"/>
                  </a:lnTo>
                  <a:lnTo>
                    <a:pt x="10212" y="147378"/>
                  </a:lnTo>
                  <a:lnTo>
                    <a:pt x="10336" y="147993"/>
                  </a:lnTo>
                  <a:lnTo>
                    <a:pt x="10475" y="148535"/>
                  </a:lnTo>
                  <a:lnTo>
                    <a:pt x="10621" y="149078"/>
                  </a:lnTo>
                  <a:lnTo>
                    <a:pt x="10774" y="149548"/>
                  </a:lnTo>
                  <a:lnTo>
                    <a:pt x="10942" y="149946"/>
                  </a:lnTo>
                  <a:lnTo>
                    <a:pt x="11124" y="150307"/>
                  </a:lnTo>
                  <a:lnTo>
                    <a:pt x="11321" y="150633"/>
                  </a:lnTo>
                  <a:lnTo>
                    <a:pt x="11518" y="150850"/>
                  </a:lnTo>
                  <a:lnTo>
                    <a:pt x="11708" y="150994"/>
                  </a:lnTo>
                  <a:lnTo>
                    <a:pt x="11897" y="151067"/>
                  </a:lnTo>
                  <a:lnTo>
                    <a:pt x="12080" y="151067"/>
                  </a:lnTo>
                  <a:lnTo>
                    <a:pt x="12262" y="150958"/>
                  </a:lnTo>
                  <a:lnTo>
                    <a:pt x="12437" y="150814"/>
                  </a:lnTo>
                  <a:lnTo>
                    <a:pt x="12612" y="150597"/>
                  </a:lnTo>
                  <a:lnTo>
                    <a:pt x="12780" y="150343"/>
                  </a:lnTo>
                  <a:lnTo>
                    <a:pt x="12948" y="149982"/>
                  </a:lnTo>
                  <a:lnTo>
                    <a:pt x="13108" y="149584"/>
                  </a:lnTo>
                  <a:lnTo>
                    <a:pt x="13269" y="149114"/>
                  </a:lnTo>
                  <a:lnTo>
                    <a:pt x="13422" y="148607"/>
                  </a:lnTo>
                  <a:lnTo>
                    <a:pt x="13575" y="148029"/>
                  </a:lnTo>
                  <a:lnTo>
                    <a:pt x="13721" y="147414"/>
                  </a:lnTo>
                  <a:lnTo>
                    <a:pt x="13867" y="146763"/>
                  </a:lnTo>
                  <a:lnTo>
                    <a:pt x="14013" y="146040"/>
                  </a:lnTo>
                  <a:lnTo>
                    <a:pt x="14151" y="145280"/>
                  </a:lnTo>
                  <a:lnTo>
                    <a:pt x="14282" y="144485"/>
                  </a:lnTo>
                  <a:lnTo>
                    <a:pt x="14414" y="143653"/>
                  </a:lnTo>
                  <a:lnTo>
                    <a:pt x="14545" y="142785"/>
                  </a:lnTo>
                  <a:lnTo>
                    <a:pt x="14669" y="141881"/>
                  </a:lnTo>
                  <a:lnTo>
                    <a:pt x="14793" y="140976"/>
                  </a:lnTo>
                  <a:lnTo>
                    <a:pt x="14910" y="140000"/>
                  </a:lnTo>
                  <a:lnTo>
                    <a:pt x="15026" y="139023"/>
                  </a:lnTo>
                  <a:lnTo>
                    <a:pt x="15136" y="138011"/>
                  </a:lnTo>
                  <a:lnTo>
                    <a:pt x="15245" y="136998"/>
                  </a:lnTo>
                  <a:lnTo>
                    <a:pt x="15347" y="135949"/>
                  </a:lnTo>
                  <a:lnTo>
                    <a:pt x="15552" y="133815"/>
                  </a:lnTo>
                  <a:lnTo>
                    <a:pt x="15741" y="131645"/>
                  </a:lnTo>
                  <a:lnTo>
                    <a:pt x="15916" y="129439"/>
                  </a:lnTo>
                  <a:lnTo>
                    <a:pt x="16077" y="127233"/>
                  </a:lnTo>
                  <a:lnTo>
                    <a:pt x="16230" y="125063"/>
                  </a:lnTo>
                  <a:lnTo>
                    <a:pt x="16369" y="122929"/>
                  </a:lnTo>
                  <a:lnTo>
                    <a:pt x="16500" y="120832"/>
                  </a:lnTo>
                  <a:lnTo>
                    <a:pt x="16617" y="118806"/>
                  </a:lnTo>
                  <a:lnTo>
                    <a:pt x="16719" y="116926"/>
                  </a:lnTo>
                  <a:lnTo>
                    <a:pt x="16814" y="115117"/>
                  </a:lnTo>
                  <a:lnTo>
                    <a:pt x="16959" y="111971"/>
                  </a:lnTo>
                  <a:lnTo>
                    <a:pt x="17069" y="109512"/>
                  </a:lnTo>
                  <a:lnTo>
                    <a:pt x="17127" y="107920"/>
                  </a:lnTo>
                  <a:lnTo>
                    <a:pt x="17149" y="107342"/>
                  </a:lnTo>
                  <a:lnTo>
                    <a:pt x="17193" y="107884"/>
                  </a:lnTo>
                  <a:lnTo>
                    <a:pt x="17310" y="109331"/>
                  </a:lnTo>
                  <a:lnTo>
                    <a:pt x="17499" y="111537"/>
                  </a:lnTo>
                  <a:lnTo>
                    <a:pt x="17762" y="114430"/>
                  </a:lnTo>
                  <a:lnTo>
                    <a:pt x="17915" y="116058"/>
                  </a:lnTo>
                  <a:lnTo>
                    <a:pt x="18090" y="117758"/>
                  </a:lnTo>
                  <a:lnTo>
                    <a:pt x="18280" y="119602"/>
                  </a:lnTo>
                  <a:lnTo>
                    <a:pt x="18484" y="121483"/>
                  </a:lnTo>
                  <a:lnTo>
                    <a:pt x="18703" y="123400"/>
                  </a:lnTo>
                  <a:lnTo>
                    <a:pt x="18929" y="125353"/>
                  </a:lnTo>
                  <a:lnTo>
                    <a:pt x="19177" y="127306"/>
                  </a:lnTo>
                  <a:lnTo>
                    <a:pt x="19439" y="129259"/>
                  </a:lnTo>
                  <a:lnTo>
                    <a:pt x="19709" y="131211"/>
                  </a:lnTo>
                  <a:lnTo>
                    <a:pt x="19994" y="133092"/>
                  </a:lnTo>
                  <a:lnTo>
                    <a:pt x="20140" y="133996"/>
                  </a:lnTo>
                  <a:lnTo>
                    <a:pt x="20286" y="134900"/>
                  </a:lnTo>
                  <a:lnTo>
                    <a:pt x="20439" y="135805"/>
                  </a:lnTo>
                  <a:lnTo>
                    <a:pt x="20599" y="136673"/>
                  </a:lnTo>
                  <a:lnTo>
                    <a:pt x="20752" y="137504"/>
                  </a:lnTo>
                  <a:lnTo>
                    <a:pt x="20913" y="138300"/>
                  </a:lnTo>
                  <a:lnTo>
                    <a:pt x="21081" y="139060"/>
                  </a:lnTo>
                  <a:lnTo>
                    <a:pt x="21241" y="139819"/>
                  </a:lnTo>
                  <a:lnTo>
                    <a:pt x="21409" y="140542"/>
                  </a:lnTo>
                  <a:lnTo>
                    <a:pt x="21584" y="141193"/>
                  </a:lnTo>
                  <a:lnTo>
                    <a:pt x="21759" y="141844"/>
                  </a:lnTo>
                  <a:lnTo>
                    <a:pt x="21934" y="142423"/>
                  </a:lnTo>
                  <a:lnTo>
                    <a:pt x="22109" y="142966"/>
                  </a:lnTo>
                  <a:lnTo>
                    <a:pt x="22292" y="143472"/>
                  </a:lnTo>
                  <a:lnTo>
                    <a:pt x="22474" y="143942"/>
                  </a:lnTo>
                  <a:lnTo>
                    <a:pt x="22656" y="144340"/>
                  </a:lnTo>
                  <a:lnTo>
                    <a:pt x="22846" y="144702"/>
                  </a:lnTo>
                  <a:lnTo>
                    <a:pt x="23028" y="144991"/>
                  </a:lnTo>
                  <a:lnTo>
                    <a:pt x="23218" y="145208"/>
                  </a:lnTo>
                  <a:lnTo>
                    <a:pt x="23415" y="145389"/>
                  </a:lnTo>
                  <a:lnTo>
                    <a:pt x="23605" y="145533"/>
                  </a:lnTo>
                  <a:lnTo>
                    <a:pt x="23801" y="145570"/>
                  </a:lnTo>
                  <a:lnTo>
                    <a:pt x="23998" y="145570"/>
                  </a:lnTo>
                  <a:lnTo>
                    <a:pt x="24195" y="145461"/>
                  </a:lnTo>
                  <a:lnTo>
                    <a:pt x="24400" y="145316"/>
                  </a:lnTo>
                  <a:lnTo>
                    <a:pt x="24604" y="145063"/>
                  </a:lnTo>
                  <a:lnTo>
                    <a:pt x="24808" y="144774"/>
                  </a:lnTo>
                  <a:lnTo>
                    <a:pt x="25012" y="144376"/>
                  </a:lnTo>
                  <a:lnTo>
                    <a:pt x="25209" y="143942"/>
                  </a:lnTo>
                  <a:lnTo>
                    <a:pt x="25384" y="143436"/>
                  </a:lnTo>
                  <a:lnTo>
                    <a:pt x="25552" y="142893"/>
                  </a:lnTo>
                  <a:lnTo>
                    <a:pt x="25698" y="142278"/>
                  </a:lnTo>
                  <a:lnTo>
                    <a:pt x="25829" y="141627"/>
                  </a:lnTo>
                  <a:lnTo>
                    <a:pt x="25953" y="140940"/>
                  </a:lnTo>
                  <a:lnTo>
                    <a:pt x="26055" y="140217"/>
                  </a:lnTo>
                  <a:lnTo>
                    <a:pt x="26143" y="139457"/>
                  </a:lnTo>
                  <a:lnTo>
                    <a:pt x="26223" y="138626"/>
                  </a:lnTo>
                  <a:lnTo>
                    <a:pt x="26282" y="137794"/>
                  </a:lnTo>
                  <a:lnTo>
                    <a:pt x="26333" y="136890"/>
                  </a:lnTo>
                  <a:lnTo>
                    <a:pt x="26369" y="135985"/>
                  </a:lnTo>
                  <a:lnTo>
                    <a:pt x="26398" y="135045"/>
                  </a:lnTo>
                  <a:lnTo>
                    <a:pt x="26413" y="134069"/>
                  </a:lnTo>
                  <a:lnTo>
                    <a:pt x="26413" y="133056"/>
                  </a:lnTo>
                  <a:lnTo>
                    <a:pt x="26406" y="132043"/>
                  </a:lnTo>
                  <a:lnTo>
                    <a:pt x="26391" y="130994"/>
                  </a:lnTo>
                  <a:lnTo>
                    <a:pt x="26362" y="129910"/>
                  </a:lnTo>
                  <a:lnTo>
                    <a:pt x="26325" y="128825"/>
                  </a:lnTo>
                  <a:lnTo>
                    <a:pt x="26282" y="127740"/>
                  </a:lnTo>
                  <a:lnTo>
                    <a:pt x="26230" y="126618"/>
                  </a:lnTo>
                  <a:lnTo>
                    <a:pt x="26165" y="125461"/>
                  </a:lnTo>
                  <a:lnTo>
                    <a:pt x="26099" y="124304"/>
                  </a:lnTo>
                  <a:lnTo>
                    <a:pt x="26019" y="123146"/>
                  </a:lnTo>
                  <a:lnTo>
                    <a:pt x="25939" y="121989"/>
                  </a:lnTo>
                  <a:lnTo>
                    <a:pt x="25851" y="120796"/>
                  </a:lnTo>
                  <a:lnTo>
                    <a:pt x="25756" y="119638"/>
                  </a:lnTo>
                  <a:lnTo>
                    <a:pt x="25654" y="118445"/>
                  </a:lnTo>
                  <a:lnTo>
                    <a:pt x="25443" y="116094"/>
                  </a:lnTo>
                  <a:lnTo>
                    <a:pt x="25209" y="113743"/>
                  </a:lnTo>
                  <a:lnTo>
                    <a:pt x="24961" y="111392"/>
                  </a:lnTo>
                  <a:lnTo>
                    <a:pt x="24713" y="109114"/>
                  </a:lnTo>
                  <a:lnTo>
                    <a:pt x="24451" y="106872"/>
                  </a:lnTo>
                  <a:lnTo>
                    <a:pt x="24188" y="104738"/>
                  </a:lnTo>
                  <a:lnTo>
                    <a:pt x="23933" y="102676"/>
                  </a:lnTo>
                  <a:lnTo>
                    <a:pt x="23670" y="100687"/>
                  </a:lnTo>
                  <a:lnTo>
                    <a:pt x="23422" y="98843"/>
                  </a:lnTo>
                  <a:lnTo>
                    <a:pt x="23189" y="97107"/>
                  </a:lnTo>
                  <a:lnTo>
                    <a:pt x="22758" y="94141"/>
                  </a:lnTo>
                  <a:lnTo>
                    <a:pt x="22423" y="91863"/>
                  </a:lnTo>
                  <a:lnTo>
                    <a:pt x="22197" y="90380"/>
                  </a:lnTo>
                  <a:lnTo>
                    <a:pt x="22116" y="89873"/>
                  </a:lnTo>
                  <a:lnTo>
                    <a:pt x="22226" y="90127"/>
                  </a:lnTo>
                  <a:lnTo>
                    <a:pt x="22532" y="90778"/>
                  </a:lnTo>
                  <a:lnTo>
                    <a:pt x="23014" y="91754"/>
                  </a:lnTo>
                  <a:lnTo>
                    <a:pt x="23305" y="92333"/>
                  </a:lnTo>
                  <a:lnTo>
                    <a:pt x="23634" y="92948"/>
                  </a:lnTo>
                  <a:lnTo>
                    <a:pt x="23991" y="93562"/>
                  </a:lnTo>
                  <a:lnTo>
                    <a:pt x="24378" y="94250"/>
                  </a:lnTo>
                  <a:lnTo>
                    <a:pt x="24786" y="94901"/>
                  </a:lnTo>
                  <a:lnTo>
                    <a:pt x="25217" y="95552"/>
                  </a:lnTo>
                  <a:lnTo>
                    <a:pt x="25662" y="96166"/>
                  </a:lnTo>
                  <a:lnTo>
                    <a:pt x="26121" y="96781"/>
                  </a:lnTo>
                  <a:lnTo>
                    <a:pt x="26595" y="97324"/>
                  </a:lnTo>
                  <a:lnTo>
                    <a:pt x="27077" y="97794"/>
                  </a:lnTo>
                  <a:lnTo>
                    <a:pt x="27558" y="98228"/>
                  </a:lnTo>
                  <a:lnTo>
                    <a:pt x="27799" y="98409"/>
                  </a:lnTo>
                  <a:lnTo>
                    <a:pt x="28039" y="98553"/>
                  </a:lnTo>
                  <a:lnTo>
                    <a:pt x="28280" y="98662"/>
                  </a:lnTo>
                  <a:lnTo>
                    <a:pt x="28521" y="98770"/>
                  </a:lnTo>
                  <a:lnTo>
                    <a:pt x="28762" y="98843"/>
                  </a:lnTo>
                  <a:lnTo>
                    <a:pt x="28995" y="98879"/>
                  </a:lnTo>
                  <a:lnTo>
                    <a:pt x="29228" y="98915"/>
                  </a:lnTo>
                  <a:lnTo>
                    <a:pt x="29462" y="98879"/>
                  </a:lnTo>
                  <a:lnTo>
                    <a:pt x="29695" y="98843"/>
                  </a:lnTo>
                  <a:lnTo>
                    <a:pt x="29921" y="98734"/>
                  </a:lnTo>
                  <a:lnTo>
                    <a:pt x="30140" y="98626"/>
                  </a:lnTo>
                  <a:lnTo>
                    <a:pt x="30359" y="98445"/>
                  </a:lnTo>
                  <a:lnTo>
                    <a:pt x="30571" y="98264"/>
                  </a:lnTo>
                  <a:lnTo>
                    <a:pt x="30782" y="98011"/>
                  </a:lnTo>
                  <a:lnTo>
                    <a:pt x="30986" y="97722"/>
                  </a:lnTo>
                  <a:lnTo>
                    <a:pt x="31183" y="97396"/>
                  </a:lnTo>
                  <a:lnTo>
                    <a:pt x="31373" y="96998"/>
                  </a:lnTo>
                  <a:lnTo>
                    <a:pt x="31555" y="96564"/>
                  </a:lnTo>
                  <a:lnTo>
                    <a:pt x="31730" y="96094"/>
                  </a:lnTo>
                  <a:lnTo>
                    <a:pt x="31905" y="95552"/>
                  </a:lnTo>
                  <a:lnTo>
                    <a:pt x="32066" y="94973"/>
                  </a:lnTo>
                  <a:lnTo>
                    <a:pt x="32219" y="94322"/>
                  </a:lnTo>
                  <a:lnTo>
                    <a:pt x="32365" y="93635"/>
                  </a:lnTo>
                  <a:lnTo>
                    <a:pt x="32496" y="92875"/>
                  </a:lnTo>
                  <a:lnTo>
                    <a:pt x="32628" y="92080"/>
                  </a:lnTo>
                  <a:lnTo>
                    <a:pt x="32737" y="91212"/>
                  </a:lnTo>
                  <a:lnTo>
                    <a:pt x="32846" y="90271"/>
                  </a:lnTo>
                  <a:lnTo>
                    <a:pt x="32941" y="89259"/>
                  </a:lnTo>
                  <a:lnTo>
                    <a:pt x="33029" y="88210"/>
                  </a:lnTo>
                  <a:lnTo>
                    <a:pt x="33102" y="87089"/>
                  </a:lnTo>
                  <a:lnTo>
                    <a:pt x="33124" y="86546"/>
                  </a:lnTo>
                  <a:lnTo>
                    <a:pt x="33153" y="86040"/>
                  </a:lnTo>
                  <a:lnTo>
                    <a:pt x="33167" y="85533"/>
                  </a:lnTo>
                  <a:lnTo>
                    <a:pt x="33175" y="85027"/>
                  </a:lnTo>
                  <a:lnTo>
                    <a:pt x="33182" y="84521"/>
                  </a:lnTo>
                  <a:lnTo>
                    <a:pt x="33189" y="84051"/>
                  </a:lnTo>
                  <a:lnTo>
                    <a:pt x="33182" y="83580"/>
                  </a:lnTo>
                  <a:lnTo>
                    <a:pt x="33175" y="83110"/>
                  </a:lnTo>
                  <a:lnTo>
                    <a:pt x="33160" y="82640"/>
                  </a:lnTo>
                  <a:lnTo>
                    <a:pt x="33145" y="82170"/>
                  </a:lnTo>
                  <a:lnTo>
                    <a:pt x="33124" y="81736"/>
                  </a:lnTo>
                  <a:lnTo>
                    <a:pt x="33094" y="81302"/>
                  </a:lnTo>
                  <a:lnTo>
                    <a:pt x="33065" y="80868"/>
                  </a:lnTo>
                  <a:lnTo>
                    <a:pt x="33029" y="80434"/>
                  </a:lnTo>
                  <a:lnTo>
                    <a:pt x="32948" y="79602"/>
                  </a:lnTo>
                  <a:lnTo>
                    <a:pt x="32846" y="78807"/>
                  </a:lnTo>
                  <a:lnTo>
                    <a:pt x="32737" y="78011"/>
                  </a:lnTo>
                  <a:lnTo>
                    <a:pt x="32606" y="77288"/>
                  </a:lnTo>
                  <a:lnTo>
                    <a:pt x="32460" y="76564"/>
                  </a:lnTo>
                  <a:lnTo>
                    <a:pt x="32307" y="75841"/>
                  </a:lnTo>
                  <a:lnTo>
                    <a:pt x="32139" y="75190"/>
                  </a:lnTo>
                  <a:lnTo>
                    <a:pt x="31956" y="74539"/>
                  </a:lnTo>
                  <a:lnTo>
                    <a:pt x="31760" y="73888"/>
                  </a:lnTo>
                  <a:lnTo>
                    <a:pt x="31555" y="73309"/>
                  </a:lnTo>
                  <a:lnTo>
                    <a:pt x="31344" y="72731"/>
                  </a:lnTo>
                  <a:lnTo>
                    <a:pt x="31118" y="72152"/>
                  </a:lnTo>
                  <a:lnTo>
                    <a:pt x="30891" y="71646"/>
                  </a:lnTo>
                  <a:lnTo>
                    <a:pt x="30651" y="71103"/>
                  </a:lnTo>
                  <a:lnTo>
                    <a:pt x="30403" y="70633"/>
                  </a:lnTo>
                  <a:lnTo>
                    <a:pt x="30147" y="70163"/>
                  </a:lnTo>
                  <a:lnTo>
                    <a:pt x="29885" y="69729"/>
                  </a:lnTo>
                  <a:lnTo>
                    <a:pt x="29622" y="69295"/>
                  </a:lnTo>
                  <a:lnTo>
                    <a:pt x="29352" y="68861"/>
                  </a:lnTo>
                  <a:lnTo>
                    <a:pt x="29083" y="68499"/>
                  </a:lnTo>
                  <a:lnTo>
                    <a:pt x="28805" y="68101"/>
                  </a:lnTo>
                  <a:lnTo>
                    <a:pt x="28244" y="67414"/>
                  </a:lnTo>
                  <a:lnTo>
                    <a:pt x="27682" y="66799"/>
                  </a:lnTo>
                  <a:lnTo>
                    <a:pt x="27113" y="66257"/>
                  </a:lnTo>
                  <a:lnTo>
                    <a:pt x="26559" y="65787"/>
                  </a:lnTo>
                  <a:lnTo>
                    <a:pt x="26012" y="65353"/>
                  </a:lnTo>
                  <a:lnTo>
                    <a:pt x="25486" y="64955"/>
                  </a:lnTo>
                  <a:lnTo>
                    <a:pt x="24983" y="64629"/>
                  </a:lnTo>
                  <a:lnTo>
                    <a:pt x="24502" y="64376"/>
                  </a:lnTo>
                  <a:lnTo>
                    <a:pt x="24057" y="64123"/>
                  </a:lnTo>
                  <a:lnTo>
                    <a:pt x="23656" y="63942"/>
                  </a:lnTo>
                  <a:lnTo>
                    <a:pt x="22992" y="63653"/>
                  </a:lnTo>
                  <a:lnTo>
                    <a:pt x="22547" y="63508"/>
                  </a:lnTo>
                  <a:lnTo>
                    <a:pt x="22364" y="63400"/>
                  </a:lnTo>
                  <a:lnTo>
                    <a:pt x="22496" y="63400"/>
                  </a:lnTo>
                  <a:lnTo>
                    <a:pt x="22576" y="63364"/>
                  </a:lnTo>
                  <a:lnTo>
                    <a:pt x="22664" y="63255"/>
                  </a:lnTo>
                  <a:lnTo>
                    <a:pt x="22758" y="63110"/>
                  </a:lnTo>
                  <a:lnTo>
                    <a:pt x="22868" y="62930"/>
                  </a:lnTo>
                  <a:lnTo>
                    <a:pt x="22977" y="62640"/>
                  </a:lnTo>
                  <a:lnTo>
                    <a:pt x="23094" y="62351"/>
                  </a:lnTo>
                  <a:lnTo>
                    <a:pt x="23218" y="61953"/>
                  </a:lnTo>
                  <a:lnTo>
                    <a:pt x="23349" y="61555"/>
                  </a:lnTo>
                  <a:lnTo>
                    <a:pt x="23481" y="61085"/>
                  </a:lnTo>
                  <a:lnTo>
                    <a:pt x="23626" y="60579"/>
                  </a:lnTo>
                  <a:lnTo>
                    <a:pt x="23918" y="59421"/>
                  </a:lnTo>
                  <a:lnTo>
                    <a:pt x="24232" y="58083"/>
                  </a:lnTo>
                  <a:lnTo>
                    <a:pt x="24553" y="56637"/>
                  </a:lnTo>
                  <a:lnTo>
                    <a:pt x="24881" y="55045"/>
                  </a:lnTo>
                  <a:lnTo>
                    <a:pt x="25217" y="53345"/>
                  </a:lnTo>
                  <a:lnTo>
                    <a:pt x="25552" y="51501"/>
                  </a:lnTo>
                  <a:lnTo>
                    <a:pt x="25888" y="49620"/>
                  </a:lnTo>
                  <a:lnTo>
                    <a:pt x="26223" y="47631"/>
                  </a:lnTo>
                  <a:lnTo>
                    <a:pt x="26544" y="45606"/>
                  </a:lnTo>
                  <a:lnTo>
                    <a:pt x="26858" y="43544"/>
                  </a:lnTo>
                  <a:lnTo>
                    <a:pt x="27150" y="41447"/>
                  </a:lnTo>
                  <a:lnTo>
                    <a:pt x="27288" y="40398"/>
                  </a:lnTo>
                  <a:lnTo>
                    <a:pt x="27427" y="39349"/>
                  </a:lnTo>
                  <a:lnTo>
                    <a:pt x="27558" y="38264"/>
                  </a:lnTo>
                  <a:lnTo>
                    <a:pt x="27682" y="37215"/>
                  </a:lnTo>
                  <a:lnTo>
                    <a:pt x="27799" y="36166"/>
                  </a:lnTo>
                  <a:lnTo>
                    <a:pt x="27915" y="35154"/>
                  </a:lnTo>
                  <a:lnTo>
                    <a:pt x="28018" y="34105"/>
                  </a:lnTo>
                  <a:lnTo>
                    <a:pt x="28112" y="33092"/>
                  </a:lnTo>
                  <a:lnTo>
                    <a:pt x="28207" y="32080"/>
                  </a:lnTo>
                  <a:lnTo>
                    <a:pt x="28287" y="31067"/>
                  </a:lnTo>
                  <a:lnTo>
                    <a:pt x="28360" y="30091"/>
                  </a:lnTo>
                  <a:lnTo>
                    <a:pt x="28419" y="29114"/>
                  </a:lnTo>
                  <a:lnTo>
                    <a:pt x="28470" y="28174"/>
                  </a:lnTo>
                  <a:lnTo>
                    <a:pt x="28514" y="27270"/>
                  </a:lnTo>
                  <a:lnTo>
                    <a:pt x="28550" y="26365"/>
                  </a:lnTo>
                  <a:lnTo>
                    <a:pt x="28572" y="25461"/>
                  </a:lnTo>
                  <a:lnTo>
                    <a:pt x="28579" y="24629"/>
                  </a:lnTo>
                  <a:lnTo>
                    <a:pt x="28579" y="23798"/>
                  </a:lnTo>
                  <a:lnTo>
                    <a:pt x="28565" y="23002"/>
                  </a:lnTo>
                  <a:lnTo>
                    <a:pt x="28535" y="22242"/>
                  </a:lnTo>
                  <a:lnTo>
                    <a:pt x="28499" y="21519"/>
                  </a:lnTo>
                  <a:lnTo>
                    <a:pt x="28448" y="20832"/>
                  </a:lnTo>
                  <a:lnTo>
                    <a:pt x="28375" y="20181"/>
                  </a:lnTo>
                  <a:lnTo>
                    <a:pt x="28295" y="19566"/>
                  </a:lnTo>
                  <a:lnTo>
                    <a:pt x="28200" y="19024"/>
                  </a:lnTo>
                  <a:lnTo>
                    <a:pt x="28090" y="18481"/>
                  </a:lnTo>
                  <a:lnTo>
                    <a:pt x="27966" y="18011"/>
                  </a:lnTo>
                  <a:lnTo>
                    <a:pt x="27821" y="17577"/>
                  </a:lnTo>
                  <a:lnTo>
                    <a:pt x="27660" y="17179"/>
                  </a:lnTo>
                  <a:lnTo>
                    <a:pt x="27485" y="16854"/>
                  </a:lnTo>
                  <a:lnTo>
                    <a:pt x="27295" y="16601"/>
                  </a:lnTo>
                  <a:lnTo>
                    <a:pt x="27084" y="16347"/>
                  </a:lnTo>
                  <a:lnTo>
                    <a:pt x="26865" y="16203"/>
                  </a:lnTo>
                  <a:lnTo>
                    <a:pt x="26646" y="16094"/>
                  </a:lnTo>
                  <a:lnTo>
                    <a:pt x="26435" y="16022"/>
                  </a:lnTo>
                  <a:lnTo>
                    <a:pt x="26230" y="16022"/>
                  </a:lnTo>
                  <a:lnTo>
                    <a:pt x="26026" y="16094"/>
                  </a:lnTo>
                  <a:lnTo>
                    <a:pt x="25822" y="16203"/>
                  </a:lnTo>
                  <a:lnTo>
                    <a:pt x="25625" y="16347"/>
                  </a:lnTo>
                  <a:lnTo>
                    <a:pt x="25428" y="16564"/>
                  </a:lnTo>
                  <a:lnTo>
                    <a:pt x="25231" y="16818"/>
                  </a:lnTo>
                  <a:lnTo>
                    <a:pt x="25041" y="17107"/>
                  </a:lnTo>
                  <a:lnTo>
                    <a:pt x="24859" y="17432"/>
                  </a:lnTo>
                  <a:lnTo>
                    <a:pt x="24677" y="17830"/>
                  </a:lnTo>
                  <a:lnTo>
                    <a:pt x="24494" y="18228"/>
                  </a:lnTo>
                  <a:lnTo>
                    <a:pt x="24319" y="18698"/>
                  </a:lnTo>
                  <a:lnTo>
                    <a:pt x="24144" y="19168"/>
                  </a:lnTo>
                  <a:lnTo>
                    <a:pt x="23977" y="19675"/>
                  </a:lnTo>
                  <a:lnTo>
                    <a:pt x="23809" y="20253"/>
                  </a:lnTo>
                  <a:lnTo>
                    <a:pt x="23641" y="20832"/>
                  </a:lnTo>
                  <a:lnTo>
                    <a:pt x="23481" y="21447"/>
                  </a:lnTo>
                  <a:lnTo>
                    <a:pt x="23327" y="22062"/>
                  </a:lnTo>
                  <a:lnTo>
                    <a:pt x="23174" y="22713"/>
                  </a:lnTo>
                  <a:lnTo>
                    <a:pt x="23021" y="23400"/>
                  </a:lnTo>
                  <a:lnTo>
                    <a:pt x="22875" y="24123"/>
                  </a:lnTo>
                  <a:lnTo>
                    <a:pt x="22729" y="24846"/>
                  </a:lnTo>
                  <a:lnTo>
                    <a:pt x="22591" y="25570"/>
                  </a:lnTo>
                  <a:lnTo>
                    <a:pt x="22452" y="26329"/>
                  </a:lnTo>
                  <a:lnTo>
                    <a:pt x="22189" y="27884"/>
                  </a:lnTo>
                  <a:lnTo>
                    <a:pt x="21941" y="29476"/>
                  </a:lnTo>
                  <a:lnTo>
                    <a:pt x="21701" y="31103"/>
                  </a:lnTo>
                  <a:lnTo>
                    <a:pt x="21482" y="32731"/>
                  </a:lnTo>
                  <a:lnTo>
                    <a:pt x="21270" y="34358"/>
                  </a:lnTo>
                  <a:lnTo>
                    <a:pt x="21081" y="35949"/>
                  </a:lnTo>
                  <a:lnTo>
                    <a:pt x="20898" y="37541"/>
                  </a:lnTo>
                  <a:lnTo>
                    <a:pt x="20731" y="39096"/>
                  </a:lnTo>
                  <a:lnTo>
                    <a:pt x="20577" y="40543"/>
                  </a:lnTo>
                  <a:lnTo>
                    <a:pt x="20439" y="41953"/>
                  </a:lnTo>
                  <a:lnTo>
                    <a:pt x="20315" y="43291"/>
                  </a:lnTo>
                  <a:lnTo>
                    <a:pt x="20103" y="45606"/>
                  </a:lnTo>
                  <a:lnTo>
                    <a:pt x="19957" y="47378"/>
                  </a:lnTo>
                  <a:lnTo>
                    <a:pt x="19870" y="48535"/>
                  </a:lnTo>
                  <a:lnTo>
                    <a:pt x="19841" y="48969"/>
                  </a:lnTo>
                  <a:lnTo>
                    <a:pt x="19848" y="47161"/>
                  </a:lnTo>
                  <a:lnTo>
                    <a:pt x="19855" y="45100"/>
                  </a:lnTo>
                  <a:lnTo>
                    <a:pt x="19848" y="42423"/>
                  </a:lnTo>
                  <a:lnTo>
                    <a:pt x="19833" y="39204"/>
                  </a:lnTo>
                  <a:lnTo>
                    <a:pt x="19819" y="37396"/>
                  </a:lnTo>
                  <a:lnTo>
                    <a:pt x="19797" y="35552"/>
                  </a:lnTo>
                  <a:lnTo>
                    <a:pt x="19768" y="33599"/>
                  </a:lnTo>
                  <a:lnTo>
                    <a:pt x="19739" y="31610"/>
                  </a:lnTo>
                  <a:lnTo>
                    <a:pt x="19695" y="29548"/>
                  </a:lnTo>
                  <a:lnTo>
                    <a:pt x="19644" y="27450"/>
                  </a:lnTo>
                  <a:lnTo>
                    <a:pt x="19585" y="25353"/>
                  </a:lnTo>
                  <a:lnTo>
                    <a:pt x="19520" y="23255"/>
                  </a:lnTo>
                  <a:lnTo>
                    <a:pt x="19439" y="21121"/>
                  </a:lnTo>
                  <a:lnTo>
                    <a:pt x="19345" y="19060"/>
                  </a:lnTo>
                  <a:lnTo>
                    <a:pt x="19250" y="16998"/>
                  </a:lnTo>
                  <a:lnTo>
                    <a:pt x="19133" y="15009"/>
                  </a:lnTo>
                  <a:lnTo>
                    <a:pt x="19002" y="13056"/>
                  </a:lnTo>
                  <a:lnTo>
                    <a:pt x="18936" y="12116"/>
                  </a:lnTo>
                  <a:lnTo>
                    <a:pt x="18863" y="11176"/>
                  </a:lnTo>
                  <a:lnTo>
                    <a:pt x="18790" y="10271"/>
                  </a:lnTo>
                  <a:lnTo>
                    <a:pt x="18710" y="9403"/>
                  </a:lnTo>
                  <a:lnTo>
                    <a:pt x="18623" y="8572"/>
                  </a:lnTo>
                  <a:lnTo>
                    <a:pt x="18535" y="7740"/>
                  </a:lnTo>
                  <a:lnTo>
                    <a:pt x="18447" y="6944"/>
                  </a:lnTo>
                  <a:lnTo>
                    <a:pt x="18353" y="6185"/>
                  </a:lnTo>
                  <a:lnTo>
                    <a:pt x="18251" y="5461"/>
                  </a:lnTo>
                  <a:lnTo>
                    <a:pt x="18148" y="4738"/>
                  </a:lnTo>
                  <a:lnTo>
                    <a:pt x="18039" y="4087"/>
                  </a:lnTo>
                  <a:lnTo>
                    <a:pt x="17922" y="3472"/>
                  </a:lnTo>
                  <a:lnTo>
                    <a:pt x="17806" y="2893"/>
                  </a:lnTo>
                  <a:lnTo>
                    <a:pt x="17689" y="2351"/>
                  </a:lnTo>
                  <a:lnTo>
                    <a:pt x="17558" y="1845"/>
                  </a:lnTo>
                  <a:lnTo>
                    <a:pt x="17426" y="1411"/>
                  </a:lnTo>
                  <a:lnTo>
                    <a:pt x="17295" y="977"/>
                  </a:lnTo>
                  <a:lnTo>
                    <a:pt x="17149" y="615"/>
                  </a:lnTo>
                  <a:lnTo>
                    <a:pt x="17011" y="326"/>
                  </a:lnTo>
                  <a:lnTo>
                    <a:pt x="16872" y="145"/>
                  </a:lnTo>
                  <a:lnTo>
                    <a:pt x="16733" y="36"/>
                  </a:lnTo>
                  <a:lnTo>
                    <a:pt x="1660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  <p:sp>
          <p:nvSpPr>
            <p:cNvPr id="464" name="Google Shape;464;p29"/>
            <p:cNvSpPr/>
            <p:nvPr/>
          </p:nvSpPr>
          <p:spPr>
            <a:xfrm rot="10800000">
              <a:off x="5285884" y="-1380494"/>
              <a:ext cx="870591" cy="898144"/>
            </a:xfrm>
            <a:custGeom>
              <a:avLst/>
              <a:gdLst/>
              <a:ahLst/>
              <a:cxnLst/>
              <a:rect l="l" t="t" r="r" b="b"/>
              <a:pathLst>
                <a:path w="34218" h="156131" extrusionOk="0">
                  <a:moveTo>
                    <a:pt x="17215" y="5100"/>
                  </a:moveTo>
                  <a:lnTo>
                    <a:pt x="17295" y="5172"/>
                  </a:lnTo>
                  <a:lnTo>
                    <a:pt x="17368" y="5317"/>
                  </a:lnTo>
                  <a:lnTo>
                    <a:pt x="17448" y="5462"/>
                  </a:lnTo>
                  <a:lnTo>
                    <a:pt x="17558" y="5751"/>
                  </a:lnTo>
                  <a:lnTo>
                    <a:pt x="17660" y="6040"/>
                  </a:lnTo>
                  <a:lnTo>
                    <a:pt x="17755" y="6366"/>
                  </a:lnTo>
                  <a:lnTo>
                    <a:pt x="17849" y="6727"/>
                  </a:lnTo>
                  <a:lnTo>
                    <a:pt x="17944" y="7125"/>
                  </a:lnTo>
                  <a:lnTo>
                    <a:pt x="18032" y="7559"/>
                  </a:lnTo>
                  <a:lnTo>
                    <a:pt x="18119" y="8029"/>
                  </a:lnTo>
                  <a:lnTo>
                    <a:pt x="18207" y="8500"/>
                  </a:lnTo>
                  <a:lnTo>
                    <a:pt x="18287" y="9006"/>
                  </a:lnTo>
                  <a:lnTo>
                    <a:pt x="18367" y="9548"/>
                  </a:lnTo>
                  <a:lnTo>
                    <a:pt x="18448" y="10127"/>
                  </a:lnTo>
                  <a:lnTo>
                    <a:pt x="18521" y="10706"/>
                  </a:lnTo>
                  <a:lnTo>
                    <a:pt x="18593" y="11321"/>
                  </a:lnTo>
                  <a:lnTo>
                    <a:pt x="18659" y="11972"/>
                  </a:lnTo>
                  <a:lnTo>
                    <a:pt x="18790" y="13310"/>
                  </a:lnTo>
                  <a:lnTo>
                    <a:pt x="18914" y="14720"/>
                  </a:lnTo>
                  <a:lnTo>
                    <a:pt x="19024" y="16239"/>
                  </a:lnTo>
                  <a:lnTo>
                    <a:pt x="19133" y="17794"/>
                  </a:lnTo>
                  <a:lnTo>
                    <a:pt x="19228" y="19386"/>
                  </a:lnTo>
                  <a:lnTo>
                    <a:pt x="19316" y="21085"/>
                  </a:lnTo>
                  <a:lnTo>
                    <a:pt x="19396" y="22785"/>
                  </a:lnTo>
                  <a:lnTo>
                    <a:pt x="19469" y="24521"/>
                  </a:lnTo>
                  <a:lnTo>
                    <a:pt x="19534" y="26257"/>
                  </a:lnTo>
                  <a:lnTo>
                    <a:pt x="19593" y="28066"/>
                  </a:lnTo>
                  <a:lnTo>
                    <a:pt x="19644" y="29838"/>
                  </a:lnTo>
                  <a:lnTo>
                    <a:pt x="19688" y="31610"/>
                  </a:lnTo>
                  <a:lnTo>
                    <a:pt x="19724" y="33418"/>
                  </a:lnTo>
                  <a:lnTo>
                    <a:pt x="19761" y="35190"/>
                  </a:lnTo>
                  <a:lnTo>
                    <a:pt x="19790" y="36926"/>
                  </a:lnTo>
                  <a:lnTo>
                    <a:pt x="19812" y="38626"/>
                  </a:lnTo>
                  <a:lnTo>
                    <a:pt x="19833" y="40290"/>
                  </a:lnTo>
                  <a:lnTo>
                    <a:pt x="19855" y="43509"/>
                  </a:lnTo>
                  <a:lnTo>
                    <a:pt x="19863" y="46474"/>
                  </a:lnTo>
                  <a:lnTo>
                    <a:pt x="19855" y="49114"/>
                  </a:lnTo>
                  <a:lnTo>
                    <a:pt x="19848" y="51393"/>
                  </a:lnTo>
                  <a:lnTo>
                    <a:pt x="19848" y="51863"/>
                  </a:lnTo>
                  <a:lnTo>
                    <a:pt x="19870" y="52297"/>
                  </a:lnTo>
                  <a:lnTo>
                    <a:pt x="19906" y="52695"/>
                  </a:lnTo>
                  <a:lnTo>
                    <a:pt x="19957" y="53093"/>
                  </a:lnTo>
                  <a:lnTo>
                    <a:pt x="20016" y="53382"/>
                  </a:lnTo>
                  <a:lnTo>
                    <a:pt x="20089" y="53671"/>
                  </a:lnTo>
                  <a:lnTo>
                    <a:pt x="20169" y="53852"/>
                  </a:lnTo>
                  <a:lnTo>
                    <a:pt x="20264" y="53997"/>
                  </a:lnTo>
                  <a:lnTo>
                    <a:pt x="20308" y="54033"/>
                  </a:lnTo>
                  <a:lnTo>
                    <a:pt x="20351" y="54033"/>
                  </a:lnTo>
                  <a:lnTo>
                    <a:pt x="20446" y="53997"/>
                  </a:lnTo>
                  <a:lnTo>
                    <a:pt x="20534" y="53888"/>
                  </a:lnTo>
                  <a:lnTo>
                    <a:pt x="20614" y="53707"/>
                  </a:lnTo>
                  <a:lnTo>
                    <a:pt x="20687" y="53454"/>
                  </a:lnTo>
                  <a:lnTo>
                    <a:pt x="20753" y="53129"/>
                  </a:lnTo>
                  <a:lnTo>
                    <a:pt x="20804" y="52767"/>
                  </a:lnTo>
                  <a:lnTo>
                    <a:pt x="20847" y="52333"/>
                  </a:lnTo>
                  <a:lnTo>
                    <a:pt x="20877" y="51899"/>
                  </a:lnTo>
                  <a:lnTo>
                    <a:pt x="20964" y="50742"/>
                  </a:lnTo>
                  <a:lnTo>
                    <a:pt x="21110" y="49006"/>
                  </a:lnTo>
                  <a:lnTo>
                    <a:pt x="21307" y="46800"/>
                  </a:lnTo>
                  <a:lnTo>
                    <a:pt x="21424" y="45570"/>
                  </a:lnTo>
                  <a:lnTo>
                    <a:pt x="21555" y="44232"/>
                  </a:lnTo>
                  <a:lnTo>
                    <a:pt x="21701" y="42858"/>
                  </a:lnTo>
                  <a:lnTo>
                    <a:pt x="21854" y="41375"/>
                  </a:lnTo>
                  <a:lnTo>
                    <a:pt x="22022" y="39892"/>
                  </a:lnTo>
                  <a:lnTo>
                    <a:pt x="22204" y="38373"/>
                  </a:lnTo>
                  <a:lnTo>
                    <a:pt x="22401" y="36854"/>
                  </a:lnTo>
                  <a:lnTo>
                    <a:pt x="22605" y="35299"/>
                  </a:lnTo>
                  <a:lnTo>
                    <a:pt x="22831" y="33780"/>
                  </a:lnTo>
                  <a:lnTo>
                    <a:pt x="23058" y="32297"/>
                  </a:lnTo>
                  <a:lnTo>
                    <a:pt x="23306" y="30814"/>
                  </a:lnTo>
                  <a:lnTo>
                    <a:pt x="23561" y="29404"/>
                  </a:lnTo>
                  <a:lnTo>
                    <a:pt x="23692" y="28753"/>
                  </a:lnTo>
                  <a:lnTo>
                    <a:pt x="23823" y="28066"/>
                  </a:lnTo>
                  <a:lnTo>
                    <a:pt x="23962" y="27451"/>
                  </a:lnTo>
                  <a:lnTo>
                    <a:pt x="24108" y="26800"/>
                  </a:lnTo>
                  <a:lnTo>
                    <a:pt x="24247" y="26221"/>
                  </a:lnTo>
                  <a:lnTo>
                    <a:pt x="24392" y="25642"/>
                  </a:lnTo>
                  <a:lnTo>
                    <a:pt x="24546" y="25100"/>
                  </a:lnTo>
                  <a:lnTo>
                    <a:pt x="24699" y="24557"/>
                  </a:lnTo>
                  <a:lnTo>
                    <a:pt x="24852" y="24087"/>
                  </a:lnTo>
                  <a:lnTo>
                    <a:pt x="25012" y="23617"/>
                  </a:lnTo>
                  <a:lnTo>
                    <a:pt x="25173" y="23183"/>
                  </a:lnTo>
                  <a:lnTo>
                    <a:pt x="25333" y="22821"/>
                  </a:lnTo>
                  <a:lnTo>
                    <a:pt x="25501" y="22460"/>
                  </a:lnTo>
                  <a:lnTo>
                    <a:pt x="25669" y="22134"/>
                  </a:lnTo>
                  <a:lnTo>
                    <a:pt x="25844" y="21845"/>
                  </a:lnTo>
                  <a:lnTo>
                    <a:pt x="26019" y="21628"/>
                  </a:lnTo>
                  <a:lnTo>
                    <a:pt x="26194" y="21411"/>
                  </a:lnTo>
                  <a:lnTo>
                    <a:pt x="26376" y="21266"/>
                  </a:lnTo>
                  <a:lnTo>
                    <a:pt x="26559" y="21158"/>
                  </a:lnTo>
                  <a:lnTo>
                    <a:pt x="26741" y="21122"/>
                  </a:lnTo>
                  <a:lnTo>
                    <a:pt x="26931" y="21122"/>
                  </a:lnTo>
                  <a:lnTo>
                    <a:pt x="27120" y="21158"/>
                  </a:lnTo>
                  <a:lnTo>
                    <a:pt x="27317" y="21230"/>
                  </a:lnTo>
                  <a:lnTo>
                    <a:pt x="27507" y="21411"/>
                  </a:lnTo>
                  <a:lnTo>
                    <a:pt x="27653" y="21556"/>
                  </a:lnTo>
                  <a:lnTo>
                    <a:pt x="27784" y="21700"/>
                  </a:lnTo>
                  <a:lnTo>
                    <a:pt x="27908" y="21917"/>
                  </a:lnTo>
                  <a:lnTo>
                    <a:pt x="28018" y="22134"/>
                  </a:lnTo>
                  <a:lnTo>
                    <a:pt x="28120" y="22424"/>
                  </a:lnTo>
                  <a:lnTo>
                    <a:pt x="28207" y="22677"/>
                  </a:lnTo>
                  <a:lnTo>
                    <a:pt x="28288" y="23002"/>
                  </a:lnTo>
                  <a:lnTo>
                    <a:pt x="28360" y="23364"/>
                  </a:lnTo>
                  <a:lnTo>
                    <a:pt x="28419" y="23762"/>
                  </a:lnTo>
                  <a:lnTo>
                    <a:pt x="28470" y="24160"/>
                  </a:lnTo>
                  <a:lnTo>
                    <a:pt x="28514" y="24630"/>
                  </a:lnTo>
                  <a:lnTo>
                    <a:pt x="28543" y="25100"/>
                  </a:lnTo>
                  <a:lnTo>
                    <a:pt x="28565" y="25642"/>
                  </a:lnTo>
                  <a:lnTo>
                    <a:pt x="28579" y="26185"/>
                  </a:lnTo>
                  <a:lnTo>
                    <a:pt x="28587" y="26800"/>
                  </a:lnTo>
                  <a:lnTo>
                    <a:pt x="28579" y="27451"/>
                  </a:lnTo>
                  <a:lnTo>
                    <a:pt x="28572" y="28066"/>
                  </a:lnTo>
                  <a:lnTo>
                    <a:pt x="28550" y="28680"/>
                  </a:lnTo>
                  <a:lnTo>
                    <a:pt x="28528" y="29295"/>
                  </a:lnTo>
                  <a:lnTo>
                    <a:pt x="28499" y="29946"/>
                  </a:lnTo>
                  <a:lnTo>
                    <a:pt x="28470" y="30597"/>
                  </a:lnTo>
                  <a:lnTo>
                    <a:pt x="28426" y="31284"/>
                  </a:lnTo>
                  <a:lnTo>
                    <a:pt x="28331" y="32659"/>
                  </a:lnTo>
                  <a:lnTo>
                    <a:pt x="28222" y="34033"/>
                  </a:lnTo>
                  <a:lnTo>
                    <a:pt x="28083" y="35480"/>
                  </a:lnTo>
                  <a:lnTo>
                    <a:pt x="27937" y="36926"/>
                  </a:lnTo>
                  <a:lnTo>
                    <a:pt x="27770" y="38409"/>
                  </a:lnTo>
                  <a:lnTo>
                    <a:pt x="27595" y="39892"/>
                  </a:lnTo>
                  <a:lnTo>
                    <a:pt x="27398" y="41375"/>
                  </a:lnTo>
                  <a:lnTo>
                    <a:pt x="27201" y="42858"/>
                  </a:lnTo>
                  <a:lnTo>
                    <a:pt x="26989" y="44340"/>
                  </a:lnTo>
                  <a:lnTo>
                    <a:pt x="26770" y="45823"/>
                  </a:lnTo>
                  <a:lnTo>
                    <a:pt x="26544" y="47270"/>
                  </a:lnTo>
                  <a:lnTo>
                    <a:pt x="26311" y="48717"/>
                  </a:lnTo>
                  <a:lnTo>
                    <a:pt x="26077" y="50091"/>
                  </a:lnTo>
                  <a:lnTo>
                    <a:pt x="25837" y="51465"/>
                  </a:lnTo>
                  <a:lnTo>
                    <a:pt x="25596" y="52767"/>
                  </a:lnTo>
                  <a:lnTo>
                    <a:pt x="25363" y="54033"/>
                  </a:lnTo>
                  <a:lnTo>
                    <a:pt x="25129" y="55263"/>
                  </a:lnTo>
                  <a:lnTo>
                    <a:pt x="24896" y="56420"/>
                  </a:lnTo>
                  <a:lnTo>
                    <a:pt x="24670" y="57505"/>
                  </a:lnTo>
                  <a:lnTo>
                    <a:pt x="24451" y="58518"/>
                  </a:lnTo>
                  <a:lnTo>
                    <a:pt x="24239" y="59458"/>
                  </a:lnTo>
                  <a:lnTo>
                    <a:pt x="24035" y="60290"/>
                  </a:lnTo>
                  <a:lnTo>
                    <a:pt x="23845" y="61049"/>
                  </a:lnTo>
                  <a:lnTo>
                    <a:pt x="23670" y="61736"/>
                  </a:lnTo>
                  <a:lnTo>
                    <a:pt x="23503" y="62279"/>
                  </a:lnTo>
                  <a:lnTo>
                    <a:pt x="23357" y="62749"/>
                  </a:lnTo>
                  <a:lnTo>
                    <a:pt x="23218" y="63075"/>
                  </a:lnTo>
                  <a:lnTo>
                    <a:pt x="23109" y="63292"/>
                  </a:lnTo>
                  <a:lnTo>
                    <a:pt x="23058" y="63364"/>
                  </a:lnTo>
                  <a:lnTo>
                    <a:pt x="23014" y="63364"/>
                  </a:lnTo>
                  <a:lnTo>
                    <a:pt x="22919" y="63400"/>
                  </a:lnTo>
                  <a:lnTo>
                    <a:pt x="22831" y="63436"/>
                  </a:lnTo>
                  <a:lnTo>
                    <a:pt x="22751" y="63545"/>
                  </a:lnTo>
                  <a:lnTo>
                    <a:pt x="22686" y="63653"/>
                  </a:lnTo>
                  <a:lnTo>
                    <a:pt x="22620" y="63762"/>
                  </a:lnTo>
                  <a:lnTo>
                    <a:pt x="22569" y="63906"/>
                  </a:lnTo>
                  <a:lnTo>
                    <a:pt x="22525" y="64087"/>
                  </a:lnTo>
                  <a:lnTo>
                    <a:pt x="22489" y="64268"/>
                  </a:lnTo>
                  <a:lnTo>
                    <a:pt x="22459" y="64449"/>
                  </a:lnTo>
                  <a:lnTo>
                    <a:pt x="22430" y="64666"/>
                  </a:lnTo>
                  <a:lnTo>
                    <a:pt x="22408" y="64883"/>
                  </a:lnTo>
                  <a:lnTo>
                    <a:pt x="22394" y="65064"/>
                  </a:lnTo>
                  <a:lnTo>
                    <a:pt x="22372" y="65498"/>
                  </a:lnTo>
                  <a:lnTo>
                    <a:pt x="22365" y="65859"/>
                  </a:lnTo>
                  <a:lnTo>
                    <a:pt x="22372" y="66293"/>
                  </a:lnTo>
                  <a:lnTo>
                    <a:pt x="22379" y="66691"/>
                  </a:lnTo>
                  <a:lnTo>
                    <a:pt x="22408" y="67017"/>
                  </a:lnTo>
                  <a:lnTo>
                    <a:pt x="22438" y="67306"/>
                  </a:lnTo>
                  <a:lnTo>
                    <a:pt x="22474" y="67559"/>
                  </a:lnTo>
                  <a:lnTo>
                    <a:pt x="22518" y="67776"/>
                  </a:lnTo>
                  <a:lnTo>
                    <a:pt x="22569" y="67957"/>
                  </a:lnTo>
                  <a:lnTo>
                    <a:pt x="22627" y="68102"/>
                  </a:lnTo>
                  <a:lnTo>
                    <a:pt x="22686" y="68246"/>
                  </a:lnTo>
                  <a:lnTo>
                    <a:pt x="22744" y="68319"/>
                  </a:lnTo>
                  <a:lnTo>
                    <a:pt x="22868" y="68463"/>
                  </a:lnTo>
                  <a:lnTo>
                    <a:pt x="22985" y="68536"/>
                  </a:lnTo>
                  <a:lnTo>
                    <a:pt x="23094" y="68572"/>
                  </a:lnTo>
                  <a:lnTo>
                    <a:pt x="23575" y="68789"/>
                  </a:lnTo>
                  <a:lnTo>
                    <a:pt x="24057" y="68970"/>
                  </a:lnTo>
                  <a:lnTo>
                    <a:pt x="24524" y="69223"/>
                  </a:lnTo>
                  <a:lnTo>
                    <a:pt x="24983" y="69440"/>
                  </a:lnTo>
                  <a:lnTo>
                    <a:pt x="25428" y="69693"/>
                  </a:lnTo>
                  <a:lnTo>
                    <a:pt x="25866" y="69982"/>
                  </a:lnTo>
                  <a:lnTo>
                    <a:pt x="26289" y="70272"/>
                  </a:lnTo>
                  <a:lnTo>
                    <a:pt x="26705" y="70597"/>
                  </a:lnTo>
                  <a:lnTo>
                    <a:pt x="27106" y="70923"/>
                  </a:lnTo>
                  <a:lnTo>
                    <a:pt x="27500" y="71284"/>
                  </a:lnTo>
                  <a:lnTo>
                    <a:pt x="27879" y="71646"/>
                  </a:lnTo>
                  <a:lnTo>
                    <a:pt x="28251" y="72008"/>
                  </a:lnTo>
                  <a:lnTo>
                    <a:pt x="28608" y="72405"/>
                  </a:lnTo>
                  <a:lnTo>
                    <a:pt x="28951" y="72803"/>
                  </a:lnTo>
                  <a:lnTo>
                    <a:pt x="29287" y="73237"/>
                  </a:lnTo>
                  <a:lnTo>
                    <a:pt x="29608" y="73671"/>
                  </a:lnTo>
                  <a:lnTo>
                    <a:pt x="29914" y="74141"/>
                  </a:lnTo>
                  <a:lnTo>
                    <a:pt x="30206" y="74612"/>
                  </a:lnTo>
                  <a:lnTo>
                    <a:pt x="30490" y="75082"/>
                  </a:lnTo>
                  <a:lnTo>
                    <a:pt x="30760" y="75588"/>
                  </a:lnTo>
                  <a:lnTo>
                    <a:pt x="31016" y="76094"/>
                  </a:lnTo>
                  <a:lnTo>
                    <a:pt x="31264" y="76637"/>
                  </a:lnTo>
                  <a:lnTo>
                    <a:pt x="31490" y="77179"/>
                  </a:lnTo>
                  <a:lnTo>
                    <a:pt x="31709" y="77722"/>
                  </a:lnTo>
                  <a:lnTo>
                    <a:pt x="31906" y="78301"/>
                  </a:lnTo>
                  <a:lnTo>
                    <a:pt x="32095" y="78879"/>
                  </a:lnTo>
                  <a:lnTo>
                    <a:pt x="32270" y="79458"/>
                  </a:lnTo>
                  <a:lnTo>
                    <a:pt x="32431" y="80073"/>
                  </a:lnTo>
                  <a:lnTo>
                    <a:pt x="32577" y="80688"/>
                  </a:lnTo>
                  <a:lnTo>
                    <a:pt x="32701" y="81302"/>
                  </a:lnTo>
                  <a:lnTo>
                    <a:pt x="32817" y="81953"/>
                  </a:lnTo>
                  <a:lnTo>
                    <a:pt x="32919" y="82604"/>
                  </a:lnTo>
                  <a:lnTo>
                    <a:pt x="33014" y="83328"/>
                  </a:lnTo>
                  <a:lnTo>
                    <a:pt x="33051" y="83689"/>
                  </a:lnTo>
                  <a:lnTo>
                    <a:pt x="33087" y="84087"/>
                  </a:lnTo>
                  <a:lnTo>
                    <a:pt x="33116" y="84449"/>
                  </a:lnTo>
                  <a:lnTo>
                    <a:pt x="33138" y="84810"/>
                  </a:lnTo>
                  <a:lnTo>
                    <a:pt x="33160" y="85208"/>
                  </a:lnTo>
                  <a:lnTo>
                    <a:pt x="33175" y="85606"/>
                  </a:lnTo>
                  <a:lnTo>
                    <a:pt x="33182" y="86004"/>
                  </a:lnTo>
                  <a:lnTo>
                    <a:pt x="33189" y="86402"/>
                  </a:lnTo>
                  <a:lnTo>
                    <a:pt x="33189" y="86800"/>
                  </a:lnTo>
                  <a:lnTo>
                    <a:pt x="33189" y="87197"/>
                  </a:lnTo>
                  <a:lnTo>
                    <a:pt x="33182" y="87631"/>
                  </a:lnTo>
                  <a:lnTo>
                    <a:pt x="33167" y="88029"/>
                  </a:lnTo>
                  <a:lnTo>
                    <a:pt x="33124" y="88897"/>
                  </a:lnTo>
                  <a:lnTo>
                    <a:pt x="33087" y="89512"/>
                  </a:lnTo>
                  <a:lnTo>
                    <a:pt x="33043" y="90127"/>
                  </a:lnTo>
                  <a:lnTo>
                    <a:pt x="32992" y="90706"/>
                  </a:lnTo>
                  <a:lnTo>
                    <a:pt x="32941" y="91248"/>
                  </a:lnTo>
                  <a:lnTo>
                    <a:pt x="32890" y="91791"/>
                  </a:lnTo>
                  <a:lnTo>
                    <a:pt x="32832" y="92333"/>
                  </a:lnTo>
                  <a:lnTo>
                    <a:pt x="32766" y="92803"/>
                  </a:lnTo>
                  <a:lnTo>
                    <a:pt x="32701" y="93310"/>
                  </a:lnTo>
                  <a:lnTo>
                    <a:pt x="32628" y="93744"/>
                  </a:lnTo>
                  <a:lnTo>
                    <a:pt x="32547" y="94214"/>
                  </a:lnTo>
                  <a:lnTo>
                    <a:pt x="32467" y="94612"/>
                  </a:lnTo>
                  <a:lnTo>
                    <a:pt x="32380" y="95009"/>
                  </a:lnTo>
                  <a:lnTo>
                    <a:pt x="32292" y="95407"/>
                  </a:lnTo>
                  <a:lnTo>
                    <a:pt x="32197" y="95769"/>
                  </a:lnTo>
                  <a:lnTo>
                    <a:pt x="32095" y="96094"/>
                  </a:lnTo>
                  <a:lnTo>
                    <a:pt x="31993" y="96420"/>
                  </a:lnTo>
                  <a:lnTo>
                    <a:pt x="31884" y="96709"/>
                  </a:lnTo>
                  <a:lnTo>
                    <a:pt x="31774" y="96999"/>
                  </a:lnTo>
                  <a:lnTo>
                    <a:pt x="31658" y="97252"/>
                  </a:lnTo>
                  <a:lnTo>
                    <a:pt x="31541" y="97505"/>
                  </a:lnTo>
                  <a:lnTo>
                    <a:pt x="31409" y="97722"/>
                  </a:lnTo>
                  <a:lnTo>
                    <a:pt x="31285" y="97939"/>
                  </a:lnTo>
                  <a:lnTo>
                    <a:pt x="31147" y="98120"/>
                  </a:lnTo>
                  <a:lnTo>
                    <a:pt x="31008" y="98264"/>
                  </a:lnTo>
                  <a:lnTo>
                    <a:pt x="30862" y="98409"/>
                  </a:lnTo>
                  <a:lnTo>
                    <a:pt x="30717" y="98554"/>
                  </a:lnTo>
                  <a:lnTo>
                    <a:pt x="30563" y="98662"/>
                  </a:lnTo>
                  <a:lnTo>
                    <a:pt x="30410" y="98735"/>
                  </a:lnTo>
                  <a:lnTo>
                    <a:pt x="30082" y="98843"/>
                  </a:lnTo>
                  <a:lnTo>
                    <a:pt x="29732" y="98879"/>
                  </a:lnTo>
                  <a:lnTo>
                    <a:pt x="29447" y="98879"/>
                  </a:lnTo>
                  <a:lnTo>
                    <a:pt x="29156" y="98807"/>
                  </a:lnTo>
                  <a:lnTo>
                    <a:pt x="28864" y="98662"/>
                  </a:lnTo>
                  <a:lnTo>
                    <a:pt x="28572" y="98518"/>
                  </a:lnTo>
                  <a:lnTo>
                    <a:pt x="28273" y="98337"/>
                  </a:lnTo>
                  <a:lnTo>
                    <a:pt x="27974" y="98084"/>
                  </a:lnTo>
                  <a:lnTo>
                    <a:pt x="27682" y="97830"/>
                  </a:lnTo>
                  <a:lnTo>
                    <a:pt x="27383" y="97541"/>
                  </a:lnTo>
                  <a:lnTo>
                    <a:pt x="27091" y="97216"/>
                  </a:lnTo>
                  <a:lnTo>
                    <a:pt x="26800" y="96854"/>
                  </a:lnTo>
                  <a:lnTo>
                    <a:pt x="26515" y="96492"/>
                  </a:lnTo>
                  <a:lnTo>
                    <a:pt x="26231" y="96131"/>
                  </a:lnTo>
                  <a:lnTo>
                    <a:pt x="25691" y="95335"/>
                  </a:lnTo>
                  <a:lnTo>
                    <a:pt x="25173" y="94539"/>
                  </a:lnTo>
                  <a:lnTo>
                    <a:pt x="24691" y="93707"/>
                  </a:lnTo>
                  <a:lnTo>
                    <a:pt x="24247" y="92912"/>
                  </a:lnTo>
                  <a:lnTo>
                    <a:pt x="23853" y="92188"/>
                  </a:lnTo>
                  <a:lnTo>
                    <a:pt x="23517" y="91501"/>
                  </a:lnTo>
                  <a:lnTo>
                    <a:pt x="23036" y="90489"/>
                  </a:lnTo>
                  <a:lnTo>
                    <a:pt x="22853" y="90091"/>
                  </a:lnTo>
                  <a:lnTo>
                    <a:pt x="22773" y="89946"/>
                  </a:lnTo>
                  <a:lnTo>
                    <a:pt x="22686" y="89874"/>
                  </a:lnTo>
                  <a:lnTo>
                    <a:pt x="22605" y="89874"/>
                  </a:lnTo>
                  <a:lnTo>
                    <a:pt x="22518" y="89946"/>
                  </a:lnTo>
                  <a:lnTo>
                    <a:pt x="22438" y="90055"/>
                  </a:lnTo>
                  <a:lnTo>
                    <a:pt x="22365" y="90235"/>
                  </a:lnTo>
                  <a:lnTo>
                    <a:pt x="22292" y="90525"/>
                  </a:lnTo>
                  <a:lnTo>
                    <a:pt x="22233" y="90814"/>
                  </a:lnTo>
                  <a:lnTo>
                    <a:pt x="22182" y="91176"/>
                  </a:lnTo>
                  <a:lnTo>
                    <a:pt x="22153" y="91574"/>
                  </a:lnTo>
                  <a:lnTo>
                    <a:pt x="22131" y="92008"/>
                  </a:lnTo>
                  <a:lnTo>
                    <a:pt x="22124" y="92405"/>
                  </a:lnTo>
                  <a:lnTo>
                    <a:pt x="22131" y="92839"/>
                  </a:lnTo>
                  <a:lnTo>
                    <a:pt x="22153" y="93237"/>
                  </a:lnTo>
                  <a:lnTo>
                    <a:pt x="22190" y="93635"/>
                  </a:lnTo>
                  <a:lnTo>
                    <a:pt x="22233" y="93997"/>
                  </a:lnTo>
                  <a:lnTo>
                    <a:pt x="22510" y="95769"/>
                  </a:lnTo>
                  <a:lnTo>
                    <a:pt x="22824" y="97867"/>
                  </a:lnTo>
                  <a:lnTo>
                    <a:pt x="23167" y="100254"/>
                  </a:lnTo>
                  <a:lnTo>
                    <a:pt x="23539" y="102894"/>
                  </a:lnTo>
                  <a:lnTo>
                    <a:pt x="23911" y="105751"/>
                  </a:lnTo>
                  <a:lnTo>
                    <a:pt x="24298" y="108789"/>
                  </a:lnTo>
                  <a:lnTo>
                    <a:pt x="24480" y="110344"/>
                  </a:lnTo>
                  <a:lnTo>
                    <a:pt x="24670" y="111935"/>
                  </a:lnTo>
                  <a:lnTo>
                    <a:pt x="24852" y="113563"/>
                  </a:lnTo>
                  <a:lnTo>
                    <a:pt x="25027" y="115190"/>
                  </a:lnTo>
                  <a:lnTo>
                    <a:pt x="25202" y="116818"/>
                  </a:lnTo>
                  <a:lnTo>
                    <a:pt x="25370" y="118445"/>
                  </a:lnTo>
                  <a:lnTo>
                    <a:pt x="25523" y="120109"/>
                  </a:lnTo>
                  <a:lnTo>
                    <a:pt x="25676" y="121736"/>
                  </a:lnTo>
                  <a:lnTo>
                    <a:pt x="25815" y="123364"/>
                  </a:lnTo>
                  <a:lnTo>
                    <a:pt x="25939" y="124955"/>
                  </a:lnTo>
                  <a:lnTo>
                    <a:pt x="26056" y="126546"/>
                  </a:lnTo>
                  <a:lnTo>
                    <a:pt x="26158" y="128102"/>
                  </a:lnTo>
                  <a:lnTo>
                    <a:pt x="26238" y="129621"/>
                  </a:lnTo>
                  <a:lnTo>
                    <a:pt x="26311" y="131103"/>
                  </a:lnTo>
                  <a:lnTo>
                    <a:pt x="26369" y="132550"/>
                  </a:lnTo>
                  <a:lnTo>
                    <a:pt x="26398" y="133960"/>
                  </a:lnTo>
                  <a:lnTo>
                    <a:pt x="26413" y="134648"/>
                  </a:lnTo>
                  <a:lnTo>
                    <a:pt x="26420" y="135299"/>
                  </a:lnTo>
                  <a:lnTo>
                    <a:pt x="26420" y="135950"/>
                  </a:lnTo>
                  <a:lnTo>
                    <a:pt x="26413" y="136601"/>
                  </a:lnTo>
                  <a:lnTo>
                    <a:pt x="26406" y="137215"/>
                  </a:lnTo>
                  <a:lnTo>
                    <a:pt x="26391" y="137830"/>
                  </a:lnTo>
                  <a:lnTo>
                    <a:pt x="26369" y="138409"/>
                  </a:lnTo>
                  <a:lnTo>
                    <a:pt x="26347" y="138988"/>
                  </a:lnTo>
                  <a:lnTo>
                    <a:pt x="26318" y="139458"/>
                  </a:lnTo>
                  <a:lnTo>
                    <a:pt x="26282" y="139928"/>
                  </a:lnTo>
                  <a:lnTo>
                    <a:pt x="26245" y="140362"/>
                  </a:lnTo>
                  <a:lnTo>
                    <a:pt x="26209" y="140796"/>
                  </a:lnTo>
                  <a:lnTo>
                    <a:pt x="26158" y="141230"/>
                  </a:lnTo>
                  <a:lnTo>
                    <a:pt x="26107" y="141592"/>
                  </a:lnTo>
                  <a:lnTo>
                    <a:pt x="26048" y="141989"/>
                  </a:lnTo>
                  <a:lnTo>
                    <a:pt x="25990" y="142351"/>
                  </a:lnTo>
                  <a:lnTo>
                    <a:pt x="25924" y="142677"/>
                  </a:lnTo>
                  <a:lnTo>
                    <a:pt x="25851" y="143002"/>
                  </a:lnTo>
                  <a:lnTo>
                    <a:pt x="25778" y="143291"/>
                  </a:lnTo>
                  <a:lnTo>
                    <a:pt x="25698" y="143581"/>
                  </a:lnTo>
                  <a:lnTo>
                    <a:pt x="25618" y="143870"/>
                  </a:lnTo>
                  <a:lnTo>
                    <a:pt x="25523" y="144123"/>
                  </a:lnTo>
                  <a:lnTo>
                    <a:pt x="25428" y="144340"/>
                  </a:lnTo>
                  <a:lnTo>
                    <a:pt x="25326" y="144557"/>
                  </a:lnTo>
                  <a:lnTo>
                    <a:pt x="25209" y="144810"/>
                  </a:lnTo>
                  <a:lnTo>
                    <a:pt x="25093" y="144991"/>
                  </a:lnTo>
                  <a:lnTo>
                    <a:pt x="24969" y="145172"/>
                  </a:lnTo>
                  <a:lnTo>
                    <a:pt x="24852" y="145317"/>
                  </a:lnTo>
                  <a:lnTo>
                    <a:pt x="24735" y="145425"/>
                  </a:lnTo>
                  <a:lnTo>
                    <a:pt x="24611" y="145498"/>
                  </a:lnTo>
                  <a:lnTo>
                    <a:pt x="24495" y="145534"/>
                  </a:lnTo>
                  <a:lnTo>
                    <a:pt x="24239" y="145534"/>
                  </a:lnTo>
                  <a:lnTo>
                    <a:pt x="24108" y="145461"/>
                  </a:lnTo>
                  <a:lnTo>
                    <a:pt x="23977" y="145389"/>
                  </a:lnTo>
                  <a:lnTo>
                    <a:pt x="23845" y="145244"/>
                  </a:lnTo>
                  <a:lnTo>
                    <a:pt x="23714" y="145100"/>
                  </a:lnTo>
                  <a:lnTo>
                    <a:pt x="23583" y="144883"/>
                  </a:lnTo>
                  <a:lnTo>
                    <a:pt x="23451" y="144666"/>
                  </a:lnTo>
                  <a:lnTo>
                    <a:pt x="23320" y="144413"/>
                  </a:lnTo>
                  <a:lnTo>
                    <a:pt x="23189" y="144087"/>
                  </a:lnTo>
                  <a:lnTo>
                    <a:pt x="23065" y="143798"/>
                  </a:lnTo>
                  <a:lnTo>
                    <a:pt x="22934" y="143436"/>
                  </a:lnTo>
                  <a:lnTo>
                    <a:pt x="22810" y="143038"/>
                  </a:lnTo>
                  <a:lnTo>
                    <a:pt x="22678" y="142640"/>
                  </a:lnTo>
                  <a:lnTo>
                    <a:pt x="22554" y="142206"/>
                  </a:lnTo>
                  <a:lnTo>
                    <a:pt x="22430" y="141736"/>
                  </a:lnTo>
                  <a:lnTo>
                    <a:pt x="22306" y="141266"/>
                  </a:lnTo>
                  <a:lnTo>
                    <a:pt x="22066" y="140253"/>
                  </a:lnTo>
                  <a:lnTo>
                    <a:pt x="21825" y="139132"/>
                  </a:lnTo>
                  <a:lnTo>
                    <a:pt x="21584" y="137939"/>
                  </a:lnTo>
                  <a:lnTo>
                    <a:pt x="21358" y="136673"/>
                  </a:lnTo>
                  <a:lnTo>
                    <a:pt x="21132" y="135335"/>
                  </a:lnTo>
                  <a:lnTo>
                    <a:pt x="20906" y="133960"/>
                  </a:lnTo>
                  <a:lnTo>
                    <a:pt x="20694" y="132550"/>
                  </a:lnTo>
                  <a:lnTo>
                    <a:pt x="20483" y="131103"/>
                  </a:lnTo>
                  <a:lnTo>
                    <a:pt x="20278" y="129584"/>
                  </a:lnTo>
                  <a:lnTo>
                    <a:pt x="20081" y="128102"/>
                  </a:lnTo>
                  <a:lnTo>
                    <a:pt x="19892" y="126546"/>
                  </a:lnTo>
                  <a:lnTo>
                    <a:pt x="19702" y="125027"/>
                  </a:lnTo>
                  <a:lnTo>
                    <a:pt x="19527" y="123508"/>
                  </a:lnTo>
                  <a:lnTo>
                    <a:pt x="19359" y="121989"/>
                  </a:lnTo>
                  <a:lnTo>
                    <a:pt x="19199" y="120470"/>
                  </a:lnTo>
                  <a:lnTo>
                    <a:pt x="19046" y="118988"/>
                  </a:lnTo>
                  <a:lnTo>
                    <a:pt x="18900" y="117541"/>
                  </a:lnTo>
                  <a:lnTo>
                    <a:pt x="18769" y="116131"/>
                  </a:lnTo>
                  <a:lnTo>
                    <a:pt x="18521" y="113490"/>
                  </a:lnTo>
                  <a:lnTo>
                    <a:pt x="18316" y="111067"/>
                  </a:lnTo>
                  <a:lnTo>
                    <a:pt x="18149" y="109006"/>
                  </a:lnTo>
                  <a:lnTo>
                    <a:pt x="18112" y="108608"/>
                  </a:lnTo>
                  <a:lnTo>
                    <a:pt x="18068" y="108282"/>
                  </a:lnTo>
                  <a:lnTo>
                    <a:pt x="18010" y="107957"/>
                  </a:lnTo>
                  <a:lnTo>
                    <a:pt x="17952" y="107740"/>
                  </a:lnTo>
                  <a:lnTo>
                    <a:pt x="17879" y="107523"/>
                  </a:lnTo>
                  <a:lnTo>
                    <a:pt x="17798" y="107414"/>
                  </a:lnTo>
                  <a:lnTo>
                    <a:pt x="17711" y="107342"/>
                  </a:lnTo>
                  <a:lnTo>
                    <a:pt x="17623" y="107342"/>
                  </a:lnTo>
                  <a:lnTo>
                    <a:pt x="17536" y="107414"/>
                  </a:lnTo>
                  <a:lnTo>
                    <a:pt x="17456" y="107559"/>
                  </a:lnTo>
                  <a:lnTo>
                    <a:pt x="17383" y="107776"/>
                  </a:lnTo>
                  <a:lnTo>
                    <a:pt x="17317" y="108029"/>
                  </a:lnTo>
                  <a:lnTo>
                    <a:pt x="17266" y="108319"/>
                  </a:lnTo>
                  <a:lnTo>
                    <a:pt x="17215" y="108680"/>
                  </a:lnTo>
                  <a:lnTo>
                    <a:pt x="17186" y="109042"/>
                  </a:lnTo>
                  <a:lnTo>
                    <a:pt x="17164" y="109440"/>
                  </a:lnTo>
                  <a:lnTo>
                    <a:pt x="17069" y="111827"/>
                  </a:lnTo>
                  <a:lnTo>
                    <a:pt x="16952" y="114575"/>
                  </a:lnTo>
                  <a:lnTo>
                    <a:pt x="16806" y="117577"/>
                  </a:lnTo>
                  <a:lnTo>
                    <a:pt x="16726" y="119205"/>
                  </a:lnTo>
                  <a:lnTo>
                    <a:pt x="16631" y="120832"/>
                  </a:lnTo>
                  <a:lnTo>
                    <a:pt x="16536" y="122532"/>
                  </a:lnTo>
                  <a:lnTo>
                    <a:pt x="16434" y="124232"/>
                  </a:lnTo>
                  <a:lnTo>
                    <a:pt x="16325" y="125968"/>
                  </a:lnTo>
                  <a:lnTo>
                    <a:pt x="16201" y="127704"/>
                  </a:lnTo>
                  <a:lnTo>
                    <a:pt x="16077" y="129440"/>
                  </a:lnTo>
                  <a:lnTo>
                    <a:pt x="15946" y="131176"/>
                  </a:lnTo>
                  <a:lnTo>
                    <a:pt x="15814" y="132912"/>
                  </a:lnTo>
                  <a:lnTo>
                    <a:pt x="15668" y="134575"/>
                  </a:lnTo>
                  <a:lnTo>
                    <a:pt x="15515" y="136239"/>
                  </a:lnTo>
                  <a:lnTo>
                    <a:pt x="15355" y="137866"/>
                  </a:lnTo>
                  <a:lnTo>
                    <a:pt x="15194" y="139422"/>
                  </a:lnTo>
                  <a:lnTo>
                    <a:pt x="15027" y="140941"/>
                  </a:lnTo>
                  <a:lnTo>
                    <a:pt x="14844" y="142387"/>
                  </a:lnTo>
                  <a:lnTo>
                    <a:pt x="14662" y="143725"/>
                  </a:lnTo>
                  <a:lnTo>
                    <a:pt x="14472" y="144991"/>
                  </a:lnTo>
                  <a:lnTo>
                    <a:pt x="14377" y="145606"/>
                  </a:lnTo>
                  <a:lnTo>
                    <a:pt x="14283" y="146185"/>
                  </a:lnTo>
                  <a:lnTo>
                    <a:pt x="14180" y="146727"/>
                  </a:lnTo>
                  <a:lnTo>
                    <a:pt x="14078" y="147234"/>
                  </a:lnTo>
                  <a:lnTo>
                    <a:pt x="13976" y="147740"/>
                  </a:lnTo>
                  <a:lnTo>
                    <a:pt x="13867" y="148210"/>
                  </a:lnTo>
                  <a:lnTo>
                    <a:pt x="13765" y="148644"/>
                  </a:lnTo>
                  <a:lnTo>
                    <a:pt x="13655" y="149042"/>
                  </a:lnTo>
                  <a:lnTo>
                    <a:pt x="13546" y="149403"/>
                  </a:lnTo>
                  <a:lnTo>
                    <a:pt x="13436" y="149729"/>
                  </a:lnTo>
                  <a:lnTo>
                    <a:pt x="13320" y="150018"/>
                  </a:lnTo>
                  <a:lnTo>
                    <a:pt x="13210" y="150308"/>
                  </a:lnTo>
                  <a:lnTo>
                    <a:pt x="13094" y="150525"/>
                  </a:lnTo>
                  <a:lnTo>
                    <a:pt x="12977" y="150705"/>
                  </a:lnTo>
                  <a:lnTo>
                    <a:pt x="12853" y="150850"/>
                  </a:lnTo>
                  <a:lnTo>
                    <a:pt x="12736" y="150959"/>
                  </a:lnTo>
                  <a:lnTo>
                    <a:pt x="12612" y="151031"/>
                  </a:lnTo>
                  <a:lnTo>
                    <a:pt x="12488" y="151031"/>
                  </a:lnTo>
                  <a:lnTo>
                    <a:pt x="12328" y="150995"/>
                  </a:lnTo>
                  <a:lnTo>
                    <a:pt x="12160" y="150886"/>
                  </a:lnTo>
                  <a:lnTo>
                    <a:pt x="11985" y="150705"/>
                  </a:lnTo>
                  <a:lnTo>
                    <a:pt x="11817" y="150452"/>
                  </a:lnTo>
                  <a:lnTo>
                    <a:pt x="11722" y="150271"/>
                  </a:lnTo>
                  <a:lnTo>
                    <a:pt x="11635" y="150054"/>
                  </a:lnTo>
                  <a:lnTo>
                    <a:pt x="11547" y="149874"/>
                  </a:lnTo>
                  <a:lnTo>
                    <a:pt x="11467" y="149620"/>
                  </a:lnTo>
                  <a:lnTo>
                    <a:pt x="11394" y="149367"/>
                  </a:lnTo>
                  <a:lnTo>
                    <a:pt x="11314" y="149114"/>
                  </a:lnTo>
                  <a:lnTo>
                    <a:pt x="11241" y="148825"/>
                  </a:lnTo>
                  <a:lnTo>
                    <a:pt x="11175" y="148499"/>
                  </a:lnTo>
                  <a:lnTo>
                    <a:pt x="11110" y="148174"/>
                  </a:lnTo>
                  <a:lnTo>
                    <a:pt x="11051" y="147812"/>
                  </a:lnTo>
                  <a:lnTo>
                    <a:pt x="10986" y="147451"/>
                  </a:lnTo>
                  <a:lnTo>
                    <a:pt x="10934" y="147053"/>
                  </a:lnTo>
                  <a:lnTo>
                    <a:pt x="10883" y="146655"/>
                  </a:lnTo>
                  <a:lnTo>
                    <a:pt x="10832" y="146221"/>
                  </a:lnTo>
                  <a:lnTo>
                    <a:pt x="10781" y="145751"/>
                  </a:lnTo>
                  <a:lnTo>
                    <a:pt x="10738" y="145281"/>
                  </a:lnTo>
                  <a:lnTo>
                    <a:pt x="10686" y="144630"/>
                  </a:lnTo>
                  <a:lnTo>
                    <a:pt x="10635" y="143942"/>
                  </a:lnTo>
                  <a:lnTo>
                    <a:pt x="10592" y="143255"/>
                  </a:lnTo>
                  <a:lnTo>
                    <a:pt x="10555" y="142496"/>
                  </a:lnTo>
                  <a:lnTo>
                    <a:pt x="10526" y="141772"/>
                  </a:lnTo>
                  <a:lnTo>
                    <a:pt x="10497" y="140977"/>
                  </a:lnTo>
                  <a:lnTo>
                    <a:pt x="10475" y="140181"/>
                  </a:lnTo>
                  <a:lnTo>
                    <a:pt x="10460" y="139385"/>
                  </a:lnTo>
                  <a:lnTo>
                    <a:pt x="10446" y="138554"/>
                  </a:lnTo>
                  <a:lnTo>
                    <a:pt x="10438" y="137722"/>
                  </a:lnTo>
                  <a:lnTo>
                    <a:pt x="10431" y="135986"/>
                  </a:lnTo>
                  <a:lnTo>
                    <a:pt x="10446" y="134214"/>
                  </a:lnTo>
                  <a:lnTo>
                    <a:pt x="10475" y="132405"/>
                  </a:lnTo>
                  <a:lnTo>
                    <a:pt x="10511" y="130561"/>
                  </a:lnTo>
                  <a:lnTo>
                    <a:pt x="10562" y="128680"/>
                  </a:lnTo>
                  <a:lnTo>
                    <a:pt x="10628" y="126800"/>
                  </a:lnTo>
                  <a:lnTo>
                    <a:pt x="10701" y="124883"/>
                  </a:lnTo>
                  <a:lnTo>
                    <a:pt x="10781" y="123002"/>
                  </a:lnTo>
                  <a:lnTo>
                    <a:pt x="10869" y="121121"/>
                  </a:lnTo>
                  <a:lnTo>
                    <a:pt x="10964" y="119277"/>
                  </a:lnTo>
                  <a:lnTo>
                    <a:pt x="11066" y="117469"/>
                  </a:lnTo>
                  <a:lnTo>
                    <a:pt x="11168" y="115697"/>
                  </a:lnTo>
                  <a:lnTo>
                    <a:pt x="11270" y="113961"/>
                  </a:lnTo>
                  <a:lnTo>
                    <a:pt x="11489" y="110669"/>
                  </a:lnTo>
                  <a:lnTo>
                    <a:pt x="11693" y="107668"/>
                  </a:lnTo>
                  <a:lnTo>
                    <a:pt x="11890" y="105064"/>
                  </a:lnTo>
                  <a:lnTo>
                    <a:pt x="12058" y="102894"/>
                  </a:lnTo>
                  <a:lnTo>
                    <a:pt x="12189" y="101230"/>
                  </a:lnTo>
                  <a:lnTo>
                    <a:pt x="12313" y="99747"/>
                  </a:lnTo>
                  <a:lnTo>
                    <a:pt x="12342" y="99386"/>
                  </a:lnTo>
                  <a:lnTo>
                    <a:pt x="12357" y="99024"/>
                  </a:lnTo>
                  <a:lnTo>
                    <a:pt x="12357" y="98662"/>
                  </a:lnTo>
                  <a:lnTo>
                    <a:pt x="12350" y="98301"/>
                  </a:lnTo>
                  <a:lnTo>
                    <a:pt x="12335" y="97939"/>
                  </a:lnTo>
                  <a:lnTo>
                    <a:pt x="12306" y="97613"/>
                  </a:lnTo>
                  <a:lnTo>
                    <a:pt x="12269" y="97288"/>
                  </a:lnTo>
                  <a:lnTo>
                    <a:pt x="12226" y="96999"/>
                  </a:lnTo>
                  <a:lnTo>
                    <a:pt x="12167" y="96745"/>
                  </a:lnTo>
                  <a:lnTo>
                    <a:pt x="12109" y="96528"/>
                  </a:lnTo>
                  <a:lnTo>
                    <a:pt x="12043" y="96384"/>
                  </a:lnTo>
                  <a:lnTo>
                    <a:pt x="11970" y="96239"/>
                  </a:lnTo>
                  <a:lnTo>
                    <a:pt x="11897" y="96167"/>
                  </a:lnTo>
                  <a:lnTo>
                    <a:pt x="11824" y="96167"/>
                  </a:lnTo>
                  <a:lnTo>
                    <a:pt x="11751" y="96203"/>
                  </a:lnTo>
                  <a:lnTo>
                    <a:pt x="11679" y="96311"/>
                  </a:lnTo>
                  <a:lnTo>
                    <a:pt x="11496" y="96601"/>
                  </a:lnTo>
                  <a:lnTo>
                    <a:pt x="11007" y="97360"/>
                  </a:lnTo>
                  <a:lnTo>
                    <a:pt x="10665" y="97830"/>
                  </a:lnTo>
                  <a:lnTo>
                    <a:pt x="10263" y="98373"/>
                  </a:lnTo>
                  <a:lnTo>
                    <a:pt x="9811" y="98952"/>
                  </a:lnTo>
                  <a:lnTo>
                    <a:pt x="9322" y="99566"/>
                  </a:lnTo>
                  <a:lnTo>
                    <a:pt x="8790" y="100181"/>
                  </a:lnTo>
                  <a:lnTo>
                    <a:pt x="8236" y="100760"/>
                  </a:lnTo>
                  <a:lnTo>
                    <a:pt x="7652" y="101302"/>
                  </a:lnTo>
                  <a:lnTo>
                    <a:pt x="7061" y="101772"/>
                  </a:lnTo>
                  <a:lnTo>
                    <a:pt x="6762" y="101989"/>
                  </a:lnTo>
                  <a:lnTo>
                    <a:pt x="6456" y="102206"/>
                  </a:lnTo>
                  <a:lnTo>
                    <a:pt x="6149" y="102351"/>
                  </a:lnTo>
                  <a:lnTo>
                    <a:pt x="5850" y="102496"/>
                  </a:lnTo>
                  <a:lnTo>
                    <a:pt x="5544" y="102640"/>
                  </a:lnTo>
                  <a:lnTo>
                    <a:pt x="5245" y="102713"/>
                  </a:lnTo>
                  <a:lnTo>
                    <a:pt x="4946" y="102749"/>
                  </a:lnTo>
                  <a:lnTo>
                    <a:pt x="4654" y="102785"/>
                  </a:lnTo>
                  <a:lnTo>
                    <a:pt x="4340" y="102749"/>
                  </a:lnTo>
                  <a:lnTo>
                    <a:pt x="4041" y="102713"/>
                  </a:lnTo>
                  <a:lnTo>
                    <a:pt x="3757" y="102604"/>
                  </a:lnTo>
                  <a:lnTo>
                    <a:pt x="3494" y="102423"/>
                  </a:lnTo>
                  <a:lnTo>
                    <a:pt x="3254" y="102243"/>
                  </a:lnTo>
                  <a:lnTo>
                    <a:pt x="3028" y="102026"/>
                  </a:lnTo>
                  <a:lnTo>
                    <a:pt x="2816" y="101772"/>
                  </a:lnTo>
                  <a:lnTo>
                    <a:pt x="2619" y="101519"/>
                  </a:lnTo>
                  <a:lnTo>
                    <a:pt x="2437" y="101194"/>
                  </a:lnTo>
                  <a:lnTo>
                    <a:pt x="2269" y="100868"/>
                  </a:lnTo>
                  <a:lnTo>
                    <a:pt x="2116" y="100507"/>
                  </a:lnTo>
                  <a:lnTo>
                    <a:pt x="1977" y="100145"/>
                  </a:lnTo>
                  <a:lnTo>
                    <a:pt x="1853" y="99747"/>
                  </a:lnTo>
                  <a:lnTo>
                    <a:pt x="1736" y="99349"/>
                  </a:lnTo>
                  <a:lnTo>
                    <a:pt x="1634" y="98915"/>
                  </a:lnTo>
                  <a:lnTo>
                    <a:pt x="1547" y="98518"/>
                  </a:lnTo>
                  <a:lnTo>
                    <a:pt x="1459" y="98047"/>
                  </a:lnTo>
                  <a:lnTo>
                    <a:pt x="1394" y="97613"/>
                  </a:lnTo>
                  <a:lnTo>
                    <a:pt x="1328" y="97179"/>
                  </a:lnTo>
                  <a:lnTo>
                    <a:pt x="1270" y="96745"/>
                  </a:lnTo>
                  <a:lnTo>
                    <a:pt x="1226" y="96311"/>
                  </a:lnTo>
                  <a:lnTo>
                    <a:pt x="1182" y="95841"/>
                  </a:lnTo>
                  <a:lnTo>
                    <a:pt x="1153" y="95443"/>
                  </a:lnTo>
                  <a:lnTo>
                    <a:pt x="1124" y="95009"/>
                  </a:lnTo>
                  <a:lnTo>
                    <a:pt x="1080" y="94214"/>
                  </a:lnTo>
                  <a:lnTo>
                    <a:pt x="1058" y="93454"/>
                  </a:lnTo>
                  <a:lnTo>
                    <a:pt x="1043" y="92803"/>
                  </a:lnTo>
                  <a:lnTo>
                    <a:pt x="1036" y="92261"/>
                  </a:lnTo>
                  <a:lnTo>
                    <a:pt x="1029" y="91393"/>
                  </a:lnTo>
                  <a:lnTo>
                    <a:pt x="1029" y="90561"/>
                  </a:lnTo>
                  <a:lnTo>
                    <a:pt x="1036" y="89765"/>
                  </a:lnTo>
                  <a:lnTo>
                    <a:pt x="1051" y="88970"/>
                  </a:lnTo>
                  <a:lnTo>
                    <a:pt x="1073" y="88174"/>
                  </a:lnTo>
                  <a:lnTo>
                    <a:pt x="1102" y="87414"/>
                  </a:lnTo>
                  <a:lnTo>
                    <a:pt x="1138" y="86691"/>
                  </a:lnTo>
                  <a:lnTo>
                    <a:pt x="1182" y="86004"/>
                  </a:lnTo>
                  <a:lnTo>
                    <a:pt x="1233" y="85281"/>
                  </a:lnTo>
                  <a:lnTo>
                    <a:pt x="1291" y="84630"/>
                  </a:lnTo>
                  <a:lnTo>
                    <a:pt x="1357" y="83979"/>
                  </a:lnTo>
                  <a:lnTo>
                    <a:pt x="1430" y="83328"/>
                  </a:lnTo>
                  <a:lnTo>
                    <a:pt x="1503" y="82713"/>
                  </a:lnTo>
                  <a:lnTo>
                    <a:pt x="1591" y="82134"/>
                  </a:lnTo>
                  <a:lnTo>
                    <a:pt x="1685" y="81556"/>
                  </a:lnTo>
                  <a:lnTo>
                    <a:pt x="1787" y="81013"/>
                  </a:lnTo>
                  <a:lnTo>
                    <a:pt x="1911" y="80398"/>
                  </a:lnTo>
                  <a:lnTo>
                    <a:pt x="2035" y="79820"/>
                  </a:lnTo>
                  <a:lnTo>
                    <a:pt x="2174" y="79277"/>
                  </a:lnTo>
                  <a:lnTo>
                    <a:pt x="2320" y="78771"/>
                  </a:lnTo>
                  <a:lnTo>
                    <a:pt x="2466" y="78264"/>
                  </a:lnTo>
                  <a:lnTo>
                    <a:pt x="2619" y="77830"/>
                  </a:lnTo>
                  <a:lnTo>
                    <a:pt x="2779" y="77396"/>
                  </a:lnTo>
                  <a:lnTo>
                    <a:pt x="2947" y="76962"/>
                  </a:lnTo>
                  <a:lnTo>
                    <a:pt x="3115" y="76601"/>
                  </a:lnTo>
                  <a:lnTo>
                    <a:pt x="3290" y="76239"/>
                  </a:lnTo>
                  <a:lnTo>
                    <a:pt x="3472" y="75877"/>
                  </a:lnTo>
                  <a:lnTo>
                    <a:pt x="3655" y="75588"/>
                  </a:lnTo>
                  <a:lnTo>
                    <a:pt x="3844" y="75299"/>
                  </a:lnTo>
                  <a:lnTo>
                    <a:pt x="4034" y="75009"/>
                  </a:lnTo>
                  <a:lnTo>
                    <a:pt x="4224" y="74756"/>
                  </a:lnTo>
                  <a:lnTo>
                    <a:pt x="4421" y="74539"/>
                  </a:lnTo>
                  <a:lnTo>
                    <a:pt x="4815" y="74141"/>
                  </a:lnTo>
                  <a:lnTo>
                    <a:pt x="5216" y="73816"/>
                  </a:lnTo>
                  <a:lnTo>
                    <a:pt x="5617" y="73563"/>
                  </a:lnTo>
                  <a:lnTo>
                    <a:pt x="6018" y="73346"/>
                  </a:lnTo>
                  <a:lnTo>
                    <a:pt x="6412" y="73201"/>
                  </a:lnTo>
                  <a:lnTo>
                    <a:pt x="6806" y="73093"/>
                  </a:lnTo>
                  <a:lnTo>
                    <a:pt x="7193" y="73056"/>
                  </a:lnTo>
                  <a:lnTo>
                    <a:pt x="7557" y="73020"/>
                  </a:lnTo>
                  <a:lnTo>
                    <a:pt x="7864" y="73020"/>
                  </a:lnTo>
                  <a:lnTo>
                    <a:pt x="8163" y="73056"/>
                  </a:lnTo>
                  <a:lnTo>
                    <a:pt x="8724" y="73201"/>
                  </a:lnTo>
                  <a:lnTo>
                    <a:pt x="9235" y="73346"/>
                  </a:lnTo>
                  <a:lnTo>
                    <a:pt x="9673" y="73527"/>
                  </a:lnTo>
                  <a:lnTo>
                    <a:pt x="10037" y="73707"/>
                  </a:lnTo>
                  <a:lnTo>
                    <a:pt x="10314" y="73888"/>
                  </a:lnTo>
                  <a:lnTo>
                    <a:pt x="10555" y="74069"/>
                  </a:lnTo>
                  <a:lnTo>
                    <a:pt x="10643" y="74069"/>
                  </a:lnTo>
                  <a:lnTo>
                    <a:pt x="10730" y="74033"/>
                  </a:lnTo>
                  <a:lnTo>
                    <a:pt x="10810" y="73924"/>
                  </a:lnTo>
                  <a:lnTo>
                    <a:pt x="10883" y="73780"/>
                  </a:lnTo>
                  <a:lnTo>
                    <a:pt x="10956" y="73563"/>
                  </a:lnTo>
                  <a:lnTo>
                    <a:pt x="11015" y="73273"/>
                  </a:lnTo>
                  <a:lnTo>
                    <a:pt x="11066" y="72948"/>
                  </a:lnTo>
                  <a:lnTo>
                    <a:pt x="11110" y="72586"/>
                  </a:lnTo>
                  <a:lnTo>
                    <a:pt x="11139" y="72188"/>
                  </a:lnTo>
                  <a:lnTo>
                    <a:pt x="11146" y="71754"/>
                  </a:lnTo>
                  <a:lnTo>
                    <a:pt x="11153" y="71357"/>
                  </a:lnTo>
                  <a:lnTo>
                    <a:pt x="11139" y="70959"/>
                  </a:lnTo>
                  <a:lnTo>
                    <a:pt x="11110" y="70561"/>
                  </a:lnTo>
                  <a:lnTo>
                    <a:pt x="11073" y="70199"/>
                  </a:lnTo>
                  <a:lnTo>
                    <a:pt x="11022" y="69874"/>
                  </a:lnTo>
                  <a:lnTo>
                    <a:pt x="10964" y="69548"/>
                  </a:lnTo>
                  <a:lnTo>
                    <a:pt x="10475" y="67559"/>
                  </a:lnTo>
                  <a:lnTo>
                    <a:pt x="9964" y="65353"/>
                  </a:lnTo>
                  <a:lnTo>
                    <a:pt x="9439" y="63002"/>
                  </a:lnTo>
                  <a:lnTo>
                    <a:pt x="8899" y="60507"/>
                  </a:lnTo>
                  <a:lnTo>
                    <a:pt x="8367" y="57939"/>
                  </a:lnTo>
                  <a:lnTo>
                    <a:pt x="7842" y="55299"/>
                  </a:lnTo>
                  <a:lnTo>
                    <a:pt x="7579" y="53961"/>
                  </a:lnTo>
                  <a:lnTo>
                    <a:pt x="7331" y="52622"/>
                  </a:lnTo>
                  <a:lnTo>
                    <a:pt x="7083" y="51284"/>
                  </a:lnTo>
                  <a:lnTo>
                    <a:pt x="6842" y="49946"/>
                  </a:lnTo>
                  <a:lnTo>
                    <a:pt x="6609" y="48608"/>
                  </a:lnTo>
                  <a:lnTo>
                    <a:pt x="6383" y="47306"/>
                  </a:lnTo>
                  <a:lnTo>
                    <a:pt x="6171" y="45968"/>
                  </a:lnTo>
                  <a:lnTo>
                    <a:pt x="5974" y="44702"/>
                  </a:lnTo>
                  <a:lnTo>
                    <a:pt x="5785" y="43400"/>
                  </a:lnTo>
                  <a:lnTo>
                    <a:pt x="5610" y="42170"/>
                  </a:lnTo>
                  <a:lnTo>
                    <a:pt x="5442" y="40941"/>
                  </a:lnTo>
                  <a:lnTo>
                    <a:pt x="5296" y="39747"/>
                  </a:lnTo>
                  <a:lnTo>
                    <a:pt x="5165" y="38590"/>
                  </a:lnTo>
                  <a:lnTo>
                    <a:pt x="5055" y="37469"/>
                  </a:lnTo>
                  <a:lnTo>
                    <a:pt x="4960" y="36420"/>
                  </a:lnTo>
                  <a:lnTo>
                    <a:pt x="4880" y="35371"/>
                  </a:lnTo>
                  <a:lnTo>
                    <a:pt x="4829" y="34395"/>
                  </a:lnTo>
                  <a:lnTo>
                    <a:pt x="4807" y="33925"/>
                  </a:lnTo>
                  <a:lnTo>
                    <a:pt x="4793" y="33491"/>
                  </a:lnTo>
                  <a:lnTo>
                    <a:pt x="4785" y="33057"/>
                  </a:lnTo>
                  <a:lnTo>
                    <a:pt x="4778" y="32623"/>
                  </a:lnTo>
                  <a:lnTo>
                    <a:pt x="4785" y="32189"/>
                  </a:lnTo>
                  <a:lnTo>
                    <a:pt x="4793" y="31791"/>
                  </a:lnTo>
                  <a:lnTo>
                    <a:pt x="4807" y="31429"/>
                  </a:lnTo>
                  <a:lnTo>
                    <a:pt x="4829" y="31067"/>
                  </a:lnTo>
                  <a:lnTo>
                    <a:pt x="4866" y="30670"/>
                  </a:lnTo>
                  <a:lnTo>
                    <a:pt x="4917" y="30272"/>
                  </a:lnTo>
                  <a:lnTo>
                    <a:pt x="4990" y="29874"/>
                  </a:lnTo>
                  <a:lnTo>
                    <a:pt x="5041" y="29657"/>
                  </a:lnTo>
                  <a:lnTo>
                    <a:pt x="5092" y="29476"/>
                  </a:lnTo>
                  <a:lnTo>
                    <a:pt x="5150" y="29259"/>
                  </a:lnTo>
                  <a:lnTo>
                    <a:pt x="5216" y="29078"/>
                  </a:lnTo>
                  <a:lnTo>
                    <a:pt x="5289" y="28897"/>
                  </a:lnTo>
                  <a:lnTo>
                    <a:pt x="5369" y="28717"/>
                  </a:lnTo>
                  <a:lnTo>
                    <a:pt x="5486" y="28500"/>
                  </a:lnTo>
                  <a:lnTo>
                    <a:pt x="5602" y="28319"/>
                  </a:lnTo>
                  <a:lnTo>
                    <a:pt x="5726" y="28138"/>
                  </a:lnTo>
                  <a:lnTo>
                    <a:pt x="5850" y="27993"/>
                  </a:lnTo>
                  <a:lnTo>
                    <a:pt x="5974" y="27885"/>
                  </a:lnTo>
                  <a:lnTo>
                    <a:pt x="6106" y="27812"/>
                  </a:lnTo>
                  <a:lnTo>
                    <a:pt x="6230" y="27776"/>
                  </a:lnTo>
                  <a:lnTo>
                    <a:pt x="6514" y="27776"/>
                  </a:lnTo>
                  <a:lnTo>
                    <a:pt x="6660" y="27849"/>
                  </a:lnTo>
                  <a:lnTo>
                    <a:pt x="6813" y="27921"/>
                  </a:lnTo>
                  <a:lnTo>
                    <a:pt x="6966" y="28066"/>
                  </a:lnTo>
                  <a:lnTo>
                    <a:pt x="7112" y="28210"/>
                  </a:lnTo>
                  <a:lnTo>
                    <a:pt x="7265" y="28391"/>
                  </a:lnTo>
                  <a:lnTo>
                    <a:pt x="7419" y="28608"/>
                  </a:lnTo>
                  <a:lnTo>
                    <a:pt x="7572" y="28861"/>
                  </a:lnTo>
                  <a:lnTo>
                    <a:pt x="7725" y="29151"/>
                  </a:lnTo>
                  <a:lnTo>
                    <a:pt x="7878" y="29440"/>
                  </a:lnTo>
                  <a:lnTo>
                    <a:pt x="8024" y="29765"/>
                  </a:lnTo>
                  <a:lnTo>
                    <a:pt x="8177" y="30127"/>
                  </a:lnTo>
                  <a:lnTo>
                    <a:pt x="8476" y="30923"/>
                  </a:lnTo>
                  <a:lnTo>
                    <a:pt x="8775" y="31791"/>
                  </a:lnTo>
                  <a:lnTo>
                    <a:pt x="9074" y="32731"/>
                  </a:lnTo>
                  <a:lnTo>
                    <a:pt x="9366" y="33708"/>
                  </a:lnTo>
                  <a:lnTo>
                    <a:pt x="9651" y="34793"/>
                  </a:lnTo>
                  <a:lnTo>
                    <a:pt x="9928" y="35914"/>
                  </a:lnTo>
                  <a:lnTo>
                    <a:pt x="10205" y="37035"/>
                  </a:lnTo>
                  <a:lnTo>
                    <a:pt x="10468" y="38228"/>
                  </a:lnTo>
                  <a:lnTo>
                    <a:pt x="10730" y="39422"/>
                  </a:lnTo>
                  <a:lnTo>
                    <a:pt x="10978" y="40615"/>
                  </a:lnTo>
                  <a:lnTo>
                    <a:pt x="11219" y="41845"/>
                  </a:lnTo>
                  <a:lnTo>
                    <a:pt x="11452" y="43038"/>
                  </a:lnTo>
                  <a:lnTo>
                    <a:pt x="11671" y="44196"/>
                  </a:lnTo>
                  <a:lnTo>
                    <a:pt x="11883" y="45353"/>
                  </a:lnTo>
                  <a:lnTo>
                    <a:pt x="12262" y="47559"/>
                  </a:lnTo>
                  <a:lnTo>
                    <a:pt x="12590" y="49512"/>
                  </a:lnTo>
                  <a:lnTo>
                    <a:pt x="12860" y="51176"/>
                  </a:lnTo>
                  <a:lnTo>
                    <a:pt x="13057" y="52478"/>
                  </a:lnTo>
                  <a:lnTo>
                    <a:pt x="13232" y="53671"/>
                  </a:lnTo>
                  <a:lnTo>
                    <a:pt x="13269" y="53924"/>
                  </a:lnTo>
                  <a:lnTo>
                    <a:pt x="13312" y="54141"/>
                  </a:lnTo>
                  <a:lnTo>
                    <a:pt x="13363" y="54322"/>
                  </a:lnTo>
                  <a:lnTo>
                    <a:pt x="13415" y="54503"/>
                  </a:lnTo>
                  <a:lnTo>
                    <a:pt x="13473" y="54612"/>
                  </a:lnTo>
                  <a:lnTo>
                    <a:pt x="13531" y="54684"/>
                  </a:lnTo>
                  <a:lnTo>
                    <a:pt x="13590" y="54756"/>
                  </a:lnTo>
                  <a:lnTo>
                    <a:pt x="13721" y="54756"/>
                  </a:lnTo>
                  <a:lnTo>
                    <a:pt x="13787" y="54684"/>
                  </a:lnTo>
                  <a:lnTo>
                    <a:pt x="13859" y="54539"/>
                  </a:lnTo>
                  <a:lnTo>
                    <a:pt x="13932" y="54358"/>
                  </a:lnTo>
                  <a:lnTo>
                    <a:pt x="13991" y="54141"/>
                  </a:lnTo>
                  <a:lnTo>
                    <a:pt x="14049" y="53852"/>
                  </a:lnTo>
                  <a:lnTo>
                    <a:pt x="14093" y="53527"/>
                  </a:lnTo>
                  <a:lnTo>
                    <a:pt x="14129" y="53201"/>
                  </a:lnTo>
                  <a:lnTo>
                    <a:pt x="14151" y="52839"/>
                  </a:lnTo>
                  <a:lnTo>
                    <a:pt x="14166" y="52442"/>
                  </a:lnTo>
                  <a:lnTo>
                    <a:pt x="14239" y="48753"/>
                  </a:lnTo>
                  <a:lnTo>
                    <a:pt x="14326" y="44919"/>
                  </a:lnTo>
                  <a:lnTo>
                    <a:pt x="14436" y="40977"/>
                  </a:lnTo>
                  <a:lnTo>
                    <a:pt x="14560" y="36999"/>
                  </a:lnTo>
                  <a:lnTo>
                    <a:pt x="14698" y="32984"/>
                  </a:lnTo>
                  <a:lnTo>
                    <a:pt x="14779" y="31031"/>
                  </a:lnTo>
                  <a:lnTo>
                    <a:pt x="14859" y="29078"/>
                  </a:lnTo>
                  <a:lnTo>
                    <a:pt x="14946" y="27125"/>
                  </a:lnTo>
                  <a:lnTo>
                    <a:pt x="15034" y="25245"/>
                  </a:lnTo>
                  <a:lnTo>
                    <a:pt x="15121" y="23400"/>
                  </a:lnTo>
                  <a:lnTo>
                    <a:pt x="15216" y="21592"/>
                  </a:lnTo>
                  <a:lnTo>
                    <a:pt x="15318" y="19856"/>
                  </a:lnTo>
                  <a:lnTo>
                    <a:pt x="15420" y="18192"/>
                  </a:lnTo>
                  <a:lnTo>
                    <a:pt x="15523" y="16565"/>
                  </a:lnTo>
                  <a:lnTo>
                    <a:pt x="15632" y="15046"/>
                  </a:lnTo>
                  <a:lnTo>
                    <a:pt x="15749" y="13599"/>
                  </a:lnTo>
                  <a:lnTo>
                    <a:pt x="15858" y="12225"/>
                  </a:lnTo>
                  <a:lnTo>
                    <a:pt x="15975" y="10959"/>
                  </a:lnTo>
                  <a:lnTo>
                    <a:pt x="16099" y="9802"/>
                  </a:lnTo>
                  <a:lnTo>
                    <a:pt x="16223" y="8753"/>
                  </a:lnTo>
                  <a:lnTo>
                    <a:pt x="16347" y="7812"/>
                  </a:lnTo>
                  <a:lnTo>
                    <a:pt x="16412" y="7415"/>
                  </a:lnTo>
                  <a:lnTo>
                    <a:pt x="16471" y="7017"/>
                  </a:lnTo>
                  <a:lnTo>
                    <a:pt x="16536" y="6655"/>
                  </a:lnTo>
                  <a:lnTo>
                    <a:pt x="16602" y="6330"/>
                  </a:lnTo>
                  <a:lnTo>
                    <a:pt x="16668" y="6040"/>
                  </a:lnTo>
                  <a:lnTo>
                    <a:pt x="16733" y="5787"/>
                  </a:lnTo>
                  <a:lnTo>
                    <a:pt x="16799" y="5570"/>
                  </a:lnTo>
                  <a:lnTo>
                    <a:pt x="16872" y="5425"/>
                  </a:lnTo>
                  <a:lnTo>
                    <a:pt x="16938" y="5281"/>
                  </a:lnTo>
                  <a:lnTo>
                    <a:pt x="17003" y="5172"/>
                  </a:lnTo>
                  <a:lnTo>
                    <a:pt x="17076" y="5100"/>
                  </a:lnTo>
                  <a:close/>
                  <a:moveTo>
                    <a:pt x="17025" y="1"/>
                  </a:moveTo>
                  <a:lnTo>
                    <a:pt x="16916" y="73"/>
                  </a:lnTo>
                  <a:lnTo>
                    <a:pt x="16799" y="181"/>
                  </a:lnTo>
                  <a:lnTo>
                    <a:pt x="16690" y="326"/>
                  </a:lnTo>
                  <a:lnTo>
                    <a:pt x="16588" y="543"/>
                  </a:lnTo>
                  <a:lnTo>
                    <a:pt x="16478" y="760"/>
                  </a:lnTo>
                  <a:lnTo>
                    <a:pt x="16376" y="1013"/>
                  </a:lnTo>
                  <a:lnTo>
                    <a:pt x="16274" y="1339"/>
                  </a:lnTo>
                  <a:lnTo>
                    <a:pt x="16172" y="1664"/>
                  </a:lnTo>
                  <a:lnTo>
                    <a:pt x="16077" y="2062"/>
                  </a:lnTo>
                  <a:lnTo>
                    <a:pt x="15982" y="2460"/>
                  </a:lnTo>
                  <a:lnTo>
                    <a:pt x="15887" y="2930"/>
                  </a:lnTo>
                  <a:lnTo>
                    <a:pt x="15800" y="3400"/>
                  </a:lnTo>
                  <a:lnTo>
                    <a:pt x="15705" y="3907"/>
                  </a:lnTo>
                  <a:lnTo>
                    <a:pt x="15617" y="4449"/>
                  </a:lnTo>
                  <a:lnTo>
                    <a:pt x="15530" y="5028"/>
                  </a:lnTo>
                  <a:lnTo>
                    <a:pt x="15450" y="5606"/>
                  </a:lnTo>
                  <a:lnTo>
                    <a:pt x="15369" y="6221"/>
                  </a:lnTo>
                  <a:lnTo>
                    <a:pt x="15209" y="7559"/>
                  </a:lnTo>
                  <a:lnTo>
                    <a:pt x="15056" y="8970"/>
                  </a:lnTo>
                  <a:lnTo>
                    <a:pt x="14910" y="10489"/>
                  </a:lnTo>
                  <a:lnTo>
                    <a:pt x="14771" y="12080"/>
                  </a:lnTo>
                  <a:lnTo>
                    <a:pt x="14647" y="13708"/>
                  </a:lnTo>
                  <a:lnTo>
                    <a:pt x="14516" y="15407"/>
                  </a:lnTo>
                  <a:lnTo>
                    <a:pt x="14399" y="17180"/>
                  </a:lnTo>
                  <a:lnTo>
                    <a:pt x="14290" y="18988"/>
                  </a:lnTo>
                  <a:lnTo>
                    <a:pt x="14188" y="20832"/>
                  </a:lnTo>
                  <a:lnTo>
                    <a:pt x="14086" y="22713"/>
                  </a:lnTo>
                  <a:lnTo>
                    <a:pt x="13991" y="24594"/>
                  </a:lnTo>
                  <a:lnTo>
                    <a:pt x="13903" y="26474"/>
                  </a:lnTo>
                  <a:lnTo>
                    <a:pt x="13823" y="28391"/>
                  </a:lnTo>
                  <a:lnTo>
                    <a:pt x="13743" y="30272"/>
                  </a:lnTo>
                  <a:lnTo>
                    <a:pt x="13670" y="32152"/>
                  </a:lnTo>
                  <a:lnTo>
                    <a:pt x="13546" y="35841"/>
                  </a:lnTo>
                  <a:lnTo>
                    <a:pt x="13436" y="39313"/>
                  </a:lnTo>
                  <a:lnTo>
                    <a:pt x="13349" y="42604"/>
                  </a:lnTo>
                  <a:lnTo>
                    <a:pt x="13276" y="45570"/>
                  </a:lnTo>
                  <a:lnTo>
                    <a:pt x="13006" y="43979"/>
                  </a:lnTo>
                  <a:lnTo>
                    <a:pt x="12707" y="42243"/>
                  </a:lnTo>
                  <a:lnTo>
                    <a:pt x="12371" y="40434"/>
                  </a:lnTo>
                  <a:lnTo>
                    <a:pt x="12014" y="38554"/>
                  </a:lnTo>
                  <a:lnTo>
                    <a:pt x="11627" y="36637"/>
                  </a:lnTo>
                  <a:lnTo>
                    <a:pt x="11430" y="35697"/>
                  </a:lnTo>
                  <a:lnTo>
                    <a:pt x="11226" y="34756"/>
                  </a:lnTo>
                  <a:lnTo>
                    <a:pt x="11015" y="33816"/>
                  </a:lnTo>
                  <a:lnTo>
                    <a:pt x="10796" y="32876"/>
                  </a:lnTo>
                  <a:lnTo>
                    <a:pt x="10577" y="31972"/>
                  </a:lnTo>
                  <a:lnTo>
                    <a:pt x="10351" y="31067"/>
                  </a:lnTo>
                  <a:lnTo>
                    <a:pt x="10118" y="30199"/>
                  </a:lnTo>
                  <a:lnTo>
                    <a:pt x="9884" y="29368"/>
                  </a:lnTo>
                  <a:lnTo>
                    <a:pt x="9643" y="28536"/>
                  </a:lnTo>
                  <a:lnTo>
                    <a:pt x="9403" y="27776"/>
                  </a:lnTo>
                  <a:lnTo>
                    <a:pt x="9162" y="27017"/>
                  </a:lnTo>
                  <a:lnTo>
                    <a:pt x="8914" y="26330"/>
                  </a:lnTo>
                  <a:lnTo>
                    <a:pt x="8666" y="25679"/>
                  </a:lnTo>
                  <a:lnTo>
                    <a:pt x="8418" y="25100"/>
                  </a:lnTo>
                  <a:lnTo>
                    <a:pt x="8163" y="24557"/>
                  </a:lnTo>
                  <a:lnTo>
                    <a:pt x="7907" y="24087"/>
                  </a:lnTo>
                  <a:lnTo>
                    <a:pt x="7652" y="23653"/>
                  </a:lnTo>
                  <a:lnTo>
                    <a:pt x="7397" y="23328"/>
                  </a:lnTo>
                  <a:lnTo>
                    <a:pt x="7134" y="23038"/>
                  </a:lnTo>
                  <a:lnTo>
                    <a:pt x="6879" y="22821"/>
                  </a:lnTo>
                  <a:lnTo>
                    <a:pt x="6616" y="22713"/>
                  </a:lnTo>
                  <a:lnTo>
                    <a:pt x="6361" y="22677"/>
                  </a:lnTo>
                  <a:lnTo>
                    <a:pt x="6179" y="22677"/>
                  </a:lnTo>
                  <a:lnTo>
                    <a:pt x="6004" y="22749"/>
                  </a:lnTo>
                  <a:lnTo>
                    <a:pt x="5829" y="22858"/>
                  </a:lnTo>
                  <a:lnTo>
                    <a:pt x="5653" y="23002"/>
                  </a:lnTo>
                  <a:lnTo>
                    <a:pt x="5478" y="23183"/>
                  </a:lnTo>
                  <a:lnTo>
                    <a:pt x="5311" y="23436"/>
                  </a:lnTo>
                  <a:lnTo>
                    <a:pt x="5143" y="23689"/>
                  </a:lnTo>
                  <a:lnTo>
                    <a:pt x="4975" y="24015"/>
                  </a:lnTo>
                  <a:lnTo>
                    <a:pt x="4822" y="24377"/>
                  </a:lnTo>
                  <a:lnTo>
                    <a:pt x="4676" y="24738"/>
                  </a:lnTo>
                  <a:lnTo>
                    <a:pt x="4545" y="25136"/>
                  </a:lnTo>
                  <a:lnTo>
                    <a:pt x="4428" y="25534"/>
                  </a:lnTo>
                  <a:lnTo>
                    <a:pt x="4326" y="26004"/>
                  </a:lnTo>
                  <a:lnTo>
                    <a:pt x="4231" y="26438"/>
                  </a:lnTo>
                  <a:lnTo>
                    <a:pt x="4144" y="26908"/>
                  </a:lnTo>
                  <a:lnTo>
                    <a:pt x="4071" y="27378"/>
                  </a:lnTo>
                  <a:lnTo>
                    <a:pt x="4012" y="27849"/>
                  </a:lnTo>
                  <a:lnTo>
                    <a:pt x="3954" y="28319"/>
                  </a:lnTo>
                  <a:lnTo>
                    <a:pt x="3910" y="28789"/>
                  </a:lnTo>
                  <a:lnTo>
                    <a:pt x="3866" y="29259"/>
                  </a:lnTo>
                  <a:lnTo>
                    <a:pt x="3837" y="29729"/>
                  </a:lnTo>
                  <a:lnTo>
                    <a:pt x="3808" y="30199"/>
                  </a:lnTo>
                  <a:lnTo>
                    <a:pt x="3793" y="30633"/>
                  </a:lnTo>
                  <a:lnTo>
                    <a:pt x="3772" y="31067"/>
                  </a:lnTo>
                  <a:lnTo>
                    <a:pt x="3764" y="31574"/>
                  </a:lnTo>
                  <a:lnTo>
                    <a:pt x="3757" y="32080"/>
                  </a:lnTo>
                  <a:lnTo>
                    <a:pt x="3757" y="32586"/>
                  </a:lnTo>
                  <a:lnTo>
                    <a:pt x="3757" y="33129"/>
                  </a:lnTo>
                  <a:lnTo>
                    <a:pt x="3772" y="33671"/>
                  </a:lnTo>
                  <a:lnTo>
                    <a:pt x="3786" y="34214"/>
                  </a:lnTo>
                  <a:lnTo>
                    <a:pt x="3801" y="34756"/>
                  </a:lnTo>
                  <a:lnTo>
                    <a:pt x="3830" y="35335"/>
                  </a:lnTo>
                  <a:lnTo>
                    <a:pt x="3888" y="36456"/>
                  </a:lnTo>
                  <a:lnTo>
                    <a:pt x="3976" y="37650"/>
                  </a:lnTo>
                  <a:lnTo>
                    <a:pt x="4071" y="38843"/>
                  </a:lnTo>
                  <a:lnTo>
                    <a:pt x="4187" y="40073"/>
                  </a:lnTo>
                  <a:lnTo>
                    <a:pt x="4311" y="41302"/>
                  </a:lnTo>
                  <a:lnTo>
                    <a:pt x="4457" y="42568"/>
                  </a:lnTo>
                  <a:lnTo>
                    <a:pt x="4610" y="43834"/>
                  </a:lnTo>
                  <a:lnTo>
                    <a:pt x="4778" y="45100"/>
                  </a:lnTo>
                  <a:lnTo>
                    <a:pt x="4953" y="46366"/>
                  </a:lnTo>
                  <a:lnTo>
                    <a:pt x="5143" y="47668"/>
                  </a:lnTo>
                  <a:lnTo>
                    <a:pt x="5340" y="48934"/>
                  </a:lnTo>
                  <a:lnTo>
                    <a:pt x="5544" y="50236"/>
                  </a:lnTo>
                  <a:lnTo>
                    <a:pt x="5756" y="51501"/>
                  </a:lnTo>
                  <a:lnTo>
                    <a:pt x="5974" y="52767"/>
                  </a:lnTo>
                  <a:lnTo>
                    <a:pt x="6193" y="54033"/>
                  </a:lnTo>
                  <a:lnTo>
                    <a:pt x="6419" y="55299"/>
                  </a:lnTo>
                  <a:lnTo>
                    <a:pt x="6879" y="57722"/>
                  </a:lnTo>
                  <a:lnTo>
                    <a:pt x="7338" y="60073"/>
                  </a:lnTo>
                  <a:lnTo>
                    <a:pt x="7798" y="62315"/>
                  </a:lnTo>
                  <a:lnTo>
                    <a:pt x="8243" y="64449"/>
                  </a:lnTo>
                  <a:lnTo>
                    <a:pt x="8666" y="66402"/>
                  </a:lnTo>
                  <a:lnTo>
                    <a:pt x="9060" y="68174"/>
                  </a:lnTo>
                  <a:lnTo>
                    <a:pt x="8630" y="68065"/>
                  </a:lnTo>
                  <a:lnTo>
                    <a:pt x="8170" y="67957"/>
                  </a:lnTo>
                  <a:lnTo>
                    <a:pt x="7674" y="67921"/>
                  </a:lnTo>
                  <a:lnTo>
                    <a:pt x="7156" y="67957"/>
                  </a:lnTo>
                  <a:lnTo>
                    <a:pt x="6616" y="68029"/>
                  </a:lnTo>
                  <a:lnTo>
                    <a:pt x="6339" y="68102"/>
                  </a:lnTo>
                  <a:lnTo>
                    <a:pt x="6062" y="68210"/>
                  </a:lnTo>
                  <a:lnTo>
                    <a:pt x="5785" y="68319"/>
                  </a:lnTo>
                  <a:lnTo>
                    <a:pt x="5500" y="68463"/>
                  </a:lnTo>
                  <a:lnTo>
                    <a:pt x="5223" y="68644"/>
                  </a:lnTo>
                  <a:lnTo>
                    <a:pt x="4939" y="68861"/>
                  </a:lnTo>
                  <a:lnTo>
                    <a:pt x="4661" y="69078"/>
                  </a:lnTo>
                  <a:lnTo>
                    <a:pt x="4384" y="69367"/>
                  </a:lnTo>
                  <a:lnTo>
                    <a:pt x="4107" y="69657"/>
                  </a:lnTo>
                  <a:lnTo>
                    <a:pt x="3837" y="70018"/>
                  </a:lnTo>
                  <a:lnTo>
                    <a:pt x="3567" y="70380"/>
                  </a:lnTo>
                  <a:lnTo>
                    <a:pt x="3297" y="70814"/>
                  </a:lnTo>
                  <a:lnTo>
                    <a:pt x="3042" y="71248"/>
                  </a:lnTo>
                  <a:lnTo>
                    <a:pt x="2787" y="71754"/>
                  </a:lnTo>
                  <a:lnTo>
                    <a:pt x="2539" y="72297"/>
                  </a:lnTo>
                  <a:lnTo>
                    <a:pt x="2298" y="72876"/>
                  </a:lnTo>
                  <a:lnTo>
                    <a:pt x="2065" y="73527"/>
                  </a:lnTo>
                  <a:lnTo>
                    <a:pt x="1839" y="74214"/>
                  </a:lnTo>
                  <a:lnTo>
                    <a:pt x="1627" y="74973"/>
                  </a:lnTo>
                  <a:lnTo>
                    <a:pt x="1415" y="75769"/>
                  </a:lnTo>
                  <a:lnTo>
                    <a:pt x="1226" y="76601"/>
                  </a:lnTo>
                  <a:lnTo>
                    <a:pt x="1043" y="77505"/>
                  </a:lnTo>
                  <a:lnTo>
                    <a:pt x="905" y="78264"/>
                  </a:lnTo>
                  <a:lnTo>
                    <a:pt x="781" y="79024"/>
                  </a:lnTo>
                  <a:lnTo>
                    <a:pt x="657" y="79856"/>
                  </a:lnTo>
                  <a:lnTo>
                    <a:pt x="555" y="80651"/>
                  </a:lnTo>
                  <a:lnTo>
                    <a:pt x="453" y="81519"/>
                  </a:lnTo>
                  <a:lnTo>
                    <a:pt x="365" y="82424"/>
                  </a:lnTo>
                  <a:lnTo>
                    <a:pt x="285" y="83328"/>
                  </a:lnTo>
                  <a:lnTo>
                    <a:pt x="219" y="84232"/>
                  </a:lnTo>
                  <a:lnTo>
                    <a:pt x="154" y="85208"/>
                  </a:lnTo>
                  <a:lnTo>
                    <a:pt x="110" y="86185"/>
                  </a:lnTo>
                  <a:lnTo>
                    <a:pt x="66" y="87197"/>
                  </a:lnTo>
                  <a:lnTo>
                    <a:pt x="37" y="88210"/>
                  </a:lnTo>
                  <a:lnTo>
                    <a:pt x="15" y="89259"/>
                  </a:lnTo>
                  <a:lnTo>
                    <a:pt x="0" y="90344"/>
                  </a:lnTo>
                  <a:lnTo>
                    <a:pt x="0" y="91429"/>
                  </a:lnTo>
                  <a:lnTo>
                    <a:pt x="8" y="92550"/>
                  </a:lnTo>
                  <a:lnTo>
                    <a:pt x="22" y="93201"/>
                  </a:lnTo>
                  <a:lnTo>
                    <a:pt x="37" y="93888"/>
                  </a:lnTo>
                  <a:lnTo>
                    <a:pt x="51" y="94539"/>
                  </a:lnTo>
                  <a:lnTo>
                    <a:pt x="81" y="95226"/>
                  </a:lnTo>
                  <a:lnTo>
                    <a:pt x="110" y="95877"/>
                  </a:lnTo>
                  <a:lnTo>
                    <a:pt x="154" y="96565"/>
                  </a:lnTo>
                  <a:lnTo>
                    <a:pt x="197" y="97216"/>
                  </a:lnTo>
                  <a:lnTo>
                    <a:pt x="248" y="97903"/>
                  </a:lnTo>
                  <a:lnTo>
                    <a:pt x="307" y="98554"/>
                  </a:lnTo>
                  <a:lnTo>
                    <a:pt x="380" y="99205"/>
                  </a:lnTo>
                  <a:lnTo>
                    <a:pt x="453" y="99856"/>
                  </a:lnTo>
                  <a:lnTo>
                    <a:pt x="540" y="100471"/>
                  </a:lnTo>
                  <a:lnTo>
                    <a:pt x="635" y="101085"/>
                  </a:lnTo>
                  <a:lnTo>
                    <a:pt x="737" y="101700"/>
                  </a:lnTo>
                  <a:lnTo>
                    <a:pt x="854" y="102279"/>
                  </a:lnTo>
                  <a:lnTo>
                    <a:pt x="978" y="102857"/>
                  </a:lnTo>
                  <a:lnTo>
                    <a:pt x="1109" y="103400"/>
                  </a:lnTo>
                  <a:lnTo>
                    <a:pt x="1255" y="103906"/>
                  </a:lnTo>
                  <a:lnTo>
                    <a:pt x="1415" y="104413"/>
                  </a:lnTo>
                  <a:lnTo>
                    <a:pt x="1583" y="104883"/>
                  </a:lnTo>
                  <a:lnTo>
                    <a:pt x="1766" y="105317"/>
                  </a:lnTo>
                  <a:lnTo>
                    <a:pt x="1955" y="105751"/>
                  </a:lnTo>
                  <a:lnTo>
                    <a:pt x="2159" y="106112"/>
                  </a:lnTo>
                  <a:lnTo>
                    <a:pt x="2378" y="106474"/>
                  </a:lnTo>
                  <a:lnTo>
                    <a:pt x="2612" y="106800"/>
                  </a:lnTo>
                  <a:lnTo>
                    <a:pt x="2860" y="107053"/>
                  </a:lnTo>
                  <a:lnTo>
                    <a:pt x="3122" y="107306"/>
                  </a:lnTo>
                  <a:lnTo>
                    <a:pt x="3400" y="107523"/>
                  </a:lnTo>
                  <a:lnTo>
                    <a:pt x="3691" y="107668"/>
                  </a:lnTo>
                  <a:lnTo>
                    <a:pt x="3998" y="107776"/>
                  </a:lnTo>
                  <a:lnTo>
                    <a:pt x="4319" y="107848"/>
                  </a:lnTo>
                  <a:lnTo>
                    <a:pt x="4654" y="107885"/>
                  </a:lnTo>
                  <a:lnTo>
                    <a:pt x="5092" y="107848"/>
                  </a:lnTo>
                  <a:lnTo>
                    <a:pt x="5529" y="107740"/>
                  </a:lnTo>
                  <a:lnTo>
                    <a:pt x="5967" y="107559"/>
                  </a:lnTo>
                  <a:lnTo>
                    <a:pt x="6412" y="107342"/>
                  </a:lnTo>
                  <a:lnTo>
                    <a:pt x="6850" y="107089"/>
                  </a:lnTo>
                  <a:lnTo>
                    <a:pt x="7287" y="106763"/>
                  </a:lnTo>
                  <a:lnTo>
                    <a:pt x="7718" y="106438"/>
                  </a:lnTo>
                  <a:lnTo>
                    <a:pt x="8141" y="106040"/>
                  </a:lnTo>
                  <a:lnTo>
                    <a:pt x="8549" y="105642"/>
                  </a:lnTo>
                  <a:lnTo>
                    <a:pt x="8950" y="105244"/>
                  </a:lnTo>
                  <a:lnTo>
                    <a:pt x="9337" y="104810"/>
                  </a:lnTo>
                  <a:lnTo>
                    <a:pt x="9702" y="104376"/>
                  </a:lnTo>
                  <a:lnTo>
                    <a:pt x="10380" y="103508"/>
                  </a:lnTo>
                  <a:lnTo>
                    <a:pt x="10964" y="102713"/>
                  </a:lnTo>
                  <a:lnTo>
                    <a:pt x="10810" y="104738"/>
                  </a:lnTo>
                  <a:lnTo>
                    <a:pt x="10650" y="106980"/>
                  </a:lnTo>
                  <a:lnTo>
                    <a:pt x="10482" y="109476"/>
                  </a:lnTo>
                  <a:lnTo>
                    <a:pt x="10307" y="112188"/>
                  </a:lnTo>
                  <a:lnTo>
                    <a:pt x="10139" y="115009"/>
                  </a:lnTo>
                  <a:lnTo>
                    <a:pt x="9972" y="117975"/>
                  </a:lnTo>
                  <a:lnTo>
                    <a:pt x="9899" y="119494"/>
                  </a:lnTo>
                  <a:lnTo>
                    <a:pt x="9826" y="121049"/>
                  </a:lnTo>
                  <a:lnTo>
                    <a:pt x="9753" y="122604"/>
                  </a:lnTo>
                  <a:lnTo>
                    <a:pt x="9687" y="124159"/>
                  </a:lnTo>
                  <a:lnTo>
                    <a:pt x="9629" y="125715"/>
                  </a:lnTo>
                  <a:lnTo>
                    <a:pt x="9578" y="127306"/>
                  </a:lnTo>
                  <a:lnTo>
                    <a:pt x="9527" y="128861"/>
                  </a:lnTo>
                  <a:lnTo>
                    <a:pt x="9490" y="130452"/>
                  </a:lnTo>
                  <a:lnTo>
                    <a:pt x="9461" y="132008"/>
                  </a:lnTo>
                  <a:lnTo>
                    <a:pt x="9439" y="133526"/>
                  </a:lnTo>
                  <a:lnTo>
                    <a:pt x="9425" y="135045"/>
                  </a:lnTo>
                  <a:lnTo>
                    <a:pt x="9417" y="136564"/>
                  </a:lnTo>
                  <a:lnTo>
                    <a:pt x="9425" y="138047"/>
                  </a:lnTo>
                  <a:lnTo>
                    <a:pt x="9439" y="139494"/>
                  </a:lnTo>
                  <a:lnTo>
                    <a:pt x="9468" y="140904"/>
                  </a:lnTo>
                  <a:lnTo>
                    <a:pt x="9505" y="142279"/>
                  </a:lnTo>
                  <a:lnTo>
                    <a:pt x="9556" y="143617"/>
                  </a:lnTo>
                  <a:lnTo>
                    <a:pt x="9622" y="144883"/>
                  </a:lnTo>
                  <a:lnTo>
                    <a:pt x="9702" y="146149"/>
                  </a:lnTo>
                  <a:lnTo>
                    <a:pt x="9746" y="146727"/>
                  </a:lnTo>
                  <a:lnTo>
                    <a:pt x="9797" y="147306"/>
                  </a:lnTo>
                  <a:lnTo>
                    <a:pt x="9862" y="148029"/>
                  </a:lnTo>
                  <a:lnTo>
                    <a:pt x="9935" y="148716"/>
                  </a:lnTo>
                  <a:lnTo>
                    <a:pt x="10008" y="149367"/>
                  </a:lnTo>
                  <a:lnTo>
                    <a:pt x="10096" y="150018"/>
                  </a:lnTo>
                  <a:lnTo>
                    <a:pt x="10183" y="150633"/>
                  </a:lnTo>
                  <a:lnTo>
                    <a:pt x="10271" y="151176"/>
                  </a:lnTo>
                  <a:lnTo>
                    <a:pt x="10373" y="151718"/>
                  </a:lnTo>
                  <a:lnTo>
                    <a:pt x="10475" y="152224"/>
                  </a:lnTo>
                  <a:lnTo>
                    <a:pt x="10577" y="152731"/>
                  </a:lnTo>
                  <a:lnTo>
                    <a:pt x="10694" y="153165"/>
                  </a:lnTo>
                  <a:lnTo>
                    <a:pt x="10810" y="153599"/>
                  </a:lnTo>
                  <a:lnTo>
                    <a:pt x="10934" y="153997"/>
                  </a:lnTo>
                  <a:lnTo>
                    <a:pt x="11058" y="154358"/>
                  </a:lnTo>
                  <a:lnTo>
                    <a:pt x="11190" y="154684"/>
                  </a:lnTo>
                  <a:lnTo>
                    <a:pt x="11328" y="154973"/>
                  </a:lnTo>
                  <a:lnTo>
                    <a:pt x="11474" y="155226"/>
                  </a:lnTo>
                  <a:lnTo>
                    <a:pt x="11598" y="155443"/>
                  </a:lnTo>
                  <a:lnTo>
                    <a:pt x="11730" y="155624"/>
                  </a:lnTo>
                  <a:lnTo>
                    <a:pt x="11854" y="155805"/>
                  </a:lnTo>
                  <a:lnTo>
                    <a:pt x="11985" y="155913"/>
                  </a:lnTo>
                  <a:lnTo>
                    <a:pt x="12109" y="156022"/>
                  </a:lnTo>
                  <a:lnTo>
                    <a:pt x="12240" y="156094"/>
                  </a:lnTo>
                  <a:lnTo>
                    <a:pt x="12364" y="156130"/>
                  </a:lnTo>
                  <a:lnTo>
                    <a:pt x="12634" y="156130"/>
                  </a:lnTo>
                  <a:lnTo>
                    <a:pt x="12773" y="156058"/>
                  </a:lnTo>
                  <a:lnTo>
                    <a:pt x="12911" y="155986"/>
                  </a:lnTo>
                  <a:lnTo>
                    <a:pt x="13050" y="155877"/>
                  </a:lnTo>
                  <a:lnTo>
                    <a:pt x="13181" y="155696"/>
                  </a:lnTo>
                  <a:lnTo>
                    <a:pt x="13320" y="155516"/>
                  </a:lnTo>
                  <a:lnTo>
                    <a:pt x="13451" y="155299"/>
                  </a:lnTo>
                  <a:lnTo>
                    <a:pt x="13575" y="155082"/>
                  </a:lnTo>
                  <a:lnTo>
                    <a:pt x="13699" y="154792"/>
                  </a:lnTo>
                  <a:lnTo>
                    <a:pt x="13823" y="154467"/>
                  </a:lnTo>
                  <a:lnTo>
                    <a:pt x="13947" y="154141"/>
                  </a:lnTo>
                  <a:lnTo>
                    <a:pt x="14071" y="153780"/>
                  </a:lnTo>
                  <a:lnTo>
                    <a:pt x="14188" y="153418"/>
                  </a:lnTo>
                  <a:lnTo>
                    <a:pt x="14304" y="152984"/>
                  </a:lnTo>
                  <a:lnTo>
                    <a:pt x="14421" y="152550"/>
                  </a:lnTo>
                  <a:lnTo>
                    <a:pt x="14531" y="152116"/>
                  </a:lnTo>
                  <a:lnTo>
                    <a:pt x="14640" y="151610"/>
                  </a:lnTo>
                  <a:lnTo>
                    <a:pt x="14749" y="151103"/>
                  </a:lnTo>
                  <a:lnTo>
                    <a:pt x="14961" y="150054"/>
                  </a:lnTo>
                  <a:lnTo>
                    <a:pt x="15165" y="148897"/>
                  </a:lnTo>
                  <a:lnTo>
                    <a:pt x="15362" y="147668"/>
                  </a:lnTo>
                  <a:lnTo>
                    <a:pt x="15544" y="146402"/>
                  </a:lnTo>
                  <a:lnTo>
                    <a:pt x="15727" y="145064"/>
                  </a:lnTo>
                  <a:lnTo>
                    <a:pt x="15902" y="143653"/>
                  </a:lnTo>
                  <a:lnTo>
                    <a:pt x="16070" y="142206"/>
                  </a:lnTo>
                  <a:lnTo>
                    <a:pt x="16230" y="140724"/>
                  </a:lnTo>
                  <a:lnTo>
                    <a:pt x="16383" y="139241"/>
                  </a:lnTo>
                  <a:lnTo>
                    <a:pt x="16529" y="137686"/>
                  </a:lnTo>
                  <a:lnTo>
                    <a:pt x="16668" y="136130"/>
                  </a:lnTo>
                  <a:lnTo>
                    <a:pt x="16799" y="134539"/>
                  </a:lnTo>
                  <a:lnTo>
                    <a:pt x="16923" y="132984"/>
                  </a:lnTo>
                  <a:lnTo>
                    <a:pt x="17047" y="131393"/>
                  </a:lnTo>
                  <a:lnTo>
                    <a:pt x="17156" y="129838"/>
                  </a:lnTo>
                  <a:lnTo>
                    <a:pt x="17266" y="128282"/>
                  </a:lnTo>
                  <a:lnTo>
                    <a:pt x="17361" y="126727"/>
                  </a:lnTo>
                  <a:lnTo>
                    <a:pt x="17543" y="123762"/>
                  </a:lnTo>
                  <a:lnTo>
                    <a:pt x="17704" y="120904"/>
                  </a:lnTo>
                  <a:lnTo>
                    <a:pt x="17835" y="118300"/>
                  </a:lnTo>
                  <a:lnTo>
                    <a:pt x="18054" y="120543"/>
                  </a:lnTo>
                  <a:lnTo>
                    <a:pt x="18309" y="123002"/>
                  </a:lnTo>
                  <a:lnTo>
                    <a:pt x="18586" y="125570"/>
                  </a:lnTo>
                  <a:lnTo>
                    <a:pt x="18732" y="126908"/>
                  </a:lnTo>
                  <a:lnTo>
                    <a:pt x="18893" y="128246"/>
                  </a:lnTo>
                  <a:lnTo>
                    <a:pt x="19053" y="129584"/>
                  </a:lnTo>
                  <a:lnTo>
                    <a:pt x="19221" y="130923"/>
                  </a:lnTo>
                  <a:lnTo>
                    <a:pt x="19403" y="132261"/>
                  </a:lnTo>
                  <a:lnTo>
                    <a:pt x="19585" y="133599"/>
                  </a:lnTo>
                  <a:lnTo>
                    <a:pt x="19768" y="134937"/>
                  </a:lnTo>
                  <a:lnTo>
                    <a:pt x="19965" y="136275"/>
                  </a:lnTo>
                  <a:lnTo>
                    <a:pt x="20169" y="137541"/>
                  </a:lnTo>
                  <a:lnTo>
                    <a:pt x="20373" y="138807"/>
                  </a:lnTo>
                  <a:lnTo>
                    <a:pt x="20585" y="140036"/>
                  </a:lnTo>
                  <a:lnTo>
                    <a:pt x="20804" y="141230"/>
                  </a:lnTo>
                  <a:lnTo>
                    <a:pt x="21030" y="142387"/>
                  </a:lnTo>
                  <a:lnTo>
                    <a:pt x="21256" y="143472"/>
                  </a:lnTo>
                  <a:lnTo>
                    <a:pt x="21489" y="144485"/>
                  </a:lnTo>
                  <a:lnTo>
                    <a:pt x="21730" y="145461"/>
                  </a:lnTo>
                  <a:lnTo>
                    <a:pt x="21971" y="146402"/>
                  </a:lnTo>
                  <a:lnTo>
                    <a:pt x="22219" y="147234"/>
                  </a:lnTo>
                  <a:lnTo>
                    <a:pt x="22474" y="147993"/>
                  </a:lnTo>
                  <a:lnTo>
                    <a:pt x="22605" y="148318"/>
                  </a:lnTo>
                  <a:lnTo>
                    <a:pt x="22729" y="148644"/>
                  </a:lnTo>
                  <a:lnTo>
                    <a:pt x="22861" y="148969"/>
                  </a:lnTo>
                  <a:lnTo>
                    <a:pt x="22992" y="149259"/>
                  </a:lnTo>
                  <a:lnTo>
                    <a:pt x="23131" y="149512"/>
                  </a:lnTo>
                  <a:lnTo>
                    <a:pt x="23262" y="149729"/>
                  </a:lnTo>
                  <a:lnTo>
                    <a:pt x="23400" y="149946"/>
                  </a:lnTo>
                  <a:lnTo>
                    <a:pt x="23532" y="150127"/>
                  </a:lnTo>
                  <a:lnTo>
                    <a:pt x="23670" y="150271"/>
                  </a:lnTo>
                  <a:lnTo>
                    <a:pt x="23809" y="150416"/>
                  </a:lnTo>
                  <a:lnTo>
                    <a:pt x="23947" y="150525"/>
                  </a:lnTo>
                  <a:lnTo>
                    <a:pt x="24086" y="150597"/>
                  </a:lnTo>
                  <a:lnTo>
                    <a:pt x="24232" y="150633"/>
                  </a:lnTo>
                  <a:lnTo>
                    <a:pt x="24546" y="150633"/>
                  </a:lnTo>
                  <a:lnTo>
                    <a:pt x="24713" y="150561"/>
                  </a:lnTo>
                  <a:lnTo>
                    <a:pt x="24881" y="150452"/>
                  </a:lnTo>
                  <a:lnTo>
                    <a:pt x="25056" y="150308"/>
                  </a:lnTo>
                  <a:lnTo>
                    <a:pt x="25224" y="150127"/>
                  </a:lnTo>
                  <a:lnTo>
                    <a:pt x="25392" y="149874"/>
                  </a:lnTo>
                  <a:lnTo>
                    <a:pt x="25559" y="149584"/>
                  </a:lnTo>
                  <a:lnTo>
                    <a:pt x="25727" y="149259"/>
                  </a:lnTo>
                  <a:lnTo>
                    <a:pt x="25880" y="148933"/>
                  </a:lnTo>
                  <a:lnTo>
                    <a:pt x="26034" y="148535"/>
                  </a:lnTo>
                  <a:lnTo>
                    <a:pt x="26172" y="148138"/>
                  </a:lnTo>
                  <a:lnTo>
                    <a:pt x="26304" y="147704"/>
                  </a:lnTo>
                  <a:lnTo>
                    <a:pt x="26435" y="147234"/>
                  </a:lnTo>
                  <a:lnTo>
                    <a:pt x="26552" y="146763"/>
                  </a:lnTo>
                  <a:lnTo>
                    <a:pt x="26668" y="146221"/>
                  </a:lnTo>
                  <a:lnTo>
                    <a:pt x="26770" y="145678"/>
                  </a:lnTo>
                  <a:lnTo>
                    <a:pt x="26865" y="145100"/>
                  </a:lnTo>
                  <a:lnTo>
                    <a:pt x="26960" y="144485"/>
                  </a:lnTo>
                  <a:lnTo>
                    <a:pt x="27040" y="143870"/>
                  </a:lnTo>
                  <a:lnTo>
                    <a:pt x="27113" y="143183"/>
                  </a:lnTo>
                  <a:lnTo>
                    <a:pt x="27179" y="142496"/>
                  </a:lnTo>
                  <a:lnTo>
                    <a:pt x="27244" y="141772"/>
                  </a:lnTo>
                  <a:lnTo>
                    <a:pt x="27296" y="141013"/>
                  </a:lnTo>
                  <a:lnTo>
                    <a:pt x="27339" y="140253"/>
                  </a:lnTo>
                  <a:lnTo>
                    <a:pt x="27368" y="139675"/>
                  </a:lnTo>
                  <a:lnTo>
                    <a:pt x="27390" y="139096"/>
                  </a:lnTo>
                  <a:lnTo>
                    <a:pt x="27405" y="138517"/>
                  </a:lnTo>
                  <a:lnTo>
                    <a:pt x="27420" y="137903"/>
                  </a:lnTo>
                  <a:lnTo>
                    <a:pt x="27441" y="136673"/>
                  </a:lnTo>
                  <a:lnTo>
                    <a:pt x="27441" y="135407"/>
                  </a:lnTo>
                  <a:lnTo>
                    <a:pt x="27427" y="134105"/>
                  </a:lnTo>
                  <a:lnTo>
                    <a:pt x="27405" y="132767"/>
                  </a:lnTo>
                  <a:lnTo>
                    <a:pt x="27361" y="131429"/>
                  </a:lnTo>
                  <a:lnTo>
                    <a:pt x="27310" y="130055"/>
                  </a:lnTo>
                  <a:lnTo>
                    <a:pt x="27244" y="128680"/>
                  </a:lnTo>
                  <a:lnTo>
                    <a:pt x="27172" y="127270"/>
                  </a:lnTo>
                  <a:lnTo>
                    <a:pt x="27084" y="125823"/>
                  </a:lnTo>
                  <a:lnTo>
                    <a:pt x="26989" y="124413"/>
                  </a:lnTo>
                  <a:lnTo>
                    <a:pt x="26880" y="122966"/>
                  </a:lnTo>
                  <a:lnTo>
                    <a:pt x="26770" y="121519"/>
                  </a:lnTo>
                  <a:lnTo>
                    <a:pt x="26646" y="120073"/>
                  </a:lnTo>
                  <a:lnTo>
                    <a:pt x="26515" y="118626"/>
                  </a:lnTo>
                  <a:lnTo>
                    <a:pt x="26384" y="117179"/>
                  </a:lnTo>
                  <a:lnTo>
                    <a:pt x="26245" y="115733"/>
                  </a:lnTo>
                  <a:lnTo>
                    <a:pt x="26099" y="114322"/>
                  </a:lnTo>
                  <a:lnTo>
                    <a:pt x="25953" y="112912"/>
                  </a:lnTo>
                  <a:lnTo>
                    <a:pt x="25647" y="110163"/>
                  </a:lnTo>
                  <a:lnTo>
                    <a:pt x="25333" y="107487"/>
                  </a:lnTo>
                  <a:lnTo>
                    <a:pt x="25020" y="104919"/>
                  </a:lnTo>
                  <a:lnTo>
                    <a:pt x="24706" y="102496"/>
                  </a:lnTo>
                  <a:lnTo>
                    <a:pt x="24407" y="100217"/>
                  </a:lnTo>
                  <a:lnTo>
                    <a:pt x="24123" y="98156"/>
                  </a:lnTo>
                  <a:lnTo>
                    <a:pt x="24123" y="98156"/>
                  </a:lnTo>
                  <a:lnTo>
                    <a:pt x="24706" y="99132"/>
                  </a:lnTo>
                  <a:lnTo>
                    <a:pt x="25020" y="99675"/>
                  </a:lnTo>
                  <a:lnTo>
                    <a:pt x="25341" y="100181"/>
                  </a:lnTo>
                  <a:lnTo>
                    <a:pt x="25676" y="100651"/>
                  </a:lnTo>
                  <a:lnTo>
                    <a:pt x="26026" y="101158"/>
                  </a:lnTo>
                  <a:lnTo>
                    <a:pt x="26384" y="101628"/>
                  </a:lnTo>
                  <a:lnTo>
                    <a:pt x="26741" y="102062"/>
                  </a:lnTo>
                  <a:lnTo>
                    <a:pt x="27113" y="102460"/>
                  </a:lnTo>
                  <a:lnTo>
                    <a:pt x="27485" y="102821"/>
                  </a:lnTo>
                  <a:lnTo>
                    <a:pt x="27857" y="103183"/>
                  </a:lnTo>
                  <a:lnTo>
                    <a:pt x="28236" y="103436"/>
                  </a:lnTo>
                  <a:lnTo>
                    <a:pt x="28616" y="103689"/>
                  </a:lnTo>
                  <a:lnTo>
                    <a:pt x="28988" y="103834"/>
                  </a:lnTo>
                  <a:lnTo>
                    <a:pt x="29367" y="103942"/>
                  </a:lnTo>
                  <a:lnTo>
                    <a:pt x="29732" y="103979"/>
                  </a:lnTo>
                  <a:lnTo>
                    <a:pt x="30009" y="103979"/>
                  </a:lnTo>
                  <a:lnTo>
                    <a:pt x="30272" y="103906"/>
                  </a:lnTo>
                  <a:lnTo>
                    <a:pt x="30520" y="103798"/>
                  </a:lnTo>
                  <a:lnTo>
                    <a:pt x="30760" y="103653"/>
                  </a:lnTo>
                  <a:lnTo>
                    <a:pt x="30986" y="103472"/>
                  </a:lnTo>
                  <a:lnTo>
                    <a:pt x="31213" y="103255"/>
                  </a:lnTo>
                  <a:lnTo>
                    <a:pt x="31417" y="103002"/>
                  </a:lnTo>
                  <a:lnTo>
                    <a:pt x="31621" y="102713"/>
                  </a:lnTo>
                  <a:lnTo>
                    <a:pt x="31811" y="102423"/>
                  </a:lnTo>
                  <a:lnTo>
                    <a:pt x="31993" y="102062"/>
                  </a:lnTo>
                  <a:lnTo>
                    <a:pt x="32168" y="101700"/>
                  </a:lnTo>
                  <a:lnTo>
                    <a:pt x="32329" y="101302"/>
                  </a:lnTo>
                  <a:lnTo>
                    <a:pt x="32482" y="100868"/>
                  </a:lnTo>
                  <a:lnTo>
                    <a:pt x="32635" y="100434"/>
                  </a:lnTo>
                  <a:lnTo>
                    <a:pt x="32774" y="99964"/>
                  </a:lnTo>
                  <a:lnTo>
                    <a:pt x="32905" y="99494"/>
                  </a:lnTo>
                  <a:lnTo>
                    <a:pt x="33022" y="98988"/>
                  </a:lnTo>
                  <a:lnTo>
                    <a:pt x="33138" y="98445"/>
                  </a:lnTo>
                  <a:lnTo>
                    <a:pt x="33248" y="97939"/>
                  </a:lnTo>
                  <a:lnTo>
                    <a:pt x="33350" y="97360"/>
                  </a:lnTo>
                  <a:lnTo>
                    <a:pt x="33445" y="96818"/>
                  </a:lnTo>
                  <a:lnTo>
                    <a:pt x="33532" y="96239"/>
                  </a:lnTo>
                  <a:lnTo>
                    <a:pt x="33620" y="95660"/>
                  </a:lnTo>
                  <a:lnTo>
                    <a:pt x="33693" y="95082"/>
                  </a:lnTo>
                  <a:lnTo>
                    <a:pt x="33766" y="94467"/>
                  </a:lnTo>
                  <a:lnTo>
                    <a:pt x="33831" y="93888"/>
                  </a:lnTo>
                  <a:lnTo>
                    <a:pt x="33890" y="93273"/>
                  </a:lnTo>
                  <a:lnTo>
                    <a:pt x="33941" y="92695"/>
                  </a:lnTo>
                  <a:lnTo>
                    <a:pt x="34035" y="91501"/>
                  </a:lnTo>
                  <a:lnTo>
                    <a:pt x="34116" y="90308"/>
                  </a:lnTo>
                  <a:lnTo>
                    <a:pt x="34152" y="89584"/>
                  </a:lnTo>
                  <a:lnTo>
                    <a:pt x="34181" y="88861"/>
                  </a:lnTo>
                  <a:lnTo>
                    <a:pt x="34203" y="88174"/>
                  </a:lnTo>
                  <a:lnTo>
                    <a:pt x="34218" y="87487"/>
                  </a:lnTo>
                  <a:lnTo>
                    <a:pt x="34218" y="86800"/>
                  </a:lnTo>
                  <a:lnTo>
                    <a:pt x="34218" y="86112"/>
                  </a:lnTo>
                  <a:lnTo>
                    <a:pt x="34210" y="85425"/>
                  </a:lnTo>
                  <a:lnTo>
                    <a:pt x="34189" y="84738"/>
                  </a:lnTo>
                  <a:lnTo>
                    <a:pt x="34167" y="84087"/>
                  </a:lnTo>
                  <a:lnTo>
                    <a:pt x="34130" y="83436"/>
                  </a:lnTo>
                  <a:lnTo>
                    <a:pt x="34086" y="82785"/>
                  </a:lnTo>
                  <a:lnTo>
                    <a:pt x="34035" y="82134"/>
                  </a:lnTo>
                  <a:lnTo>
                    <a:pt x="33984" y="81519"/>
                  </a:lnTo>
                  <a:lnTo>
                    <a:pt x="33919" y="80905"/>
                  </a:lnTo>
                  <a:lnTo>
                    <a:pt x="33846" y="80290"/>
                  </a:lnTo>
                  <a:lnTo>
                    <a:pt x="33758" y="79675"/>
                  </a:lnTo>
                  <a:lnTo>
                    <a:pt x="33627" y="78807"/>
                  </a:lnTo>
                  <a:lnTo>
                    <a:pt x="33481" y="77975"/>
                  </a:lnTo>
                  <a:lnTo>
                    <a:pt x="33313" y="77143"/>
                  </a:lnTo>
                  <a:lnTo>
                    <a:pt x="33138" y="76384"/>
                  </a:lnTo>
                  <a:lnTo>
                    <a:pt x="32949" y="75624"/>
                  </a:lnTo>
                  <a:lnTo>
                    <a:pt x="32744" y="74901"/>
                  </a:lnTo>
                  <a:lnTo>
                    <a:pt x="32526" y="74178"/>
                  </a:lnTo>
                  <a:lnTo>
                    <a:pt x="32292" y="73527"/>
                  </a:lnTo>
                  <a:lnTo>
                    <a:pt x="32051" y="72876"/>
                  </a:lnTo>
                  <a:lnTo>
                    <a:pt x="31796" y="72261"/>
                  </a:lnTo>
                  <a:lnTo>
                    <a:pt x="31533" y="71646"/>
                  </a:lnTo>
                  <a:lnTo>
                    <a:pt x="31264" y="71103"/>
                  </a:lnTo>
                  <a:lnTo>
                    <a:pt x="30979" y="70561"/>
                  </a:lnTo>
                  <a:lnTo>
                    <a:pt x="30695" y="70018"/>
                  </a:lnTo>
                  <a:lnTo>
                    <a:pt x="30396" y="69548"/>
                  </a:lnTo>
                  <a:lnTo>
                    <a:pt x="30089" y="69042"/>
                  </a:lnTo>
                  <a:lnTo>
                    <a:pt x="29776" y="68608"/>
                  </a:lnTo>
                  <a:lnTo>
                    <a:pt x="29455" y="68174"/>
                  </a:lnTo>
                  <a:lnTo>
                    <a:pt x="29126" y="67776"/>
                  </a:lnTo>
                  <a:lnTo>
                    <a:pt x="28798" y="67378"/>
                  </a:lnTo>
                  <a:lnTo>
                    <a:pt x="28463" y="67017"/>
                  </a:lnTo>
                  <a:lnTo>
                    <a:pt x="28127" y="66655"/>
                  </a:lnTo>
                  <a:lnTo>
                    <a:pt x="27441" y="66040"/>
                  </a:lnTo>
                  <a:lnTo>
                    <a:pt x="26741" y="65462"/>
                  </a:lnTo>
                  <a:lnTo>
                    <a:pt x="26041" y="64955"/>
                  </a:lnTo>
                  <a:lnTo>
                    <a:pt x="25341" y="64521"/>
                  </a:lnTo>
                  <a:lnTo>
                    <a:pt x="24648" y="64160"/>
                  </a:lnTo>
                  <a:lnTo>
                    <a:pt x="24845" y="63364"/>
                  </a:lnTo>
                  <a:lnTo>
                    <a:pt x="25042" y="62568"/>
                  </a:lnTo>
                  <a:lnTo>
                    <a:pt x="25239" y="61700"/>
                  </a:lnTo>
                  <a:lnTo>
                    <a:pt x="25443" y="60796"/>
                  </a:lnTo>
                  <a:lnTo>
                    <a:pt x="25640" y="59820"/>
                  </a:lnTo>
                  <a:lnTo>
                    <a:pt x="25844" y="58843"/>
                  </a:lnTo>
                  <a:lnTo>
                    <a:pt x="26048" y="57830"/>
                  </a:lnTo>
                  <a:lnTo>
                    <a:pt x="26252" y="56745"/>
                  </a:lnTo>
                  <a:lnTo>
                    <a:pt x="26457" y="55660"/>
                  </a:lnTo>
                  <a:lnTo>
                    <a:pt x="26661" y="54539"/>
                  </a:lnTo>
                  <a:lnTo>
                    <a:pt x="26865" y="53382"/>
                  </a:lnTo>
                  <a:lnTo>
                    <a:pt x="27062" y="52225"/>
                  </a:lnTo>
                  <a:lnTo>
                    <a:pt x="27252" y="51031"/>
                  </a:lnTo>
                  <a:lnTo>
                    <a:pt x="27449" y="49838"/>
                  </a:lnTo>
                  <a:lnTo>
                    <a:pt x="27631" y="48608"/>
                  </a:lnTo>
                  <a:lnTo>
                    <a:pt x="27813" y="47378"/>
                  </a:lnTo>
                  <a:lnTo>
                    <a:pt x="27988" y="46113"/>
                  </a:lnTo>
                  <a:lnTo>
                    <a:pt x="28164" y="44883"/>
                  </a:lnTo>
                  <a:lnTo>
                    <a:pt x="28324" y="43617"/>
                  </a:lnTo>
                  <a:lnTo>
                    <a:pt x="28484" y="42351"/>
                  </a:lnTo>
                  <a:lnTo>
                    <a:pt x="28630" y="41122"/>
                  </a:lnTo>
                  <a:lnTo>
                    <a:pt x="28776" y="39856"/>
                  </a:lnTo>
                  <a:lnTo>
                    <a:pt x="28908" y="38626"/>
                  </a:lnTo>
                  <a:lnTo>
                    <a:pt x="29032" y="37396"/>
                  </a:lnTo>
                  <a:lnTo>
                    <a:pt x="29141" y="36167"/>
                  </a:lnTo>
                  <a:lnTo>
                    <a:pt x="29243" y="34973"/>
                  </a:lnTo>
                  <a:lnTo>
                    <a:pt x="29331" y="33780"/>
                  </a:lnTo>
                  <a:lnTo>
                    <a:pt x="29411" y="32623"/>
                  </a:lnTo>
                  <a:lnTo>
                    <a:pt x="29477" y="31465"/>
                  </a:lnTo>
                  <a:lnTo>
                    <a:pt x="29535" y="30344"/>
                  </a:lnTo>
                  <a:lnTo>
                    <a:pt x="29571" y="29259"/>
                  </a:lnTo>
                  <a:lnTo>
                    <a:pt x="29601" y="28210"/>
                  </a:lnTo>
                  <a:lnTo>
                    <a:pt x="29608" y="27595"/>
                  </a:lnTo>
                  <a:lnTo>
                    <a:pt x="29615" y="27017"/>
                  </a:lnTo>
                  <a:lnTo>
                    <a:pt x="29608" y="26474"/>
                  </a:lnTo>
                  <a:lnTo>
                    <a:pt x="29608" y="25896"/>
                  </a:lnTo>
                  <a:lnTo>
                    <a:pt x="29593" y="25353"/>
                  </a:lnTo>
                  <a:lnTo>
                    <a:pt x="29579" y="24847"/>
                  </a:lnTo>
                  <a:lnTo>
                    <a:pt x="29564" y="24304"/>
                  </a:lnTo>
                  <a:lnTo>
                    <a:pt x="29542" y="23834"/>
                  </a:lnTo>
                  <a:lnTo>
                    <a:pt x="29513" y="23328"/>
                  </a:lnTo>
                  <a:lnTo>
                    <a:pt x="29477" y="22858"/>
                  </a:lnTo>
                  <a:lnTo>
                    <a:pt x="29440" y="22387"/>
                  </a:lnTo>
                  <a:lnTo>
                    <a:pt x="29404" y="21953"/>
                  </a:lnTo>
                  <a:lnTo>
                    <a:pt x="29353" y="21519"/>
                  </a:lnTo>
                  <a:lnTo>
                    <a:pt x="29309" y="21122"/>
                  </a:lnTo>
                  <a:lnTo>
                    <a:pt x="29250" y="20724"/>
                  </a:lnTo>
                  <a:lnTo>
                    <a:pt x="29192" y="20326"/>
                  </a:lnTo>
                  <a:lnTo>
                    <a:pt x="29134" y="19964"/>
                  </a:lnTo>
                  <a:lnTo>
                    <a:pt x="29061" y="19603"/>
                  </a:lnTo>
                  <a:lnTo>
                    <a:pt x="28995" y="19277"/>
                  </a:lnTo>
                  <a:lnTo>
                    <a:pt x="28915" y="18952"/>
                  </a:lnTo>
                  <a:lnTo>
                    <a:pt x="28835" y="18662"/>
                  </a:lnTo>
                  <a:lnTo>
                    <a:pt x="28754" y="18373"/>
                  </a:lnTo>
                  <a:lnTo>
                    <a:pt x="28667" y="18084"/>
                  </a:lnTo>
                  <a:lnTo>
                    <a:pt x="28572" y="17831"/>
                  </a:lnTo>
                  <a:lnTo>
                    <a:pt x="28477" y="17577"/>
                  </a:lnTo>
                  <a:lnTo>
                    <a:pt x="28375" y="17360"/>
                  </a:lnTo>
                  <a:lnTo>
                    <a:pt x="28273" y="17180"/>
                  </a:lnTo>
                  <a:lnTo>
                    <a:pt x="28164" y="16963"/>
                  </a:lnTo>
                  <a:lnTo>
                    <a:pt x="28054" y="16782"/>
                  </a:lnTo>
                  <a:lnTo>
                    <a:pt x="27937" y="16637"/>
                  </a:lnTo>
                  <a:lnTo>
                    <a:pt x="27689" y="16384"/>
                  </a:lnTo>
                  <a:lnTo>
                    <a:pt x="27536" y="16239"/>
                  </a:lnTo>
                  <a:lnTo>
                    <a:pt x="27383" y="16167"/>
                  </a:lnTo>
                  <a:lnTo>
                    <a:pt x="27230" y="16095"/>
                  </a:lnTo>
                  <a:lnTo>
                    <a:pt x="27077" y="16022"/>
                  </a:lnTo>
                  <a:lnTo>
                    <a:pt x="26639" y="16022"/>
                  </a:lnTo>
                  <a:lnTo>
                    <a:pt x="26493" y="16058"/>
                  </a:lnTo>
                  <a:lnTo>
                    <a:pt x="26347" y="16131"/>
                  </a:lnTo>
                  <a:lnTo>
                    <a:pt x="26209" y="16239"/>
                  </a:lnTo>
                  <a:lnTo>
                    <a:pt x="26070" y="16348"/>
                  </a:lnTo>
                  <a:lnTo>
                    <a:pt x="25932" y="16492"/>
                  </a:lnTo>
                  <a:lnTo>
                    <a:pt x="25654" y="16818"/>
                  </a:lnTo>
                  <a:lnTo>
                    <a:pt x="25392" y="17216"/>
                  </a:lnTo>
                  <a:lnTo>
                    <a:pt x="25129" y="17686"/>
                  </a:lnTo>
                  <a:lnTo>
                    <a:pt x="24874" y="18228"/>
                  </a:lnTo>
                  <a:lnTo>
                    <a:pt x="24626" y="18843"/>
                  </a:lnTo>
                  <a:lnTo>
                    <a:pt x="24385" y="19530"/>
                  </a:lnTo>
                  <a:lnTo>
                    <a:pt x="24152" y="20254"/>
                  </a:lnTo>
                  <a:lnTo>
                    <a:pt x="23918" y="21049"/>
                  </a:lnTo>
                  <a:lnTo>
                    <a:pt x="23699" y="21881"/>
                  </a:lnTo>
                  <a:lnTo>
                    <a:pt x="23481" y="22785"/>
                  </a:lnTo>
                  <a:lnTo>
                    <a:pt x="23269" y="23689"/>
                  </a:lnTo>
                  <a:lnTo>
                    <a:pt x="23065" y="24666"/>
                  </a:lnTo>
                  <a:lnTo>
                    <a:pt x="22868" y="25642"/>
                  </a:lnTo>
                  <a:lnTo>
                    <a:pt x="22671" y="26691"/>
                  </a:lnTo>
                  <a:lnTo>
                    <a:pt x="22489" y="27740"/>
                  </a:lnTo>
                  <a:lnTo>
                    <a:pt x="22306" y="28789"/>
                  </a:lnTo>
                  <a:lnTo>
                    <a:pt x="22131" y="29874"/>
                  </a:lnTo>
                  <a:lnTo>
                    <a:pt x="21971" y="30995"/>
                  </a:lnTo>
                  <a:lnTo>
                    <a:pt x="21810" y="32080"/>
                  </a:lnTo>
                  <a:lnTo>
                    <a:pt x="21650" y="33201"/>
                  </a:lnTo>
                  <a:lnTo>
                    <a:pt x="21504" y="34322"/>
                  </a:lnTo>
                  <a:lnTo>
                    <a:pt x="21365" y="35407"/>
                  </a:lnTo>
                  <a:lnTo>
                    <a:pt x="21227" y="36529"/>
                  </a:lnTo>
                  <a:lnTo>
                    <a:pt x="21095" y="37613"/>
                  </a:lnTo>
                  <a:lnTo>
                    <a:pt x="20862" y="39747"/>
                  </a:lnTo>
                  <a:lnTo>
                    <a:pt x="20833" y="37143"/>
                  </a:lnTo>
                  <a:lnTo>
                    <a:pt x="20789" y="34431"/>
                  </a:lnTo>
                  <a:lnTo>
                    <a:pt x="20731" y="31646"/>
                  </a:lnTo>
                  <a:lnTo>
                    <a:pt x="20665" y="28753"/>
                  </a:lnTo>
                  <a:lnTo>
                    <a:pt x="20621" y="27306"/>
                  </a:lnTo>
                  <a:lnTo>
                    <a:pt x="20570" y="25859"/>
                  </a:lnTo>
                  <a:lnTo>
                    <a:pt x="20519" y="24377"/>
                  </a:lnTo>
                  <a:lnTo>
                    <a:pt x="20461" y="22930"/>
                  </a:lnTo>
                  <a:lnTo>
                    <a:pt x="20402" y="21483"/>
                  </a:lnTo>
                  <a:lnTo>
                    <a:pt x="20330" y="20073"/>
                  </a:lnTo>
                  <a:lnTo>
                    <a:pt x="20257" y="18662"/>
                  </a:lnTo>
                  <a:lnTo>
                    <a:pt x="20176" y="17252"/>
                  </a:lnTo>
                  <a:lnTo>
                    <a:pt x="20089" y="15878"/>
                  </a:lnTo>
                  <a:lnTo>
                    <a:pt x="20001" y="14539"/>
                  </a:lnTo>
                  <a:lnTo>
                    <a:pt x="19899" y="13237"/>
                  </a:lnTo>
                  <a:lnTo>
                    <a:pt x="19790" y="11935"/>
                  </a:lnTo>
                  <a:lnTo>
                    <a:pt x="19680" y="10706"/>
                  </a:lnTo>
                  <a:lnTo>
                    <a:pt x="19556" y="9512"/>
                  </a:lnTo>
                  <a:lnTo>
                    <a:pt x="19432" y="8355"/>
                  </a:lnTo>
                  <a:lnTo>
                    <a:pt x="19294" y="7270"/>
                  </a:lnTo>
                  <a:lnTo>
                    <a:pt x="19148" y="6221"/>
                  </a:lnTo>
                  <a:lnTo>
                    <a:pt x="18995" y="5245"/>
                  </a:lnTo>
                  <a:lnTo>
                    <a:pt x="18834" y="4341"/>
                  </a:lnTo>
                  <a:lnTo>
                    <a:pt x="18659" y="3509"/>
                  </a:lnTo>
                  <a:lnTo>
                    <a:pt x="18484" y="2713"/>
                  </a:lnTo>
                  <a:lnTo>
                    <a:pt x="18389" y="2351"/>
                  </a:lnTo>
                  <a:lnTo>
                    <a:pt x="18294" y="2026"/>
                  </a:lnTo>
                  <a:lnTo>
                    <a:pt x="18192" y="1700"/>
                  </a:lnTo>
                  <a:lnTo>
                    <a:pt x="18097" y="1375"/>
                  </a:lnTo>
                  <a:lnTo>
                    <a:pt x="17995" y="1122"/>
                  </a:lnTo>
                  <a:lnTo>
                    <a:pt x="17886" y="869"/>
                  </a:lnTo>
                  <a:lnTo>
                    <a:pt x="17791" y="652"/>
                  </a:lnTo>
                  <a:lnTo>
                    <a:pt x="17704" y="471"/>
                  </a:lnTo>
                  <a:lnTo>
                    <a:pt x="17609" y="326"/>
                  </a:lnTo>
                  <a:lnTo>
                    <a:pt x="17514" y="218"/>
                  </a:lnTo>
                  <a:lnTo>
                    <a:pt x="17419" y="109"/>
                  </a:lnTo>
                  <a:lnTo>
                    <a:pt x="17332" y="37"/>
                  </a:lnTo>
                  <a:lnTo>
                    <a:pt x="17237" y="1"/>
                  </a:lnTo>
                  <a:close/>
                </a:path>
              </a:pathLst>
            </a:custGeom>
            <a:solidFill>
              <a:srgbClr val="2619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  <p:sp>
          <p:nvSpPr>
            <p:cNvPr id="465" name="Google Shape;465;p29"/>
            <p:cNvSpPr/>
            <p:nvPr/>
          </p:nvSpPr>
          <p:spPr>
            <a:xfrm rot="10800000">
              <a:off x="5823157" y="-856613"/>
              <a:ext cx="103017" cy="138146"/>
            </a:xfrm>
            <a:custGeom>
              <a:avLst/>
              <a:gdLst/>
              <a:ahLst/>
              <a:cxnLst/>
              <a:rect l="l" t="t" r="r" b="b"/>
              <a:pathLst>
                <a:path w="4049" h="24015" extrusionOk="0">
                  <a:moveTo>
                    <a:pt x="518" y="0"/>
                  </a:moveTo>
                  <a:lnTo>
                    <a:pt x="431" y="36"/>
                  </a:lnTo>
                  <a:lnTo>
                    <a:pt x="351" y="145"/>
                  </a:lnTo>
                  <a:lnTo>
                    <a:pt x="270" y="326"/>
                  </a:lnTo>
                  <a:lnTo>
                    <a:pt x="198" y="543"/>
                  </a:lnTo>
                  <a:lnTo>
                    <a:pt x="161" y="724"/>
                  </a:lnTo>
                  <a:lnTo>
                    <a:pt x="125" y="904"/>
                  </a:lnTo>
                  <a:lnTo>
                    <a:pt x="95" y="1121"/>
                  </a:lnTo>
                  <a:lnTo>
                    <a:pt x="66" y="1338"/>
                  </a:lnTo>
                  <a:lnTo>
                    <a:pt x="44" y="1555"/>
                  </a:lnTo>
                  <a:lnTo>
                    <a:pt x="30" y="1772"/>
                  </a:lnTo>
                  <a:lnTo>
                    <a:pt x="15" y="2026"/>
                  </a:lnTo>
                  <a:lnTo>
                    <a:pt x="8" y="2243"/>
                  </a:lnTo>
                  <a:lnTo>
                    <a:pt x="1" y="2496"/>
                  </a:lnTo>
                  <a:lnTo>
                    <a:pt x="8" y="2749"/>
                  </a:lnTo>
                  <a:lnTo>
                    <a:pt x="15" y="3002"/>
                  </a:lnTo>
                  <a:lnTo>
                    <a:pt x="22" y="3219"/>
                  </a:lnTo>
                  <a:lnTo>
                    <a:pt x="37" y="3472"/>
                  </a:lnTo>
                  <a:lnTo>
                    <a:pt x="59" y="3689"/>
                  </a:lnTo>
                  <a:lnTo>
                    <a:pt x="88" y="3906"/>
                  </a:lnTo>
                  <a:lnTo>
                    <a:pt x="117" y="4123"/>
                  </a:lnTo>
                  <a:lnTo>
                    <a:pt x="3130" y="23038"/>
                  </a:lnTo>
                  <a:lnTo>
                    <a:pt x="3166" y="23219"/>
                  </a:lnTo>
                  <a:lnTo>
                    <a:pt x="3203" y="23400"/>
                  </a:lnTo>
                  <a:lnTo>
                    <a:pt x="3247" y="23545"/>
                  </a:lnTo>
                  <a:lnTo>
                    <a:pt x="3283" y="23689"/>
                  </a:lnTo>
                  <a:lnTo>
                    <a:pt x="3334" y="23798"/>
                  </a:lnTo>
                  <a:lnTo>
                    <a:pt x="3378" y="23870"/>
                  </a:lnTo>
                  <a:lnTo>
                    <a:pt x="3429" y="23942"/>
                  </a:lnTo>
                  <a:lnTo>
                    <a:pt x="3473" y="23979"/>
                  </a:lnTo>
                  <a:lnTo>
                    <a:pt x="3524" y="24015"/>
                  </a:lnTo>
                  <a:lnTo>
                    <a:pt x="3575" y="23979"/>
                  </a:lnTo>
                  <a:lnTo>
                    <a:pt x="3626" y="23942"/>
                  </a:lnTo>
                  <a:lnTo>
                    <a:pt x="3670" y="23906"/>
                  </a:lnTo>
                  <a:lnTo>
                    <a:pt x="3721" y="23834"/>
                  </a:lnTo>
                  <a:lnTo>
                    <a:pt x="3764" y="23725"/>
                  </a:lnTo>
                  <a:lnTo>
                    <a:pt x="3808" y="23617"/>
                  </a:lnTo>
                  <a:lnTo>
                    <a:pt x="3852" y="23436"/>
                  </a:lnTo>
                  <a:lnTo>
                    <a:pt x="3888" y="23291"/>
                  </a:lnTo>
                  <a:lnTo>
                    <a:pt x="3925" y="23074"/>
                  </a:lnTo>
                  <a:lnTo>
                    <a:pt x="3954" y="22894"/>
                  </a:lnTo>
                  <a:lnTo>
                    <a:pt x="3983" y="22677"/>
                  </a:lnTo>
                  <a:lnTo>
                    <a:pt x="4005" y="22460"/>
                  </a:lnTo>
                  <a:lnTo>
                    <a:pt x="4020" y="22206"/>
                  </a:lnTo>
                  <a:lnTo>
                    <a:pt x="4034" y="21989"/>
                  </a:lnTo>
                  <a:lnTo>
                    <a:pt x="4042" y="21736"/>
                  </a:lnTo>
                  <a:lnTo>
                    <a:pt x="4049" y="21519"/>
                  </a:lnTo>
                  <a:lnTo>
                    <a:pt x="4049" y="21266"/>
                  </a:lnTo>
                  <a:lnTo>
                    <a:pt x="4042" y="21013"/>
                  </a:lnTo>
                  <a:lnTo>
                    <a:pt x="4027" y="20760"/>
                  </a:lnTo>
                  <a:lnTo>
                    <a:pt x="4012" y="20543"/>
                  </a:lnTo>
                  <a:lnTo>
                    <a:pt x="3991" y="20290"/>
                  </a:lnTo>
                  <a:lnTo>
                    <a:pt x="3969" y="20073"/>
                  </a:lnTo>
                  <a:lnTo>
                    <a:pt x="3939" y="19856"/>
                  </a:lnTo>
                  <a:lnTo>
                    <a:pt x="920" y="977"/>
                  </a:lnTo>
                  <a:lnTo>
                    <a:pt x="883" y="760"/>
                  </a:lnTo>
                  <a:lnTo>
                    <a:pt x="839" y="543"/>
                  </a:lnTo>
                  <a:lnTo>
                    <a:pt x="788" y="398"/>
                  </a:lnTo>
                  <a:lnTo>
                    <a:pt x="737" y="253"/>
                  </a:lnTo>
                  <a:lnTo>
                    <a:pt x="686" y="145"/>
                  </a:lnTo>
                  <a:lnTo>
                    <a:pt x="628" y="73"/>
                  </a:lnTo>
                  <a:lnTo>
                    <a:pt x="577" y="36"/>
                  </a:lnTo>
                  <a:lnTo>
                    <a:pt x="518" y="0"/>
                  </a:lnTo>
                  <a:close/>
                </a:path>
              </a:pathLst>
            </a:custGeom>
            <a:solidFill>
              <a:srgbClr val="2619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  <p:sp>
          <p:nvSpPr>
            <p:cNvPr id="466" name="Google Shape;466;p29"/>
            <p:cNvSpPr/>
            <p:nvPr/>
          </p:nvSpPr>
          <p:spPr>
            <a:xfrm rot="10800000">
              <a:off x="5834477" y="-1014294"/>
              <a:ext cx="181151" cy="65331"/>
            </a:xfrm>
            <a:custGeom>
              <a:avLst/>
              <a:gdLst/>
              <a:ahLst/>
              <a:cxnLst/>
              <a:rect l="l" t="t" r="r" b="b"/>
              <a:pathLst>
                <a:path w="7120" h="11357" extrusionOk="0">
                  <a:moveTo>
                    <a:pt x="6609" y="1"/>
                  </a:moveTo>
                  <a:lnTo>
                    <a:pt x="6558" y="37"/>
                  </a:lnTo>
                  <a:lnTo>
                    <a:pt x="6507" y="73"/>
                  </a:lnTo>
                  <a:lnTo>
                    <a:pt x="409" y="6293"/>
                  </a:lnTo>
                  <a:lnTo>
                    <a:pt x="358" y="6366"/>
                  </a:lnTo>
                  <a:lnTo>
                    <a:pt x="314" y="6438"/>
                  </a:lnTo>
                  <a:lnTo>
                    <a:pt x="263" y="6547"/>
                  </a:lnTo>
                  <a:lnTo>
                    <a:pt x="227" y="6691"/>
                  </a:lnTo>
                  <a:lnTo>
                    <a:pt x="183" y="6836"/>
                  </a:lnTo>
                  <a:lnTo>
                    <a:pt x="147" y="7017"/>
                  </a:lnTo>
                  <a:lnTo>
                    <a:pt x="117" y="7198"/>
                  </a:lnTo>
                  <a:lnTo>
                    <a:pt x="88" y="7378"/>
                  </a:lnTo>
                  <a:lnTo>
                    <a:pt x="59" y="7595"/>
                  </a:lnTo>
                  <a:lnTo>
                    <a:pt x="37" y="7812"/>
                  </a:lnTo>
                  <a:lnTo>
                    <a:pt x="23" y="8066"/>
                  </a:lnTo>
                  <a:lnTo>
                    <a:pt x="8" y="8283"/>
                  </a:lnTo>
                  <a:lnTo>
                    <a:pt x="1" y="8536"/>
                  </a:lnTo>
                  <a:lnTo>
                    <a:pt x="1" y="8789"/>
                  </a:lnTo>
                  <a:lnTo>
                    <a:pt x="1" y="9042"/>
                  </a:lnTo>
                  <a:lnTo>
                    <a:pt x="15" y="9295"/>
                  </a:lnTo>
                  <a:lnTo>
                    <a:pt x="23" y="9548"/>
                  </a:lnTo>
                  <a:lnTo>
                    <a:pt x="44" y="9802"/>
                  </a:lnTo>
                  <a:lnTo>
                    <a:pt x="66" y="10019"/>
                  </a:lnTo>
                  <a:lnTo>
                    <a:pt x="96" y="10236"/>
                  </a:lnTo>
                  <a:lnTo>
                    <a:pt x="125" y="10453"/>
                  </a:lnTo>
                  <a:lnTo>
                    <a:pt x="154" y="10633"/>
                  </a:lnTo>
                  <a:lnTo>
                    <a:pt x="198" y="10778"/>
                  </a:lnTo>
                  <a:lnTo>
                    <a:pt x="234" y="10923"/>
                  </a:lnTo>
                  <a:lnTo>
                    <a:pt x="278" y="11067"/>
                  </a:lnTo>
                  <a:lnTo>
                    <a:pt x="322" y="11140"/>
                  </a:lnTo>
                  <a:lnTo>
                    <a:pt x="365" y="11248"/>
                  </a:lnTo>
                  <a:lnTo>
                    <a:pt x="417" y="11284"/>
                  </a:lnTo>
                  <a:lnTo>
                    <a:pt x="468" y="11321"/>
                  </a:lnTo>
                  <a:lnTo>
                    <a:pt x="519" y="11357"/>
                  </a:lnTo>
                  <a:lnTo>
                    <a:pt x="570" y="11321"/>
                  </a:lnTo>
                  <a:lnTo>
                    <a:pt x="621" y="11284"/>
                  </a:lnTo>
                  <a:lnTo>
                    <a:pt x="6711" y="5064"/>
                  </a:lnTo>
                  <a:lnTo>
                    <a:pt x="6763" y="4991"/>
                  </a:lnTo>
                  <a:lnTo>
                    <a:pt x="6814" y="4919"/>
                  </a:lnTo>
                  <a:lnTo>
                    <a:pt x="6857" y="4774"/>
                  </a:lnTo>
                  <a:lnTo>
                    <a:pt x="6901" y="4666"/>
                  </a:lnTo>
                  <a:lnTo>
                    <a:pt x="6938" y="4521"/>
                  </a:lnTo>
                  <a:lnTo>
                    <a:pt x="6974" y="4340"/>
                  </a:lnTo>
                  <a:lnTo>
                    <a:pt x="7011" y="4160"/>
                  </a:lnTo>
                  <a:lnTo>
                    <a:pt x="7040" y="3979"/>
                  </a:lnTo>
                  <a:lnTo>
                    <a:pt x="7062" y="3762"/>
                  </a:lnTo>
                  <a:lnTo>
                    <a:pt x="7083" y="3545"/>
                  </a:lnTo>
                  <a:lnTo>
                    <a:pt x="7105" y="3292"/>
                  </a:lnTo>
                  <a:lnTo>
                    <a:pt x="7113" y="3075"/>
                  </a:lnTo>
                  <a:lnTo>
                    <a:pt x="7120" y="2821"/>
                  </a:lnTo>
                  <a:lnTo>
                    <a:pt x="7120" y="2568"/>
                  </a:lnTo>
                  <a:lnTo>
                    <a:pt x="7120" y="2315"/>
                  </a:lnTo>
                  <a:lnTo>
                    <a:pt x="7113" y="2062"/>
                  </a:lnTo>
                  <a:lnTo>
                    <a:pt x="7083" y="1628"/>
                  </a:lnTo>
                  <a:lnTo>
                    <a:pt x="7047" y="1230"/>
                  </a:lnTo>
                  <a:lnTo>
                    <a:pt x="6996" y="869"/>
                  </a:lnTo>
                  <a:lnTo>
                    <a:pt x="6930" y="579"/>
                  </a:lnTo>
                  <a:lnTo>
                    <a:pt x="6857" y="326"/>
                  </a:lnTo>
                  <a:lnTo>
                    <a:pt x="6784" y="145"/>
                  </a:lnTo>
                  <a:lnTo>
                    <a:pt x="6697" y="37"/>
                  </a:lnTo>
                  <a:lnTo>
                    <a:pt x="6609" y="1"/>
                  </a:lnTo>
                  <a:close/>
                </a:path>
              </a:pathLst>
            </a:custGeom>
            <a:solidFill>
              <a:srgbClr val="2619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  <p:sp>
          <p:nvSpPr>
            <p:cNvPr id="467" name="Google Shape;467;p29"/>
            <p:cNvSpPr/>
            <p:nvPr/>
          </p:nvSpPr>
          <p:spPr>
            <a:xfrm rot="10800000">
              <a:off x="5762453" y="-1200490"/>
              <a:ext cx="59790" cy="159994"/>
            </a:xfrm>
            <a:custGeom>
              <a:avLst/>
              <a:gdLst/>
              <a:ahLst/>
              <a:cxnLst/>
              <a:rect l="l" t="t" r="r" b="b"/>
              <a:pathLst>
                <a:path w="2350" h="27813" extrusionOk="0">
                  <a:moveTo>
                    <a:pt x="1839" y="1"/>
                  </a:moveTo>
                  <a:lnTo>
                    <a:pt x="1751" y="37"/>
                  </a:lnTo>
                  <a:lnTo>
                    <a:pt x="1671" y="109"/>
                  </a:lnTo>
                  <a:lnTo>
                    <a:pt x="1598" y="290"/>
                  </a:lnTo>
                  <a:lnTo>
                    <a:pt x="1532" y="507"/>
                  </a:lnTo>
                  <a:lnTo>
                    <a:pt x="1467" y="760"/>
                  </a:lnTo>
                  <a:lnTo>
                    <a:pt x="1415" y="1086"/>
                  </a:lnTo>
                  <a:lnTo>
                    <a:pt x="1372" y="1447"/>
                  </a:lnTo>
                  <a:lnTo>
                    <a:pt x="1343" y="1845"/>
                  </a:lnTo>
                  <a:lnTo>
                    <a:pt x="22" y="24558"/>
                  </a:lnTo>
                  <a:lnTo>
                    <a:pt x="8" y="24811"/>
                  </a:lnTo>
                  <a:lnTo>
                    <a:pt x="0" y="25064"/>
                  </a:lnTo>
                  <a:lnTo>
                    <a:pt x="0" y="25317"/>
                  </a:lnTo>
                  <a:lnTo>
                    <a:pt x="8" y="25570"/>
                  </a:lnTo>
                  <a:lnTo>
                    <a:pt x="15" y="25823"/>
                  </a:lnTo>
                  <a:lnTo>
                    <a:pt x="30" y="26077"/>
                  </a:lnTo>
                  <a:lnTo>
                    <a:pt x="44" y="26294"/>
                  </a:lnTo>
                  <a:lnTo>
                    <a:pt x="66" y="26511"/>
                  </a:lnTo>
                  <a:lnTo>
                    <a:pt x="95" y="26728"/>
                  </a:lnTo>
                  <a:lnTo>
                    <a:pt x="124" y="26908"/>
                  </a:lnTo>
                  <a:lnTo>
                    <a:pt x="154" y="27089"/>
                  </a:lnTo>
                  <a:lnTo>
                    <a:pt x="190" y="27270"/>
                  </a:lnTo>
                  <a:lnTo>
                    <a:pt x="234" y="27415"/>
                  </a:lnTo>
                  <a:lnTo>
                    <a:pt x="278" y="27523"/>
                  </a:lnTo>
                  <a:lnTo>
                    <a:pt x="321" y="27632"/>
                  </a:lnTo>
                  <a:lnTo>
                    <a:pt x="372" y="27740"/>
                  </a:lnTo>
                  <a:lnTo>
                    <a:pt x="423" y="27776"/>
                  </a:lnTo>
                  <a:lnTo>
                    <a:pt x="474" y="27813"/>
                  </a:lnTo>
                  <a:lnTo>
                    <a:pt x="577" y="27813"/>
                  </a:lnTo>
                  <a:lnTo>
                    <a:pt x="628" y="27776"/>
                  </a:lnTo>
                  <a:lnTo>
                    <a:pt x="679" y="27704"/>
                  </a:lnTo>
                  <a:lnTo>
                    <a:pt x="722" y="27596"/>
                  </a:lnTo>
                  <a:lnTo>
                    <a:pt x="766" y="27487"/>
                  </a:lnTo>
                  <a:lnTo>
                    <a:pt x="810" y="27379"/>
                  </a:lnTo>
                  <a:lnTo>
                    <a:pt x="846" y="27234"/>
                  </a:lnTo>
                  <a:lnTo>
                    <a:pt x="883" y="27053"/>
                  </a:lnTo>
                  <a:lnTo>
                    <a:pt x="919" y="26872"/>
                  </a:lnTo>
                  <a:lnTo>
                    <a:pt x="949" y="26691"/>
                  </a:lnTo>
                  <a:lnTo>
                    <a:pt x="970" y="26474"/>
                  </a:lnTo>
                  <a:lnTo>
                    <a:pt x="992" y="26221"/>
                  </a:lnTo>
                  <a:lnTo>
                    <a:pt x="1007" y="25968"/>
                  </a:lnTo>
                  <a:lnTo>
                    <a:pt x="2327" y="3256"/>
                  </a:lnTo>
                  <a:lnTo>
                    <a:pt x="2342" y="3003"/>
                  </a:lnTo>
                  <a:lnTo>
                    <a:pt x="2349" y="2749"/>
                  </a:lnTo>
                  <a:lnTo>
                    <a:pt x="2349" y="2496"/>
                  </a:lnTo>
                  <a:lnTo>
                    <a:pt x="2349" y="2243"/>
                  </a:lnTo>
                  <a:lnTo>
                    <a:pt x="2335" y="1990"/>
                  </a:lnTo>
                  <a:lnTo>
                    <a:pt x="2327" y="1737"/>
                  </a:lnTo>
                  <a:lnTo>
                    <a:pt x="2305" y="1520"/>
                  </a:lnTo>
                  <a:lnTo>
                    <a:pt x="2283" y="1303"/>
                  </a:lnTo>
                  <a:lnTo>
                    <a:pt x="2262" y="1086"/>
                  </a:lnTo>
                  <a:lnTo>
                    <a:pt x="2232" y="905"/>
                  </a:lnTo>
                  <a:lnTo>
                    <a:pt x="2196" y="724"/>
                  </a:lnTo>
                  <a:lnTo>
                    <a:pt x="2159" y="543"/>
                  </a:lnTo>
                  <a:lnTo>
                    <a:pt x="2116" y="399"/>
                  </a:lnTo>
                  <a:lnTo>
                    <a:pt x="2072" y="290"/>
                  </a:lnTo>
                  <a:lnTo>
                    <a:pt x="2028" y="182"/>
                  </a:lnTo>
                  <a:lnTo>
                    <a:pt x="1977" y="73"/>
                  </a:lnTo>
                  <a:lnTo>
                    <a:pt x="1904" y="1"/>
                  </a:lnTo>
                  <a:close/>
                </a:path>
              </a:pathLst>
            </a:custGeom>
            <a:solidFill>
              <a:srgbClr val="2619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  <p:sp>
          <p:nvSpPr>
            <p:cNvPr id="468" name="Google Shape;468;p29"/>
            <p:cNvSpPr/>
            <p:nvPr/>
          </p:nvSpPr>
          <p:spPr>
            <a:xfrm rot="10800000">
              <a:off x="5572248" y="-1186345"/>
              <a:ext cx="86861" cy="156664"/>
            </a:xfrm>
            <a:custGeom>
              <a:avLst/>
              <a:gdLst/>
              <a:ahLst/>
              <a:cxnLst/>
              <a:rect l="l" t="t" r="r" b="b"/>
              <a:pathLst>
                <a:path w="3414" h="27234" extrusionOk="0">
                  <a:moveTo>
                    <a:pt x="452" y="0"/>
                  </a:moveTo>
                  <a:lnTo>
                    <a:pt x="387" y="72"/>
                  </a:lnTo>
                  <a:lnTo>
                    <a:pt x="328" y="181"/>
                  </a:lnTo>
                  <a:lnTo>
                    <a:pt x="270" y="289"/>
                  </a:lnTo>
                  <a:lnTo>
                    <a:pt x="226" y="434"/>
                  </a:lnTo>
                  <a:lnTo>
                    <a:pt x="182" y="579"/>
                  </a:lnTo>
                  <a:lnTo>
                    <a:pt x="146" y="760"/>
                  </a:lnTo>
                  <a:lnTo>
                    <a:pt x="109" y="940"/>
                  </a:lnTo>
                  <a:lnTo>
                    <a:pt x="80" y="1157"/>
                  </a:lnTo>
                  <a:lnTo>
                    <a:pt x="58" y="1338"/>
                  </a:lnTo>
                  <a:lnTo>
                    <a:pt x="36" y="1591"/>
                  </a:lnTo>
                  <a:lnTo>
                    <a:pt x="22" y="1808"/>
                  </a:lnTo>
                  <a:lnTo>
                    <a:pt x="7" y="2062"/>
                  </a:lnTo>
                  <a:lnTo>
                    <a:pt x="0" y="2279"/>
                  </a:lnTo>
                  <a:lnTo>
                    <a:pt x="0" y="2532"/>
                  </a:lnTo>
                  <a:lnTo>
                    <a:pt x="0" y="2785"/>
                  </a:lnTo>
                  <a:lnTo>
                    <a:pt x="7" y="3038"/>
                  </a:lnTo>
                  <a:lnTo>
                    <a:pt x="22" y="3255"/>
                  </a:lnTo>
                  <a:lnTo>
                    <a:pt x="36" y="3508"/>
                  </a:lnTo>
                  <a:lnTo>
                    <a:pt x="58" y="3761"/>
                  </a:lnTo>
                  <a:lnTo>
                    <a:pt x="2444" y="25859"/>
                  </a:lnTo>
                  <a:lnTo>
                    <a:pt x="2473" y="26076"/>
                  </a:lnTo>
                  <a:lnTo>
                    <a:pt x="2502" y="26293"/>
                  </a:lnTo>
                  <a:lnTo>
                    <a:pt x="2538" y="26474"/>
                  </a:lnTo>
                  <a:lnTo>
                    <a:pt x="2575" y="26655"/>
                  </a:lnTo>
                  <a:lnTo>
                    <a:pt x="2619" y="26799"/>
                  </a:lnTo>
                  <a:lnTo>
                    <a:pt x="2662" y="26908"/>
                  </a:lnTo>
                  <a:lnTo>
                    <a:pt x="2706" y="27016"/>
                  </a:lnTo>
                  <a:lnTo>
                    <a:pt x="2750" y="27125"/>
                  </a:lnTo>
                  <a:lnTo>
                    <a:pt x="2801" y="27161"/>
                  </a:lnTo>
                  <a:lnTo>
                    <a:pt x="2845" y="27197"/>
                  </a:lnTo>
                  <a:lnTo>
                    <a:pt x="2896" y="27233"/>
                  </a:lnTo>
                  <a:lnTo>
                    <a:pt x="2947" y="27197"/>
                  </a:lnTo>
                  <a:lnTo>
                    <a:pt x="2998" y="27161"/>
                  </a:lnTo>
                  <a:lnTo>
                    <a:pt x="3049" y="27125"/>
                  </a:lnTo>
                  <a:lnTo>
                    <a:pt x="3093" y="27016"/>
                  </a:lnTo>
                  <a:lnTo>
                    <a:pt x="3144" y="26908"/>
                  </a:lnTo>
                  <a:lnTo>
                    <a:pt x="3188" y="26763"/>
                  </a:lnTo>
                  <a:lnTo>
                    <a:pt x="3231" y="26618"/>
                  </a:lnTo>
                  <a:lnTo>
                    <a:pt x="3268" y="26438"/>
                  </a:lnTo>
                  <a:lnTo>
                    <a:pt x="3297" y="26257"/>
                  </a:lnTo>
                  <a:lnTo>
                    <a:pt x="3326" y="26076"/>
                  </a:lnTo>
                  <a:lnTo>
                    <a:pt x="3355" y="25859"/>
                  </a:lnTo>
                  <a:lnTo>
                    <a:pt x="3377" y="25642"/>
                  </a:lnTo>
                  <a:lnTo>
                    <a:pt x="3392" y="25389"/>
                  </a:lnTo>
                  <a:lnTo>
                    <a:pt x="3406" y="25172"/>
                  </a:lnTo>
                  <a:lnTo>
                    <a:pt x="3414" y="24919"/>
                  </a:lnTo>
                  <a:lnTo>
                    <a:pt x="3414" y="24665"/>
                  </a:lnTo>
                  <a:lnTo>
                    <a:pt x="3414" y="24448"/>
                  </a:lnTo>
                  <a:lnTo>
                    <a:pt x="3406" y="24195"/>
                  </a:lnTo>
                  <a:lnTo>
                    <a:pt x="3392" y="23942"/>
                  </a:lnTo>
                  <a:lnTo>
                    <a:pt x="3377" y="23689"/>
                  </a:lnTo>
                  <a:lnTo>
                    <a:pt x="3355" y="23472"/>
                  </a:lnTo>
                  <a:lnTo>
                    <a:pt x="963" y="1338"/>
                  </a:lnTo>
                  <a:lnTo>
                    <a:pt x="926" y="1049"/>
                  </a:lnTo>
                  <a:lnTo>
                    <a:pt x="883" y="760"/>
                  </a:lnTo>
                  <a:lnTo>
                    <a:pt x="832" y="543"/>
                  </a:lnTo>
                  <a:lnTo>
                    <a:pt x="773" y="362"/>
                  </a:lnTo>
                  <a:lnTo>
                    <a:pt x="715" y="181"/>
                  </a:lnTo>
                  <a:lnTo>
                    <a:pt x="649" y="72"/>
                  </a:lnTo>
                  <a:lnTo>
                    <a:pt x="584" y="36"/>
                  </a:lnTo>
                  <a:lnTo>
                    <a:pt x="511" y="0"/>
                  </a:lnTo>
                  <a:close/>
                </a:path>
              </a:pathLst>
            </a:custGeom>
            <a:solidFill>
              <a:srgbClr val="2619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  <p:sp>
          <p:nvSpPr>
            <p:cNvPr id="469" name="Google Shape;469;p29"/>
            <p:cNvSpPr/>
            <p:nvPr/>
          </p:nvSpPr>
          <p:spPr>
            <a:xfrm rot="10800000">
              <a:off x="5425268" y="-978303"/>
              <a:ext cx="195449" cy="55966"/>
            </a:xfrm>
            <a:custGeom>
              <a:avLst/>
              <a:gdLst/>
              <a:ahLst/>
              <a:cxnLst/>
              <a:rect l="l" t="t" r="r" b="b"/>
              <a:pathLst>
                <a:path w="7682" h="9729" extrusionOk="0">
                  <a:moveTo>
                    <a:pt x="512" y="0"/>
                  </a:moveTo>
                  <a:lnTo>
                    <a:pt x="417" y="36"/>
                  </a:lnTo>
                  <a:lnTo>
                    <a:pt x="329" y="181"/>
                  </a:lnTo>
                  <a:lnTo>
                    <a:pt x="249" y="362"/>
                  </a:lnTo>
                  <a:lnTo>
                    <a:pt x="176" y="615"/>
                  </a:lnTo>
                  <a:lnTo>
                    <a:pt x="110" y="941"/>
                  </a:lnTo>
                  <a:lnTo>
                    <a:pt x="59" y="1302"/>
                  </a:lnTo>
                  <a:lnTo>
                    <a:pt x="23" y="1736"/>
                  </a:lnTo>
                  <a:lnTo>
                    <a:pt x="8" y="1953"/>
                  </a:lnTo>
                  <a:lnTo>
                    <a:pt x="1" y="2206"/>
                  </a:lnTo>
                  <a:lnTo>
                    <a:pt x="1" y="2460"/>
                  </a:lnTo>
                  <a:lnTo>
                    <a:pt x="1" y="2713"/>
                  </a:lnTo>
                  <a:lnTo>
                    <a:pt x="1" y="2966"/>
                  </a:lnTo>
                  <a:lnTo>
                    <a:pt x="16" y="3219"/>
                  </a:lnTo>
                  <a:lnTo>
                    <a:pt x="30" y="3436"/>
                  </a:lnTo>
                  <a:lnTo>
                    <a:pt x="52" y="3653"/>
                  </a:lnTo>
                  <a:lnTo>
                    <a:pt x="74" y="3870"/>
                  </a:lnTo>
                  <a:lnTo>
                    <a:pt x="103" y="4087"/>
                  </a:lnTo>
                  <a:lnTo>
                    <a:pt x="132" y="4268"/>
                  </a:lnTo>
                  <a:lnTo>
                    <a:pt x="169" y="4449"/>
                  </a:lnTo>
                  <a:lnTo>
                    <a:pt x="205" y="4593"/>
                  </a:lnTo>
                  <a:lnTo>
                    <a:pt x="249" y="4738"/>
                  </a:lnTo>
                  <a:lnTo>
                    <a:pt x="293" y="4847"/>
                  </a:lnTo>
                  <a:lnTo>
                    <a:pt x="336" y="4955"/>
                  </a:lnTo>
                  <a:lnTo>
                    <a:pt x="388" y="5027"/>
                  </a:lnTo>
                  <a:lnTo>
                    <a:pt x="439" y="5064"/>
                  </a:lnTo>
                  <a:lnTo>
                    <a:pt x="7098" y="9729"/>
                  </a:lnTo>
                  <a:lnTo>
                    <a:pt x="7200" y="9729"/>
                  </a:lnTo>
                  <a:lnTo>
                    <a:pt x="7251" y="9693"/>
                  </a:lnTo>
                  <a:lnTo>
                    <a:pt x="7302" y="9657"/>
                  </a:lnTo>
                  <a:lnTo>
                    <a:pt x="7346" y="9584"/>
                  </a:lnTo>
                  <a:lnTo>
                    <a:pt x="7397" y="9476"/>
                  </a:lnTo>
                  <a:lnTo>
                    <a:pt x="7441" y="9367"/>
                  </a:lnTo>
                  <a:lnTo>
                    <a:pt x="7478" y="9223"/>
                  </a:lnTo>
                  <a:lnTo>
                    <a:pt x="7521" y="9078"/>
                  </a:lnTo>
                  <a:lnTo>
                    <a:pt x="7550" y="8897"/>
                  </a:lnTo>
                  <a:lnTo>
                    <a:pt x="7587" y="8716"/>
                  </a:lnTo>
                  <a:lnTo>
                    <a:pt x="7616" y="8499"/>
                  </a:lnTo>
                  <a:lnTo>
                    <a:pt x="7638" y="8282"/>
                  </a:lnTo>
                  <a:lnTo>
                    <a:pt x="7653" y="8029"/>
                  </a:lnTo>
                  <a:lnTo>
                    <a:pt x="7667" y="7812"/>
                  </a:lnTo>
                  <a:lnTo>
                    <a:pt x="7682" y="7559"/>
                  </a:lnTo>
                  <a:lnTo>
                    <a:pt x="7682" y="7270"/>
                  </a:lnTo>
                  <a:lnTo>
                    <a:pt x="7682" y="7017"/>
                  </a:lnTo>
                  <a:lnTo>
                    <a:pt x="7682" y="6763"/>
                  </a:lnTo>
                  <a:lnTo>
                    <a:pt x="7667" y="6546"/>
                  </a:lnTo>
                  <a:lnTo>
                    <a:pt x="7653" y="6293"/>
                  </a:lnTo>
                  <a:lnTo>
                    <a:pt x="7631" y="6076"/>
                  </a:lnTo>
                  <a:lnTo>
                    <a:pt x="7609" y="5859"/>
                  </a:lnTo>
                  <a:lnTo>
                    <a:pt x="7580" y="5642"/>
                  </a:lnTo>
                  <a:lnTo>
                    <a:pt x="7550" y="5461"/>
                  </a:lnTo>
                  <a:lnTo>
                    <a:pt x="7514" y="5281"/>
                  </a:lnTo>
                  <a:lnTo>
                    <a:pt x="7478" y="5136"/>
                  </a:lnTo>
                  <a:lnTo>
                    <a:pt x="7434" y="4991"/>
                  </a:lnTo>
                  <a:lnTo>
                    <a:pt x="7390" y="4883"/>
                  </a:lnTo>
                  <a:lnTo>
                    <a:pt x="7346" y="4774"/>
                  </a:lnTo>
                  <a:lnTo>
                    <a:pt x="7295" y="4702"/>
                  </a:lnTo>
                  <a:lnTo>
                    <a:pt x="7244" y="4666"/>
                  </a:lnTo>
                  <a:lnTo>
                    <a:pt x="584" y="36"/>
                  </a:lnTo>
                  <a:lnTo>
                    <a:pt x="512" y="0"/>
                  </a:lnTo>
                  <a:close/>
                </a:path>
              </a:pathLst>
            </a:custGeom>
            <a:solidFill>
              <a:srgbClr val="2619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  <p:sp>
          <p:nvSpPr>
            <p:cNvPr id="470" name="Google Shape;470;p29"/>
            <p:cNvSpPr/>
            <p:nvPr/>
          </p:nvSpPr>
          <p:spPr>
            <a:xfrm rot="10800000">
              <a:off x="5524926" y="-845798"/>
              <a:ext cx="103755" cy="127332"/>
            </a:xfrm>
            <a:custGeom>
              <a:avLst/>
              <a:gdLst/>
              <a:ahLst/>
              <a:cxnLst/>
              <a:rect l="l" t="t" r="r" b="b"/>
              <a:pathLst>
                <a:path w="4078" h="22135" extrusionOk="0">
                  <a:moveTo>
                    <a:pt x="3509" y="0"/>
                  </a:moveTo>
                  <a:lnTo>
                    <a:pt x="3458" y="73"/>
                  </a:lnTo>
                  <a:lnTo>
                    <a:pt x="3407" y="109"/>
                  </a:lnTo>
                  <a:lnTo>
                    <a:pt x="3356" y="217"/>
                  </a:lnTo>
                  <a:lnTo>
                    <a:pt x="3305" y="326"/>
                  </a:lnTo>
                  <a:lnTo>
                    <a:pt x="3261" y="470"/>
                  </a:lnTo>
                  <a:lnTo>
                    <a:pt x="3217" y="651"/>
                  </a:lnTo>
                  <a:lnTo>
                    <a:pt x="3173" y="868"/>
                  </a:lnTo>
                  <a:lnTo>
                    <a:pt x="124" y="17903"/>
                  </a:lnTo>
                  <a:lnTo>
                    <a:pt x="95" y="18083"/>
                  </a:lnTo>
                  <a:lnTo>
                    <a:pt x="66" y="18300"/>
                  </a:lnTo>
                  <a:lnTo>
                    <a:pt x="44" y="18517"/>
                  </a:lnTo>
                  <a:lnTo>
                    <a:pt x="22" y="18771"/>
                  </a:lnTo>
                  <a:lnTo>
                    <a:pt x="8" y="18988"/>
                  </a:lnTo>
                  <a:lnTo>
                    <a:pt x="0" y="19241"/>
                  </a:lnTo>
                  <a:lnTo>
                    <a:pt x="0" y="19494"/>
                  </a:lnTo>
                  <a:lnTo>
                    <a:pt x="0" y="19747"/>
                  </a:lnTo>
                  <a:lnTo>
                    <a:pt x="0" y="19964"/>
                  </a:lnTo>
                  <a:lnTo>
                    <a:pt x="15" y="20217"/>
                  </a:lnTo>
                  <a:lnTo>
                    <a:pt x="29" y="20434"/>
                  </a:lnTo>
                  <a:lnTo>
                    <a:pt x="44" y="20687"/>
                  </a:lnTo>
                  <a:lnTo>
                    <a:pt x="73" y="20904"/>
                  </a:lnTo>
                  <a:lnTo>
                    <a:pt x="95" y="21121"/>
                  </a:lnTo>
                  <a:lnTo>
                    <a:pt x="132" y="21302"/>
                  </a:lnTo>
                  <a:lnTo>
                    <a:pt x="168" y="21483"/>
                  </a:lnTo>
                  <a:lnTo>
                    <a:pt x="212" y="21664"/>
                  </a:lnTo>
                  <a:lnTo>
                    <a:pt x="256" y="21772"/>
                  </a:lnTo>
                  <a:lnTo>
                    <a:pt x="299" y="21917"/>
                  </a:lnTo>
                  <a:lnTo>
                    <a:pt x="343" y="21989"/>
                  </a:lnTo>
                  <a:lnTo>
                    <a:pt x="394" y="22062"/>
                  </a:lnTo>
                  <a:lnTo>
                    <a:pt x="445" y="22098"/>
                  </a:lnTo>
                  <a:lnTo>
                    <a:pt x="489" y="22134"/>
                  </a:lnTo>
                  <a:lnTo>
                    <a:pt x="540" y="22134"/>
                  </a:lnTo>
                  <a:lnTo>
                    <a:pt x="591" y="22098"/>
                  </a:lnTo>
                  <a:lnTo>
                    <a:pt x="642" y="22062"/>
                  </a:lnTo>
                  <a:lnTo>
                    <a:pt x="686" y="21989"/>
                  </a:lnTo>
                  <a:lnTo>
                    <a:pt x="730" y="21881"/>
                  </a:lnTo>
                  <a:lnTo>
                    <a:pt x="773" y="21772"/>
                  </a:lnTo>
                  <a:lnTo>
                    <a:pt x="817" y="21628"/>
                  </a:lnTo>
                  <a:lnTo>
                    <a:pt x="861" y="21447"/>
                  </a:lnTo>
                  <a:lnTo>
                    <a:pt x="897" y="21266"/>
                  </a:lnTo>
                  <a:lnTo>
                    <a:pt x="3946" y="4232"/>
                  </a:lnTo>
                  <a:lnTo>
                    <a:pt x="3976" y="4051"/>
                  </a:lnTo>
                  <a:lnTo>
                    <a:pt x="4005" y="3834"/>
                  </a:lnTo>
                  <a:lnTo>
                    <a:pt x="4027" y="3617"/>
                  </a:lnTo>
                  <a:lnTo>
                    <a:pt x="4049" y="3364"/>
                  </a:lnTo>
                  <a:lnTo>
                    <a:pt x="4063" y="3147"/>
                  </a:lnTo>
                  <a:lnTo>
                    <a:pt x="4070" y="2894"/>
                  </a:lnTo>
                  <a:lnTo>
                    <a:pt x="4078" y="2640"/>
                  </a:lnTo>
                  <a:lnTo>
                    <a:pt x="4070" y="2387"/>
                  </a:lnTo>
                  <a:lnTo>
                    <a:pt x="4070" y="2170"/>
                  </a:lnTo>
                  <a:lnTo>
                    <a:pt x="4056" y="1917"/>
                  </a:lnTo>
                  <a:lnTo>
                    <a:pt x="4041" y="1700"/>
                  </a:lnTo>
                  <a:lnTo>
                    <a:pt x="4027" y="1447"/>
                  </a:lnTo>
                  <a:lnTo>
                    <a:pt x="3998" y="1230"/>
                  </a:lnTo>
                  <a:lnTo>
                    <a:pt x="3976" y="1013"/>
                  </a:lnTo>
                  <a:lnTo>
                    <a:pt x="3939" y="832"/>
                  </a:lnTo>
                  <a:lnTo>
                    <a:pt x="3903" y="651"/>
                  </a:lnTo>
                  <a:lnTo>
                    <a:pt x="3866" y="507"/>
                  </a:lnTo>
                  <a:lnTo>
                    <a:pt x="3822" y="362"/>
                  </a:lnTo>
                  <a:lnTo>
                    <a:pt x="3742" y="181"/>
                  </a:lnTo>
                  <a:lnTo>
                    <a:pt x="3655" y="36"/>
                  </a:lnTo>
                  <a:lnTo>
                    <a:pt x="3560" y="0"/>
                  </a:lnTo>
                  <a:close/>
                </a:path>
              </a:pathLst>
            </a:custGeom>
            <a:solidFill>
              <a:srgbClr val="2619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  <p:sp>
          <p:nvSpPr>
            <p:cNvPr id="471" name="Google Shape;471;p29"/>
            <p:cNvSpPr/>
            <p:nvPr/>
          </p:nvSpPr>
          <p:spPr>
            <a:xfrm rot="10800000">
              <a:off x="5708084" y="-811680"/>
              <a:ext cx="37324" cy="167271"/>
            </a:xfrm>
            <a:custGeom>
              <a:avLst/>
              <a:gdLst/>
              <a:ahLst/>
              <a:cxnLst/>
              <a:rect l="l" t="t" r="r" b="b"/>
              <a:pathLst>
                <a:path w="1467" h="29078" extrusionOk="0">
                  <a:moveTo>
                    <a:pt x="905" y="0"/>
                  </a:moveTo>
                  <a:lnTo>
                    <a:pt x="854" y="36"/>
                  </a:lnTo>
                  <a:lnTo>
                    <a:pt x="810" y="109"/>
                  </a:lnTo>
                  <a:lnTo>
                    <a:pt x="766" y="181"/>
                  </a:lnTo>
                  <a:lnTo>
                    <a:pt x="679" y="398"/>
                  </a:lnTo>
                  <a:lnTo>
                    <a:pt x="606" y="651"/>
                  </a:lnTo>
                  <a:lnTo>
                    <a:pt x="547" y="1013"/>
                  </a:lnTo>
                  <a:lnTo>
                    <a:pt x="496" y="1411"/>
                  </a:lnTo>
                  <a:lnTo>
                    <a:pt x="474" y="1628"/>
                  </a:lnTo>
                  <a:lnTo>
                    <a:pt x="460" y="1845"/>
                  </a:lnTo>
                  <a:lnTo>
                    <a:pt x="445" y="2062"/>
                  </a:lnTo>
                  <a:lnTo>
                    <a:pt x="438" y="2315"/>
                  </a:lnTo>
                  <a:lnTo>
                    <a:pt x="0" y="26293"/>
                  </a:lnTo>
                  <a:lnTo>
                    <a:pt x="0" y="26582"/>
                  </a:lnTo>
                  <a:lnTo>
                    <a:pt x="0" y="26835"/>
                  </a:lnTo>
                  <a:lnTo>
                    <a:pt x="7" y="27089"/>
                  </a:lnTo>
                  <a:lnTo>
                    <a:pt x="22" y="27306"/>
                  </a:lnTo>
                  <a:lnTo>
                    <a:pt x="37" y="27559"/>
                  </a:lnTo>
                  <a:lnTo>
                    <a:pt x="59" y="27776"/>
                  </a:lnTo>
                  <a:lnTo>
                    <a:pt x="88" y="27993"/>
                  </a:lnTo>
                  <a:lnTo>
                    <a:pt x="117" y="28174"/>
                  </a:lnTo>
                  <a:lnTo>
                    <a:pt x="153" y="28354"/>
                  </a:lnTo>
                  <a:lnTo>
                    <a:pt x="190" y="28499"/>
                  </a:lnTo>
                  <a:lnTo>
                    <a:pt x="226" y="28680"/>
                  </a:lnTo>
                  <a:lnTo>
                    <a:pt x="270" y="28788"/>
                  </a:lnTo>
                  <a:lnTo>
                    <a:pt x="314" y="28897"/>
                  </a:lnTo>
                  <a:lnTo>
                    <a:pt x="365" y="28969"/>
                  </a:lnTo>
                  <a:lnTo>
                    <a:pt x="416" y="29042"/>
                  </a:lnTo>
                  <a:lnTo>
                    <a:pt x="467" y="29078"/>
                  </a:lnTo>
                  <a:lnTo>
                    <a:pt x="569" y="29078"/>
                  </a:lnTo>
                  <a:lnTo>
                    <a:pt x="620" y="29042"/>
                  </a:lnTo>
                  <a:lnTo>
                    <a:pt x="671" y="28969"/>
                  </a:lnTo>
                  <a:lnTo>
                    <a:pt x="715" y="28897"/>
                  </a:lnTo>
                  <a:lnTo>
                    <a:pt x="766" y="28788"/>
                  </a:lnTo>
                  <a:lnTo>
                    <a:pt x="803" y="28644"/>
                  </a:lnTo>
                  <a:lnTo>
                    <a:pt x="846" y="28499"/>
                  </a:lnTo>
                  <a:lnTo>
                    <a:pt x="883" y="28354"/>
                  </a:lnTo>
                  <a:lnTo>
                    <a:pt x="912" y="28174"/>
                  </a:lnTo>
                  <a:lnTo>
                    <a:pt x="941" y="27957"/>
                  </a:lnTo>
                  <a:lnTo>
                    <a:pt x="970" y="27740"/>
                  </a:lnTo>
                  <a:lnTo>
                    <a:pt x="985" y="27523"/>
                  </a:lnTo>
                  <a:lnTo>
                    <a:pt x="1007" y="27269"/>
                  </a:lnTo>
                  <a:lnTo>
                    <a:pt x="1014" y="27016"/>
                  </a:lnTo>
                  <a:lnTo>
                    <a:pt x="1021" y="26763"/>
                  </a:lnTo>
                  <a:lnTo>
                    <a:pt x="1466" y="2785"/>
                  </a:lnTo>
                  <a:lnTo>
                    <a:pt x="1466" y="2532"/>
                  </a:lnTo>
                  <a:lnTo>
                    <a:pt x="1466" y="2279"/>
                  </a:lnTo>
                  <a:lnTo>
                    <a:pt x="1459" y="2025"/>
                  </a:lnTo>
                  <a:lnTo>
                    <a:pt x="1444" y="1772"/>
                  </a:lnTo>
                  <a:lnTo>
                    <a:pt x="1423" y="1555"/>
                  </a:lnTo>
                  <a:lnTo>
                    <a:pt x="1401" y="1338"/>
                  </a:lnTo>
                  <a:lnTo>
                    <a:pt x="1379" y="1121"/>
                  </a:lnTo>
                  <a:lnTo>
                    <a:pt x="1350" y="940"/>
                  </a:lnTo>
                  <a:lnTo>
                    <a:pt x="1313" y="760"/>
                  </a:lnTo>
                  <a:lnTo>
                    <a:pt x="1277" y="579"/>
                  </a:lnTo>
                  <a:lnTo>
                    <a:pt x="1240" y="434"/>
                  </a:lnTo>
                  <a:lnTo>
                    <a:pt x="1196" y="289"/>
                  </a:lnTo>
                  <a:lnTo>
                    <a:pt x="1153" y="181"/>
                  </a:lnTo>
                  <a:lnTo>
                    <a:pt x="1102" y="109"/>
                  </a:lnTo>
                  <a:lnTo>
                    <a:pt x="1051" y="36"/>
                  </a:lnTo>
                  <a:lnTo>
                    <a:pt x="999" y="0"/>
                  </a:lnTo>
                  <a:close/>
                </a:path>
              </a:pathLst>
            </a:custGeom>
            <a:solidFill>
              <a:srgbClr val="2619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  <p:sp>
          <p:nvSpPr>
            <p:cNvPr id="472" name="Google Shape;472;p29"/>
            <p:cNvSpPr/>
            <p:nvPr/>
          </p:nvSpPr>
          <p:spPr>
            <a:xfrm rot="10800000">
              <a:off x="5569089" y="-1108138"/>
              <a:ext cx="315334" cy="353474"/>
            </a:xfrm>
            <a:custGeom>
              <a:avLst/>
              <a:gdLst/>
              <a:ahLst/>
              <a:cxnLst/>
              <a:rect l="l" t="t" r="r" b="b"/>
              <a:pathLst>
                <a:path w="12394" h="61447" extrusionOk="0">
                  <a:moveTo>
                    <a:pt x="6194" y="0"/>
                  </a:moveTo>
                  <a:lnTo>
                    <a:pt x="5880" y="36"/>
                  </a:lnTo>
                  <a:lnTo>
                    <a:pt x="5566" y="181"/>
                  </a:lnTo>
                  <a:lnTo>
                    <a:pt x="5253" y="362"/>
                  </a:lnTo>
                  <a:lnTo>
                    <a:pt x="4946" y="615"/>
                  </a:lnTo>
                  <a:lnTo>
                    <a:pt x="4647" y="977"/>
                  </a:lnTo>
                  <a:lnTo>
                    <a:pt x="4355" y="1375"/>
                  </a:lnTo>
                  <a:lnTo>
                    <a:pt x="4064" y="1881"/>
                  </a:lnTo>
                  <a:lnTo>
                    <a:pt x="3787" y="2423"/>
                  </a:lnTo>
                  <a:lnTo>
                    <a:pt x="3509" y="3038"/>
                  </a:lnTo>
                  <a:lnTo>
                    <a:pt x="3247" y="3725"/>
                  </a:lnTo>
                  <a:lnTo>
                    <a:pt x="2984" y="4449"/>
                  </a:lnTo>
                  <a:lnTo>
                    <a:pt x="2736" y="5244"/>
                  </a:lnTo>
                  <a:lnTo>
                    <a:pt x="2488" y="6112"/>
                  </a:lnTo>
                  <a:lnTo>
                    <a:pt x="2255" y="7016"/>
                  </a:lnTo>
                  <a:lnTo>
                    <a:pt x="2029" y="7993"/>
                  </a:lnTo>
                  <a:lnTo>
                    <a:pt x="1817" y="9006"/>
                  </a:lnTo>
                  <a:lnTo>
                    <a:pt x="1613" y="10054"/>
                  </a:lnTo>
                  <a:lnTo>
                    <a:pt x="1416" y="11176"/>
                  </a:lnTo>
                  <a:lnTo>
                    <a:pt x="1234" y="12333"/>
                  </a:lnTo>
                  <a:lnTo>
                    <a:pt x="1058" y="13563"/>
                  </a:lnTo>
                  <a:lnTo>
                    <a:pt x="898" y="14792"/>
                  </a:lnTo>
                  <a:lnTo>
                    <a:pt x="752" y="16094"/>
                  </a:lnTo>
                  <a:lnTo>
                    <a:pt x="613" y="17396"/>
                  </a:lnTo>
                  <a:lnTo>
                    <a:pt x="489" y="18771"/>
                  </a:lnTo>
                  <a:lnTo>
                    <a:pt x="380" y="20181"/>
                  </a:lnTo>
                  <a:lnTo>
                    <a:pt x="278" y="21591"/>
                  </a:lnTo>
                  <a:lnTo>
                    <a:pt x="198" y="23038"/>
                  </a:lnTo>
                  <a:lnTo>
                    <a:pt x="125" y="24521"/>
                  </a:lnTo>
                  <a:lnTo>
                    <a:pt x="74" y="26040"/>
                  </a:lnTo>
                  <a:lnTo>
                    <a:pt x="30" y="27595"/>
                  </a:lnTo>
                  <a:lnTo>
                    <a:pt x="8" y="29150"/>
                  </a:lnTo>
                  <a:lnTo>
                    <a:pt x="1" y="30742"/>
                  </a:lnTo>
                  <a:lnTo>
                    <a:pt x="8" y="32297"/>
                  </a:lnTo>
                  <a:lnTo>
                    <a:pt x="30" y="33852"/>
                  </a:lnTo>
                  <a:lnTo>
                    <a:pt x="74" y="35407"/>
                  </a:lnTo>
                  <a:lnTo>
                    <a:pt x="125" y="36926"/>
                  </a:lnTo>
                  <a:lnTo>
                    <a:pt x="198" y="38409"/>
                  </a:lnTo>
                  <a:lnTo>
                    <a:pt x="278" y="39855"/>
                  </a:lnTo>
                  <a:lnTo>
                    <a:pt x="380" y="41302"/>
                  </a:lnTo>
                  <a:lnTo>
                    <a:pt x="489" y="42676"/>
                  </a:lnTo>
                  <a:lnTo>
                    <a:pt x="613" y="44051"/>
                  </a:lnTo>
                  <a:lnTo>
                    <a:pt x="752" y="45353"/>
                  </a:lnTo>
                  <a:lnTo>
                    <a:pt x="898" y="46655"/>
                  </a:lnTo>
                  <a:lnTo>
                    <a:pt x="1058" y="47884"/>
                  </a:lnTo>
                  <a:lnTo>
                    <a:pt x="1234" y="49114"/>
                  </a:lnTo>
                  <a:lnTo>
                    <a:pt x="1416" y="50271"/>
                  </a:lnTo>
                  <a:lnTo>
                    <a:pt x="1613" y="51393"/>
                  </a:lnTo>
                  <a:lnTo>
                    <a:pt x="1817" y="52441"/>
                  </a:lnTo>
                  <a:lnTo>
                    <a:pt x="2029" y="53454"/>
                  </a:lnTo>
                  <a:lnTo>
                    <a:pt x="2255" y="54430"/>
                  </a:lnTo>
                  <a:lnTo>
                    <a:pt x="2488" y="55335"/>
                  </a:lnTo>
                  <a:lnTo>
                    <a:pt x="2736" y="56203"/>
                  </a:lnTo>
                  <a:lnTo>
                    <a:pt x="2984" y="56998"/>
                  </a:lnTo>
                  <a:lnTo>
                    <a:pt x="3247" y="57722"/>
                  </a:lnTo>
                  <a:lnTo>
                    <a:pt x="3509" y="58409"/>
                  </a:lnTo>
                  <a:lnTo>
                    <a:pt x="3787" y="59024"/>
                  </a:lnTo>
                  <a:lnTo>
                    <a:pt x="4064" y="59566"/>
                  </a:lnTo>
                  <a:lnTo>
                    <a:pt x="4355" y="60072"/>
                  </a:lnTo>
                  <a:lnTo>
                    <a:pt x="4647" y="60470"/>
                  </a:lnTo>
                  <a:lnTo>
                    <a:pt x="4946" y="60832"/>
                  </a:lnTo>
                  <a:lnTo>
                    <a:pt x="5253" y="61085"/>
                  </a:lnTo>
                  <a:lnTo>
                    <a:pt x="5566" y="61266"/>
                  </a:lnTo>
                  <a:lnTo>
                    <a:pt x="5880" y="61411"/>
                  </a:lnTo>
                  <a:lnTo>
                    <a:pt x="6194" y="61447"/>
                  </a:lnTo>
                  <a:lnTo>
                    <a:pt x="6515" y="61411"/>
                  </a:lnTo>
                  <a:lnTo>
                    <a:pt x="6828" y="61266"/>
                  </a:lnTo>
                  <a:lnTo>
                    <a:pt x="7142" y="61085"/>
                  </a:lnTo>
                  <a:lnTo>
                    <a:pt x="7448" y="60832"/>
                  </a:lnTo>
                  <a:lnTo>
                    <a:pt x="7747" y="60470"/>
                  </a:lnTo>
                  <a:lnTo>
                    <a:pt x="8039" y="60072"/>
                  </a:lnTo>
                  <a:lnTo>
                    <a:pt x="8324" y="59566"/>
                  </a:lnTo>
                  <a:lnTo>
                    <a:pt x="8608" y="59024"/>
                  </a:lnTo>
                  <a:lnTo>
                    <a:pt x="8885" y="58409"/>
                  </a:lnTo>
                  <a:lnTo>
                    <a:pt x="9148" y="57722"/>
                  </a:lnTo>
                  <a:lnTo>
                    <a:pt x="9410" y="56998"/>
                  </a:lnTo>
                  <a:lnTo>
                    <a:pt x="9658" y="56203"/>
                  </a:lnTo>
                  <a:lnTo>
                    <a:pt x="9906" y="55335"/>
                  </a:lnTo>
                  <a:lnTo>
                    <a:pt x="10140" y="54430"/>
                  </a:lnTo>
                  <a:lnTo>
                    <a:pt x="10359" y="53454"/>
                  </a:lnTo>
                  <a:lnTo>
                    <a:pt x="10577" y="52441"/>
                  </a:lnTo>
                  <a:lnTo>
                    <a:pt x="10782" y="51393"/>
                  </a:lnTo>
                  <a:lnTo>
                    <a:pt x="10979" y="50271"/>
                  </a:lnTo>
                  <a:lnTo>
                    <a:pt x="11161" y="49114"/>
                  </a:lnTo>
                  <a:lnTo>
                    <a:pt x="11336" y="47884"/>
                  </a:lnTo>
                  <a:lnTo>
                    <a:pt x="11497" y="46655"/>
                  </a:lnTo>
                  <a:lnTo>
                    <a:pt x="11642" y="45353"/>
                  </a:lnTo>
                  <a:lnTo>
                    <a:pt x="11781" y="44051"/>
                  </a:lnTo>
                  <a:lnTo>
                    <a:pt x="11905" y="42676"/>
                  </a:lnTo>
                  <a:lnTo>
                    <a:pt x="12014" y="41302"/>
                  </a:lnTo>
                  <a:lnTo>
                    <a:pt x="12117" y="39855"/>
                  </a:lnTo>
                  <a:lnTo>
                    <a:pt x="12197" y="38409"/>
                  </a:lnTo>
                  <a:lnTo>
                    <a:pt x="12262" y="36926"/>
                  </a:lnTo>
                  <a:lnTo>
                    <a:pt x="12321" y="35407"/>
                  </a:lnTo>
                  <a:lnTo>
                    <a:pt x="12357" y="33852"/>
                  </a:lnTo>
                  <a:lnTo>
                    <a:pt x="12386" y="32297"/>
                  </a:lnTo>
                  <a:lnTo>
                    <a:pt x="12394" y="30742"/>
                  </a:lnTo>
                  <a:lnTo>
                    <a:pt x="12386" y="29150"/>
                  </a:lnTo>
                  <a:lnTo>
                    <a:pt x="12357" y="27595"/>
                  </a:lnTo>
                  <a:lnTo>
                    <a:pt x="12321" y="26040"/>
                  </a:lnTo>
                  <a:lnTo>
                    <a:pt x="12262" y="24521"/>
                  </a:lnTo>
                  <a:lnTo>
                    <a:pt x="12197" y="23038"/>
                  </a:lnTo>
                  <a:lnTo>
                    <a:pt x="12117" y="21591"/>
                  </a:lnTo>
                  <a:lnTo>
                    <a:pt x="12014" y="20181"/>
                  </a:lnTo>
                  <a:lnTo>
                    <a:pt x="11905" y="18771"/>
                  </a:lnTo>
                  <a:lnTo>
                    <a:pt x="11781" y="17396"/>
                  </a:lnTo>
                  <a:lnTo>
                    <a:pt x="11642" y="16094"/>
                  </a:lnTo>
                  <a:lnTo>
                    <a:pt x="11497" y="14792"/>
                  </a:lnTo>
                  <a:lnTo>
                    <a:pt x="11336" y="13563"/>
                  </a:lnTo>
                  <a:lnTo>
                    <a:pt x="11161" y="12333"/>
                  </a:lnTo>
                  <a:lnTo>
                    <a:pt x="10979" y="11176"/>
                  </a:lnTo>
                  <a:lnTo>
                    <a:pt x="10782" y="10054"/>
                  </a:lnTo>
                  <a:lnTo>
                    <a:pt x="10577" y="9006"/>
                  </a:lnTo>
                  <a:lnTo>
                    <a:pt x="10359" y="7993"/>
                  </a:lnTo>
                  <a:lnTo>
                    <a:pt x="10140" y="7016"/>
                  </a:lnTo>
                  <a:lnTo>
                    <a:pt x="9906" y="6112"/>
                  </a:lnTo>
                  <a:lnTo>
                    <a:pt x="9658" y="5244"/>
                  </a:lnTo>
                  <a:lnTo>
                    <a:pt x="9410" y="4449"/>
                  </a:lnTo>
                  <a:lnTo>
                    <a:pt x="9148" y="3725"/>
                  </a:lnTo>
                  <a:lnTo>
                    <a:pt x="8885" y="3038"/>
                  </a:lnTo>
                  <a:lnTo>
                    <a:pt x="8608" y="2423"/>
                  </a:lnTo>
                  <a:lnTo>
                    <a:pt x="8324" y="1881"/>
                  </a:lnTo>
                  <a:lnTo>
                    <a:pt x="8039" y="1375"/>
                  </a:lnTo>
                  <a:lnTo>
                    <a:pt x="7747" y="977"/>
                  </a:lnTo>
                  <a:lnTo>
                    <a:pt x="7448" y="615"/>
                  </a:lnTo>
                  <a:lnTo>
                    <a:pt x="7142" y="362"/>
                  </a:lnTo>
                  <a:lnTo>
                    <a:pt x="6828" y="181"/>
                  </a:lnTo>
                  <a:lnTo>
                    <a:pt x="6515" y="36"/>
                  </a:lnTo>
                  <a:lnTo>
                    <a:pt x="6194" y="0"/>
                  </a:lnTo>
                  <a:close/>
                </a:path>
              </a:pathLst>
            </a:custGeom>
            <a:solidFill>
              <a:srgbClr val="F7A7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 dirty="0">
                <a:latin typeface="Cambria" panose="02040503050406030204" pitchFamily="18" charset="0"/>
              </a:endParaRPr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" name="Google Shape;989;p14"/>
          <p:cNvSpPr txBox="1">
            <a:spLocks noGrp="1"/>
          </p:cNvSpPr>
          <p:nvPr>
            <p:ph type="title"/>
          </p:nvPr>
        </p:nvSpPr>
        <p:spPr>
          <a:xfrm>
            <a:off x="2238717" y="716367"/>
            <a:ext cx="3792400" cy="643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990" name="Google Shape;990;p14"/>
          <p:cNvGrpSpPr/>
          <p:nvPr/>
        </p:nvGrpSpPr>
        <p:grpSpPr>
          <a:xfrm>
            <a:off x="-204916" y="291633"/>
            <a:ext cx="12435767" cy="247467"/>
            <a:chOff x="-124" y="218725"/>
            <a:chExt cx="9326825" cy="185600"/>
          </a:xfrm>
        </p:grpSpPr>
        <p:sp>
          <p:nvSpPr>
            <p:cNvPr id="991" name="Google Shape;991;p14"/>
            <p:cNvSpPr/>
            <p:nvPr/>
          </p:nvSpPr>
          <p:spPr>
            <a:xfrm>
              <a:off x="-124" y="229166"/>
              <a:ext cx="9264083" cy="175159"/>
            </a:xfrm>
            <a:custGeom>
              <a:avLst/>
              <a:gdLst/>
              <a:ahLst/>
              <a:cxnLst/>
              <a:rect l="l" t="t" r="r" b="b"/>
              <a:pathLst>
                <a:path w="134868" h="2550" extrusionOk="0">
                  <a:moveTo>
                    <a:pt x="18262" y="0"/>
                  </a:moveTo>
                  <a:cubicBezTo>
                    <a:pt x="13811" y="0"/>
                    <a:pt x="2284" y="1370"/>
                    <a:pt x="1" y="1636"/>
                  </a:cubicBezTo>
                  <a:lnTo>
                    <a:pt x="1" y="1941"/>
                  </a:lnTo>
                  <a:cubicBezTo>
                    <a:pt x="2169" y="1674"/>
                    <a:pt x="13811" y="305"/>
                    <a:pt x="18262" y="305"/>
                  </a:cubicBezTo>
                  <a:cubicBezTo>
                    <a:pt x="20431" y="305"/>
                    <a:pt x="25376" y="723"/>
                    <a:pt x="31083" y="1218"/>
                  </a:cubicBezTo>
                  <a:cubicBezTo>
                    <a:pt x="38502" y="1826"/>
                    <a:pt x="46909" y="2549"/>
                    <a:pt x="51703" y="2549"/>
                  </a:cubicBezTo>
                  <a:cubicBezTo>
                    <a:pt x="56268" y="2549"/>
                    <a:pt x="61404" y="1941"/>
                    <a:pt x="66388" y="1370"/>
                  </a:cubicBezTo>
                  <a:cubicBezTo>
                    <a:pt x="70459" y="913"/>
                    <a:pt x="74301" y="495"/>
                    <a:pt x="77231" y="457"/>
                  </a:cubicBezTo>
                  <a:cubicBezTo>
                    <a:pt x="80464" y="457"/>
                    <a:pt x="85524" y="989"/>
                    <a:pt x="90432" y="1522"/>
                  </a:cubicBezTo>
                  <a:cubicBezTo>
                    <a:pt x="95111" y="2055"/>
                    <a:pt x="99487" y="2549"/>
                    <a:pt x="102302" y="2549"/>
                  </a:cubicBezTo>
                  <a:cubicBezTo>
                    <a:pt x="108046" y="2549"/>
                    <a:pt x="134601" y="495"/>
                    <a:pt x="134868" y="457"/>
                  </a:cubicBezTo>
                  <a:lnTo>
                    <a:pt x="134868" y="152"/>
                  </a:lnTo>
                  <a:cubicBezTo>
                    <a:pt x="134563" y="191"/>
                    <a:pt x="108046" y="2245"/>
                    <a:pt x="102302" y="2245"/>
                  </a:cubicBezTo>
                  <a:cubicBezTo>
                    <a:pt x="99525" y="2245"/>
                    <a:pt x="95111" y="1750"/>
                    <a:pt x="90470" y="1256"/>
                  </a:cubicBezTo>
                  <a:cubicBezTo>
                    <a:pt x="85562" y="685"/>
                    <a:pt x="80502" y="152"/>
                    <a:pt x="77231" y="152"/>
                  </a:cubicBezTo>
                  <a:cubicBezTo>
                    <a:pt x="74301" y="191"/>
                    <a:pt x="70421" y="609"/>
                    <a:pt x="66350" y="1104"/>
                  </a:cubicBezTo>
                  <a:cubicBezTo>
                    <a:pt x="61404" y="1674"/>
                    <a:pt x="56268" y="2245"/>
                    <a:pt x="51703" y="2245"/>
                  </a:cubicBezTo>
                  <a:cubicBezTo>
                    <a:pt x="46909" y="2245"/>
                    <a:pt x="38540" y="1522"/>
                    <a:pt x="31121" y="913"/>
                  </a:cubicBezTo>
                  <a:cubicBezTo>
                    <a:pt x="25376" y="419"/>
                    <a:pt x="20469" y="0"/>
                    <a:pt x="1826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14"/>
            <p:cNvSpPr/>
            <p:nvPr/>
          </p:nvSpPr>
          <p:spPr>
            <a:xfrm>
              <a:off x="-124" y="244827"/>
              <a:ext cx="9326797" cy="73224"/>
            </a:xfrm>
            <a:custGeom>
              <a:avLst/>
              <a:gdLst/>
              <a:ahLst/>
              <a:cxnLst/>
              <a:rect l="l" t="t" r="r" b="b"/>
              <a:pathLst>
                <a:path w="135781" h="1066" extrusionOk="0">
                  <a:moveTo>
                    <a:pt x="1" y="1"/>
                  </a:moveTo>
                  <a:lnTo>
                    <a:pt x="1" y="305"/>
                  </a:lnTo>
                  <a:lnTo>
                    <a:pt x="18072" y="305"/>
                  </a:lnTo>
                  <a:cubicBezTo>
                    <a:pt x="18186" y="305"/>
                    <a:pt x="30322" y="1066"/>
                    <a:pt x="34165" y="1066"/>
                  </a:cubicBezTo>
                  <a:cubicBezTo>
                    <a:pt x="44893" y="1066"/>
                    <a:pt x="76774" y="305"/>
                    <a:pt x="77078" y="305"/>
                  </a:cubicBezTo>
                  <a:cubicBezTo>
                    <a:pt x="77231" y="305"/>
                    <a:pt x="90736" y="1066"/>
                    <a:pt x="94769" y="1066"/>
                  </a:cubicBezTo>
                  <a:cubicBezTo>
                    <a:pt x="105231" y="1066"/>
                    <a:pt x="135476" y="305"/>
                    <a:pt x="135781" y="305"/>
                  </a:cubicBezTo>
                  <a:lnTo>
                    <a:pt x="135781" y="1"/>
                  </a:lnTo>
                  <a:cubicBezTo>
                    <a:pt x="135476" y="1"/>
                    <a:pt x="105231" y="761"/>
                    <a:pt x="94769" y="761"/>
                  </a:cubicBezTo>
                  <a:cubicBezTo>
                    <a:pt x="90736" y="761"/>
                    <a:pt x="77231" y="1"/>
                    <a:pt x="77078" y="1"/>
                  </a:cubicBezTo>
                  <a:cubicBezTo>
                    <a:pt x="76774" y="1"/>
                    <a:pt x="44893" y="761"/>
                    <a:pt x="34165" y="761"/>
                  </a:cubicBezTo>
                  <a:cubicBezTo>
                    <a:pt x="30322" y="761"/>
                    <a:pt x="18224" y="1"/>
                    <a:pt x="180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14"/>
            <p:cNvSpPr/>
            <p:nvPr/>
          </p:nvSpPr>
          <p:spPr>
            <a:xfrm>
              <a:off x="5242107" y="218725"/>
              <a:ext cx="125497" cy="62783"/>
            </a:xfrm>
            <a:custGeom>
              <a:avLst/>
              <a:gdLst/>
              <a:ahLst/>
              <a:cxnLst/>
              <a:rect l="l" t="t" r="r" b="b"/>
              <a:pathLst>
                <a:path w="1827" h="914" extrusionOk="0">
                  <a:moveTo>
                    <a:pt x="1" y="0"/>
                  </a:moveTo>
                  <a:lnTo>
                    <a:pt x="1" y="913"/>
                  </a:lnTo>
                  <a:lnTo>
                    <a:pt x="1827" y="913"/>
                  </a:lnTo>
                  <a:lnTo>
                    <a:pt x="182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14"/>
            <p:cNvSpPr/>
            <p:nvPr/>
          </p:nvSpPr>
          <p:spPr>
            <a:xfrm>
              <a:off x="1175852" y="218725"/>
              <a:ext cx="125497" cy="62783"/>
            </a:xfrm>
            <a:custGeom>
              <a:avLst/>
              <a:gdLst/>
              <a:ahLst/>
              <a:cxnLst/>
              <a:rect l="l" t="t" r="r" b="b"/>
              <a:pathLst>
                <a:path w="1827" h="914" extrusionOk="0">
                  <a:moveTo>
                    <a:pt x="1" y="0"/>
                  </a:moveTo>
                  <a:lnTo>
                    <a:pt x="1" y="913"/>
                  </a:lnTo>
                  <a:lnTo>
                    <a:pt x="1827" y="913"/>
                  </a:lnTo>
                  <a:lnTo>
                    <a:pt x="182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14"/>
            <p:cNvSpPr/>
            <p:nvPr/>
          </p:nvSpPr>
          <p:spPr>
            <a:xfrm>
              <a:off x="9201204" y="218725"/>
              <a:ext cx="125497" cy="62783"/>
            </a:xfrm>
            <a:custGeom>
              <a:avLst/>
              <a:gdLst/>
              <a:ahLst/>
              <a:cxnLst/>
              <a:rect l="l" t="t" r="r" b="b"/>
              <a:pathLst>
                <a:path w="1827" h="914" extrusionOk="0">
                  <a:moveTo>
                    <a:pt x="1" y="0"/>
                  </a:moveTo>
                  <a:lnTo>
                    <a:pt x="1" y="913"/>
                  </a:lnTo>
                  <a:lnTo>
                    <a:pt x="1827" y="913"/>
                  </a:lnTo>
                  <a:lnTo>
                    <a:pt x="182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96" name="Google Shape;996;p14"/>
          <p:cNvGrpSpPr/>
          <p:nvPr/>
        </p:nvGrpSpPr>
        <p:grpSpPr>
          <a:xfrm rot="2700000" flipH="1">
            <a:off x="-1824555" y="4486011"/>
            <a:ext cx="2934011" cy="3378685"/>
            <a:chOff x="2166075" y="959650"/>
            <a:chExt cx="3498975" cy="4029275"/>
          </a:xfrm>
        </p:grpSpPr>
        <p:sp>
          <p:nvSpPr>
            <p:cNvPr id="997" name="Google Shape;997;p14"/>
            <p:cNvSpPr/>
            <p:nvPr/>
          </p:nvSpPr>
          <p:spPr>
            <a:xfrm>
              <a:off x="2234900" y="3538475"/>
              <a:ext cx="562100" cy="1450450"/>
            </a:xfrm>
            <a:custGeom>
              <a:avLst/>
              <a:gdLst/>
              <a:ahLst/>
              <a:cxnLst/>
              <a:rect l="l" t="t" r="r" b="b"/>
              <a:pathLst>
                <a:path w="22484" h="58018" extrusionOk="0">
                  <a:moveTo>
                    <a:pt x="771" y="0"/>
                  </a:moveTo>
                  <a:lnTo>
                    <a:pt x="1" y="671"/>
                  </a:lnTo>
                  <a:lnTo>
                    <a:pt x="6763" y="8502"/>
                  </a:lnTo>
                  <a:lnTo>
                    <a:pt x="6763" y="19772"/>
                  </a:lnTo>
                  <a:lnTo>
                    <a:pt x="21456" y="36776"/>
                  </a:lnTo>
                  <a:lnTo>
                    <a:pt x="21456" y="58017"/>
                  </a:lnTo>
                  <a:lnTo>
                    <a:pt x="22483" y="58017"/>
                  </a:lnTo>
                  <a:lnTo>
                    <a:pt x="22483" y="36391"/>
                  </a:lnTo>
                  <a:lnTo>
                    <a:pt x="7790" y="19401"/>
                  </a:lnTo>
                  <a:lnTo>
                    <a:pt x="7790" y="8117"/>
                  </a:lnTo>
                  <a:lnTo>
                    <a:pt x="77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14"/>
            <p:cNvSpPr/>
            <p:nvPr/>
          </p:nvSpPr>
          <p:spPr>
            <a:xfrm>
              <a:off x="2671425" y="3032400"/>
              <a:ext cx="271425" cy="1956525"/>
            </a:xfrm>
            <a:custGeom>
              <a:avLst/>
              <a:gdLst/>
              <a:ahLst/>
              <a:cxnLst/>
              <a:rect l="l" t="t" r="r" b="b"/>
              <a:pathLst>
                <a:path w="10857" h="78261" extrusionOk="0">
                  <a:moveTo>
                    <a:pt x="4808" y="1"/>
                  </a:moveTo>
                  <a:lnTo>
                    <a:pt x="1" y="5550"/>
                  </a:lnTo>
                  <a:lnTo>
                    <a:pt x="1" y="37376"/>
                  </a:lnTo>
                  <a:lnTo>
                    <a:pt x="9430" y="48274"/>
                  </a:lnTo>
                  <a:lnTo>
                    <a:pt x="9430" y="78260"/>
                  </a:lnTo>
                  <a:lnTo>
                    <a:pt x="10857" y="78260"/>
                  </a:lnTo>
                  <a:lnTo>
                    <a:pt x="10857" y="47747"/>
                  </a:lnTo>
                  <a:lnTo>
                    <a:pt x="1427" y="36848"/>
                  </a:lnTo>
                  <a:lnTo>
                    <a:pt x="1427" y="6092"/>
                  </a:lnTo>
                  <a:lnTo>
                    <a:pt x="5892" y="928"/>
                  </a:lnTo>
                  <a:lnTo>
                    <a:pt x="480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14"/>
            <p:cNvSpPr/>
            <p:nvPr/>
          </p:nvSpPr>
          <p:spPr>
            <a:xfrm>
              <a:off x="2960650" y="1836250"/>
              <a:ext cx="134500" cy="3152675"/>
            </a:xfrm>
            <a:custGeom>
              <a:avLst/>
              <a:gdLst/>
              <a:ahLst/>
              <a:cxnLst/>
              <a:rect l="l" t="t" r="r" b="b"/>
              <a:pathLst>
                <a:path w="5380" h="126107" extrusionOk="0">
                  <a:moveTo>
                    <a:pt x="1171" y="1"/>
                  </a:moveTo>
                  <a:lnTo>
                    <a:pt x="1171" y="23410"/>
                  </a:lnTo>
                  <a:lnTo>
                    <a:pt x="4766" y="27561"/>
                  </a:lnTo>
                  <a:lnTo>
                    <a:pt x="4766" y="73225"/>
                  </a:lnTo>
                  <a:lnTo>
                    <a:pt x="1" y="78745"/>
                  </a:lnTo>
                  <a:lnTo>
                    <a:pt x="1" y="86149"/>
                  </a:lnTo>
                  <a:lnTo>
                    <a:pt x="3895" y="90671"/>
                  </a:lnTo>
                  <a:lnTo>
                    <a:pt x="3895" y="126106"/>
                  </a:lnTo>
                  <a:lnTo>
                    <a:pt x="4509" y="126106"/>
                  </a:lnTo>
                  <a:lnTo>
                    <a:pt x="4509" y="90443"/>
                  </a:lnTo>
                  <a:lnTo>
                    <a:pt x="600" y="85921"/>
                  </a:lnTo>
                  <a:lnTo>
                    <a:pt x="600" y="78974"/>
                  </a:lnTo>
                  <a:lnTo>
                    <a:pt x="5379" y="73453"/>
                  </a:lnTo>
                  <a:lnTo>
                    <a:pt x="5379" y="27333"/>
                  </a:lnTo>
                  <a:lnTo>
                    <a:pt x="1784" y="23182"/>
                  </a:lnTo>
                  <a:lnTo>
                    <a:pt x="178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14"/>
            <p:cNvSpPr/>
            <p:nvPr/>
          </p:nvSpPr>
          <p:spPr>
            <a:xfrm>
              <a:off x="3114725" y="2673625"/>
              <a:ext cx="107725" cy="2162300"/>
            </a:xfrm>
            <a:custGeom>
              <a:avLst/>
              <a:gdLst/>
              <a:ahLst/>
              <a:cxnLst/>
              <a:rect l="l" t="t" r="r" b="b"/>
              <a:pathLst>
                <a:path w="4309" h="86492" extrusionOk="0">
                  <a:moveTo>
                    <a:pt x="3282" y="1"/>
                  </a:moveTo>
                  <a:lnTo>
                    <a:pt x="3282" y="26948"/>
                  </a:lnTo>
                  <a:lnTo>
                    <a:pt x="1" y="30757"/>
                  </a:lnTo>
                  <a:lnTo>
                    <a:pt x="1" y="67704"/>
                  </a:lnTo>
                  <a:lnTo>
                    <a:pt x="3168" y="71370"/>
                  </a:lnTo>
                  <a:lnTo>
                    <a:pt x="3168" y="86491"/>
                  </a:lnTo>
                  <a:lnTo>
                    <a:pt x="4180" y="86491"/>
                  </a:lnTo>
                  <a:lnTo>
                    <a:pt x="4180" y="70985"/>
                  </a:lnTo>
                  <a:lnTo>
                    <a:pt x="1013" y="67333"/>
                  </a:lnTo>
                  <a:lnTo>
                    <a:pt x="1013" y="31128"/>
                  </a:lnTo>
                  <a:lnTo>
                    <a:pt x="4309" y="27319"/>
                  </a:lnTo>
                  <a:lnTo>
                    <a:pt x="430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14"/>
            <p:cNvSpPr/>
            <p:nvPr/>
          </p:nvSpPr>
          <p:spPr>
            <a:xfrm>
              <a:off x="3276650" y="1260650"/>
              <a:ext cx="141250" cy="3575275"/>
            </a:xfrm>
            <a:custGeom>
              <a:avLst/>
              <a:gdLst/>
              <a:ahLst/>
              <a:cxnLst/>
              <a:rect l="l" t="t" r="r" b="b"/>
              <a:pathLst>
                <a:path w="5650" h="143011" extrusionOk="0">
                  <a:moveTo>
                    <a:pt x="5036" y="1"/>
                  </a:moveTo>
                  <a:lnTo>
                    <a:pt x="5036" y="33610"/>
                  </a:lnTo>
                  <a:lnTo>
                    <a:pt x="0" y="39430"/>
                  </a:lnTo>
                  <a:lnTo>
                    <a:pt x="0" y="91641"/>
                  </a:lnTo>
                  <a:lnTo>
                    <a:pt x="2525" y="94551"/>
                  </a:lnTo>
                  <a:lnTo>
                    <a:pt x="2525" y="143010"/>
                  </a:lnTo>
                  <a:lnTo>
                    <a:pt x="3124" y="143010"/>
                  </a:lnTo>
                  <a:lnTo>
                    <a:pt x="3124" y="94323"/>
                  </a:lnTo>
                  <a:lnTo>
                    <a:pt x="614" y="91413"/>
                  </a:lnTo>
                  <a:lnTo>
                    <a:pt x="614" y="39658"/>
                  </a:lnTo>
                  <a:lnTo>
                    <a:pt x="5649" y="33838"/>
                  </a:lnTo>
                  <a:lnTo>
                    <a:pt x="564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2" name="Google Shape;1002;p14"/>
            <p:cNvSpPr/>
            <p:nvPr/>
          </p:nvSpPr>
          <p:spPr>
            <a:xfrm>
              <a:off x="3387200" y="2411850"/>
              <a:ext cx="108450" cy="2424075"/>
            </a:xfrm>
            <a:custGeom>
              <a:avLst/>
              <a:gdLst/>
              <a:ahLst/>
              <a:cxnLst/>
              <a:rect l="l" t="t" r="r" b="b"/>
              <a:pathLst>
                <a:path w="4338" h="96963" extrusionOk="0">
                  <a:moveTo>
                    <a:pt x="0" y="1"/>
                  </a:moveTo>
                  <a:lnTo>
                    <a:pt x="0" y="62340"/>
                  </a:lnTo>
                  <a:lnTo>
                    <a:pt x="3724" y="66649"/>
                  </a:lnTo>
                  <a:lnTo>
                    <a:pt x="3724" y="96962"/>
                  </a:lnTo>
                  <a:lnTo>
                    <a:pt x="4337" y="96962"/>
                  </a:lnTo>
                  <a:lnTo>
                    <a:pt x="4337" y="66420"/>
                  </a:lnTo>
                  <a:lnTo>
                    <a:pt x="614" y="62112"/>
                  </a:lnTo>
                  <a:lnTo>
                    <a:pt x="61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3" name="Google Shape;1003;p14"/>
            <p:cNvSpPr/>
            <p:nvPr/>
          </p:nvSpPr>
          <p:spPr>
            <a:xfrm>
              <a:off x="3616150" y="3464275"/>
              <a:ext cx="25350" cy="1371650"/>
            </a:xfrm>
            <a:custGeom>
              <a:avLst/>
              <a:gdLst/>
              <a:ahLst/>
              <a:cxnLst/>
              <a:rect l="l" t="t" r="r" b="b"/>
              <a:pathLst>
                <a:path w="1014" h="54866" extrusionOk="0">
                  <a:moveTo>
                    <a:pt x="1" y="1"/>
                  </a:moveTo>
                  <a:lnTo>
                    <a:pt x="1" y="54865"/>
                  </a:lnTo>
                  <a:lnTo>
                    <a:pt x="1014" y="54865"/>
                  </a:lnTo>
                  <a:lnTo>
                    <a:pt x="101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4" name="Google Shape;1004;p14"/>
            <p:cNvSpPr/>
            <p:nvPr/>
          </p:nvSpPr>
          <p:spPr>
            <a:xfrm>
              <a:off x="3513100" y="1784200"/>
              <a:ext cx="128400" cy="2074900"/>
            </a:xfrm>
            <a:custGeom>
              <a:avLst/>
              <a:gdLst/>
              <a:ahLst/>
              <a:cxnLst/>
              <a:rect l="l" t="t" r="r" b="b"/>
              <a:pathLst>
                <a:path w="5136" h="82996" extrusionOk="0">
                  <a:moveTo>
                    <a:pt x="4522" y="0"/>
                  </a:moveTo>
                  <a:lnTo>
                    <a:pt x="4522" y="13481"/>
                  </a:lnTo>
                  <a:lnTo>
                    <a:pt x="0" y="18716"/>
                  </a:lnTo>
                  <a:lnTo>
                    <a:pt x="0" y="77917"/>
                  </a:lnTo>
                  <a:lnTo>
                    <a:pt x="4394" y="82996"/>
                  </a:lnTo>
                  <a:lnTo>
                    <a:pt x="4865" y="82596"/>
                  </a:lnTo>
                  <a:lnTo>
                    <a:pt x="613" y="77689"/>
                  </a:lnTo>
                  <a:lnTo>
                    <a:pt x="613" y="18944"/>
                  </a:lnTo>
                  <a:lnTo>
                    <a:pt x="5136" y="13709"/>
                  </a:lnTo>
                  <a:lnTo>
                    <a:pt x="513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5" name="Google Shape;1005;p14"/>
            <p:cNvSpPr/>
            <p:nvPr/>
          </p:nvSpPr>
          <p:spPr>
            <a:xfrm>
              <a:off x="2683550" y="2582325"/>
              <a:ext cx="256800" cy="997525"/>
            </a:xfrm>
            <a:custGeom>
              <a:avLst/>
              <a:gdLst/>
              <a:ahLst/>
              <a:cxnLst/>
              <a:rect l="l" t="t" r="r" b="b"/>
              <a:pathLst>
                <a:path w="10272" h="39901" extrusionOk="0">
                  <a:moveTo>
                    <a:pt x="3396" y="1"/>
                  </a:moveTo>
                  <a:lnTo>
                    <a:pt x="2939" y="400"/>
                  </a:lnTo>
                  <a:lnTo>
                    <a:pt x="9673" y="8189"/>
                  </a:lnTo>
                  <a:lnTo>
                    <a:pt x="9673" y="28317"/>
                  </a:lnTo>
                  <a:lnTo>
                    <a:pt x="1" y="39501"/>
                  </a:lnTo>
                  <a:lnTo>
                    <a:pt x="472" y="39901"/>
                  </a:lnTo>
                  <a:lnTo>
                    <a:pt x="10272" y="28546"/>
                  </a:lnTo>
                  <a:lnTo>
                    <a:pt x="10272" y="7961"/>
                  </a:lnTo>
                  <a:lnTo>
                    <a:pt x="33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14"/>
            <p:cNvSpPr/>
            <p:nvPr/>
          </p:nvSpPr>
          <p:spPr>
            <a:xfrm>
              <a:off x="2548025" y="2778475"/>
              <a:ext cx="15375" cy="1410525"/>
            </a:xfrm>
            <a:custGeom>
              <a:avLst/>
              <a:gdLst/>
              <a:ahLst/>
              <a:cxnLst/>
              <a:rect l="l" t="t" r="r" b="b"/>
              <a:pathLst>
                <a:path w="615" h="56421" extrusionOk="0">
                  <a:moveTo>
                    <a:pt x="1" y="1"/>
                  </a:moveTo>
                  <a:lnTo>
                    <a:pt x="1" y="56420"/>
                  </a:lnTo>
                  <a:lnTo>
                    <a:pt x="614" y="56420"/>
                  </a:lnTo>
                  <a:lnTo>
                    <a:pt x="61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14"/>
            <p:cNvSpPr/>
            <p:nvPr/>
          </p:nvSpPr>
          <p:spPr>
            <a:xfrm>
              <a:off x="4734925" y="3305950"/>
              <a:ext cx="562075" cy="1682975"/>
            </a:xfrm>
            <a:custGeom>
              <a:avLst/>
              <a:gdLst/>
              <a:ahLst/>
              <a:cxnLst/>
              <a:rect l="l" t="t" r="r" b="b"/>
              <a:pathLst>
                <a:path w="22483" h="67319" extrusionOk="0">
                  <a:moveTo>
                    <a:pt x="21712" y="0"/>
                  </a:moveTo>
                  <a:lnTo>
                    <a:pt x="14708" y="8117"/>
                  </a:lnTo>
                  <a:lnTo>
                    <a:pt x="14708" y="28702"/>
                  </a:lnTo>
                  <a:lnTo>
                    <a:pt x="0" y="45692"/>
                  </a:lnTo>
                  <a:lnTo>
                    <a:pt x="0" y="67318"/>
                  </a:lnTo>
                  <a:lnTo>
                    <a:pt x="1027" y="67318"/>
                  </a:lnTo>
                  <a:lnTo>
                    <a:pt x="1027" y="46077"/>
                  </a:lnTo>
                  <a:lnTo>
                    <a:pt x="15721" y="29073"/>
                  </a:lnTo>
                  <a:lnTo>
                    <a:pt x="15721" y="8488"/>
                  </a:lnTo>
                  <a:lnTo>
                    <a:pt x="22483" y="671"/>
                  </a:lnTo>
                  <a:lnTo>
                    <a:pt x="2171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14"/>
            <p:cNvSpPr/>
            <p:nvPr/>
          </p:nvSpPr>
          <p:spPr>
            <a:xfrm>
              <a:off x="4589050" y="3148675"/>
              <a:ext cx="271425" cy="1840250"/>
            </a:xfrm>
            <a:custGeom>
              <a:avLst/>
              <a:gdLst/>
              <a:ahLst/>
              <a:cxnLst/>
              <a:rect l="l" t="t" r="r" b="b"/>
              <a:pathLst>
                <a:path w="10857" h="73610" extrusionOk="0">
                  <a:moveTo>
                    <a:pt x="6049" y="0"/>
                  </a:moveTo>
                  <a:lnTo>
                    <a:pt x="4979" y="927"/>
                  </a:lnTo>
                  <a:lnTo>
                    <a:pt x="9430" y="6091"/>
                  </a:lnTo>
                  <a:lnTo>
                    <a:pt x="9430" y="32197"/>
                  </a:lnTo>
                  <a:lnTo>
                    <a:pt x="1" y="43096"/>
                  </a:lnTo>
                  <a:lnTo>
                    <a:pt x="1" y="73609"/>
                  </a:lnTo>
                  <a:lnTo>
                    <a:pt x="1442" y="73609"/>
                  </a:lnTo>
                  <a:lnTo>
                    <a:pt x="1442" y="43623"/>
                  </a:lnTo>
                  <a:lnTo>
                    <a:pt x="10857" y="32725"/>
                  </a:lnTo>
                  <a:lnTo>
                    <a:pt x="10857" y="5549"/>
                  </a:lnTo>
                  <a:lnTo>
                    <a:pt x="604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14"/>
            <p:cNvSpPr/>
            <p:nvPr/>
          </p:nvSpPr>
          <p:spPr>
            <a:xfrm>
              <a:off x="4436775" y="2034550"/>
              <a:ext cx="134825" cy="2954375"/>
            </a:xfrm>
            <a:custGeom>
              <a:avLst/>
              <a:gdLst/>
              <a:ahLst/>
              <a:cxnLst/>
              <a:rect l="l" t="t" r="r" b="b"/>
              <a:pathLst>
                <a:path w="5393" h="118175" extrusionOk="0">
                  <a:moveTo>
                    <a:pt x="3610" y="0"/>
                  </a:moveTo>
                  <a:lnTo>
                    <a:pt x="3610" y="25007"/>
                  </a:lnTo>
                  <a:lnTo>
                    <a:pt x="0" y="29173"/>
                  </a:lnTo>
                  <a:lnTo>
                    <a:pt x="0" y="55992"/>
                  </a:lnTo>
                  <a:lnTo>
                    <a:pt x="4779" y="61512"/>
                  </a:lnTo>
                  <a:lnTo>
                    <a:pt x="4779" y="77989"/>
                  </a:lnTo>
                  <a:lnTo>
                    <a:pt x="871" y="82511"/>
                  </a:lnTo>
                  <a:lnTo>
                    <a:pt x="871" y="118174"/>
                  </a:lnTo>
                  <a:lnTo>
                    <a:pt x="1484" y="118174"/>
                  </a:lnTo>
                  <a:lnTo>
                    <a:pt x="1484" y="82739"/>
                  </a:lnTo>
                  <a:lnTo>
                    <a:pt x="5393" y="78217"/>
                  </a:lnTo>
                  <a:lnTo>
                    <a:pt x="5393" y="61284"/>
                  </a:lnTo>
                  <a:lnTo>
                    <a:pt x="614" y="55763"/>
                  </a:lnTo>
                  <a:lnTo>
                    <a:pt x="614" y="29401"/>
                  </a:lnTo>
                  <a:lnTo>
                    <a:pt x="4209" y="25236"/>
                  </a:lnTo>
                  <a:lnTo>
                    <a:pt x="420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14"/>
            <p:cNvSpPr/>
            <p:nvPr/>
          </p:nvSpPr>
          <p:spPr>
            <a:xfrm>
              <a:off x="4314800" y="1700375"/>
              <a:ext cx="1350250" cy="3135550"/>
            </a:xfrm>
            <a:custGeom>
              <a:avLst/>
              <a:gdLst/>
              <a:ahLst/>
              <a:cxnLst/>
              <a:rect l="l" t="t" r="r" b="b"/>
              <a:pathLst>
                <a:path w="54010" h="125422" extrusionOk="0">
                  <a:moveTo>
                    <a:pt x="4594" y="1"/>
                  </a:moveTo>
                  <a:lnTo>
                    <a:pt x="1" y="4594"/>
                  </a:lnTo>
                  <a:lnTo>
                    <a:pt x="1" y="66177"/>
                  </a:lnTo>
                  <a:lnTo>
                    <a:pt x="3296" y="69986"/>
                  </a:lnTo>
                  <a:lnTo>
                    <a:pt x="3296" y="106334"/>
                  </a:lnTo>
                  <a:lnTo>
                    <a:pt x="129" y="110001"/>
                  </a:lnTo>
                  <a:lnTo>
                    <a:pt x="129" y="125421"/>
                  </a:lnTo>
                  <a:lnTo>
                    <a:pt x="742" y="125421"/>
                  </a:lnTo>
                  <a:lnTo>
                    <a:pt x="742" y="110229"/>
                  </a:lnTo>
                  <a:lnTo>
                    <a:pt x="3909" y="106563"/>
                  </a:lnTo>
                  <a:lnTo>
                    <a:pt x="3909" y="69758"/>
                  </a:lnTo>
                  <a:lnTo>
                    <a:pt x="614" y="65949"/>
                  </a:lnTo>
                  <a:lnTo>
                    <a:pt x="614" y="4851"/>
                  </a:lnTo>
                  <a:lnTo>
                    <a:pt x="4851" y="600"/>
                  </a:lnTo>
                  <a:lnTo>
                    <a:pt x="54009" y="600"/>
                  </a:lnTo>
                  <a:lnTo>
                    <a:pt x="5400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14"/>
            <p:cNvSpPr/>
            <p:nvPr/>
          </p:nvSpPr>
          <p:spPr>
            <a:xfrm>
              <a:off x="4106525" y="1636550"/>
              <a:ext cx="156600" cy="3199375"/>
            </a:xfrm>
            <a:custGeom>
              <a:avLst/>
              <a:gdLst/>
              <a:ahLst/>
              <a:cxnLst/>
              <a:rect l="l" t="t" r="r" b="b"/>
              <a:pathLst>
                <a:path w="6264" h="127975" extrusionOk="0">
                  <a:moveTo>
                    <a:pt x="1" y="0"/>
                  </a:moveTo>
                  <a:lnTo>
                    <a:pt x="1" y="24736"/>
                  </a:lnTo>
                  <a:lnTo>
                    <a:pt x="5036" y="30557"/>
                  </a:lnTo>
                  <a:lnTo>
                    <a:pt x="5036" y="76263"/>
                  </a:lnTo>
                  <a:lnTo>
                    <a:pt x="2526" y="79173"/>
                  </a:lnTo>
                  <a:lnTo>
                    <a:pt x="2526" y="127974"/>
                  </a:lnTo>
                  <a:lnTo>
                    <a:pt x="3738" y="127974"/>
                  </a:lnTo>
                  <a:lnTo>
                    <a:pt x="3738" y="79629"/>
                  </a:lnTo>
                  <a:lnTo>
                    <a:pt x="6263" y="76719"/>
                  </a:lnTo>
                  <a:lnTo>
                    <a:pt x="6263" y="30100"/>
                  </a:lnTo>
                  <a:lnTo>
                    <a:pt x="1228" y="24280"/>
                  </a:lnTo>
                  <a:lnTo>
                    <a:pt x="122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14"/>
            <p:cNvSpPr/>
            <p:nvPr/>
          </p:nvSpPr>
          <p:spPr>
            <a:xfrm>
              <a:off x="4036275" y="2481750"/>
              <a:ext cx="108450" cy="2354175"/>
            </a:xfrm>
            <a:custGeom>
              <a:avLst/>
              <a:gdLst/>
              <a:ahLst/>
              <a:cxnLst/>
              <a:rect l="l" t="t" r="r" b="b"/>
              <a:pathLst>
                <a:path w="4338" h="94167" extrusionOk="0">
                  <a:moveTo>
                    <a:pt x="3724" y="1"/>
                  </a:moveTo>
                  <a:lnTo>
                    <a:pt x="3724" y="59316"/>
                  </a:lnTo>
                  <a:lnTo>
                    <a:pt x="0" y="63624"/>
                  </a:lnTo>
                  <a:lnTo>
                    <a:pt x="0" y="94166"/>
                  </a:lnTo>
                  <a:lnTo>
                    <a:pt x="614" y="94166"/>
                  </a:lnTo>
                  <a:lnTo>
                    <a:pt x="614" y="63853"/>
                  </a:lnTo>
                  <a:lnTo>
                    <a:pt x="4337" y="59544"/>
                  </a:lnTo>
                  <a:lnTo>
                    <a:pt x="433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14"/>
            <p:cNvSpPr/>
            <p:nvPr/>
          </p:nvSpPr>
          <p:spPr>
            <a:xfrm>
              <a:off x="3895750" y="3348375"/>
              <a:ext cx="15000" cy="1487550"/>
            </a:xfrm>
            <a:custGeom>
              <a:avLst/>
              <a:gdLst/>
              <a:ahLst/>
              <a:cxnLst/>
              <a:rect l="l" t="t" r="r" b="b"/>
              <a:pathLst>
                <a:path w="600" h="59502" extrusionOk="0">
                  <a:moveTo>
                    <a:pt x="1" y="1"/>
                  </a:moveTo>
                  <a:lnTo>
                    <a:pt x="1" y="59501"/>
                  </a:lnTo>
                  <a:lnTo>
                    <a:pt x="600" y="59501"/>
                  </a:lnTo>
                  <a:lnTo>
                    <a:pt x="60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14"/>
            <p:cNvSpPr/>
            <p:nvPr/>
          </p:nvSpPr>
          <p:spPr>
            <a:xfrm>
              <a:off x="3890400" y="959650"/>
              <a:ext cx="128775" cy="2899450"/>
            </a:xfrm>
            <a:custGeom>
              <a:avLst/>
              <a:gdLst/>
              <a:ahLst/>
              <a:cxnLst/>
              <a:rect l="l" t="t" r="r" b="b"/>
              <a:pathLst>
                <a:path w="5151" h="115978" extrusionOk="0">
                  <a:moveTo>
                    <a:pt x="1" y="1"/>
                  </a:moveTo>
                  <a:lnTo>
                    <a:pt x="1" y="46691"/>
                  </a:lnTo>
                  <a:lnTo>
                    <a:pt x="4537" y="51926"/>
                  </a:lnTo>
                  <a:lnTo>
                    <a:pt x="4537" y="110671"/>
                  </a:lnTo>
                  <a:lnTo>
                    <a:pt x="286" y="115578"/>
                  </a:lnTo>
                  <a:lnTo>
                    <a:pt x="743" y="115978"/>
                  </a:lnTo>
                  <a:lnTo>
                    <a:pt x="5151" y="110899"/>
                  </a:lnTo>
                  <a:lnTo>
                    <a:pt x="5151" y="51698"/>
                  </a:lnTo>
                  <a:lnTo>
                    <a:pt x="614" y="46463"/>
                  </a:lnTo>
                  <a:lnTo>
                    <a:pt x="61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5" name="Google Shape;1015;p14"/>
            <p:cNvSpPr/>
            <p:nvPr/>
          </p:nvSpPr>
          <p:spPr>
            <a:xfrm>
              <a:off x="4591550" y="2284550"/>
              <a:ext cx="256800" cy="1295300"/>
            </a:xfrm>
            <a:custGeom>
              <a:avLst/>
              <a:gdLst/>
              <a:ahLst/>
              <a:cxnLst/>
              <a:rect l="l" t="t" r="r" b="b"/>
              <a:pathLst>
                <a:path w="10272" h="51812" extrusionOk="0">
                  <a:moveTo>
                    <a:pt x="6092" y="0"/>
                  </a:moveTo>
                  <a:lnTo>
                    <a:pt x="1" y="6077"/>
                  </a:lnTo>
                  <a:lnTo>
                    <a:pt x="1" y="40457"/>
                  </a:lnTo>
                  <a:lnTo>
                    <a:pt x="9815" y="51812"/>
                  </a:lnTo>
                  <a:lnTo>
                    <a:pt x="10272" y="51412"/>
                  </a:lnTo>
                  <a:lnTo>
                    <a:pt x="614" y="40228"/>
                  </a:lnTo>
                  <a:lnTo>
                    <a:pt x="614" y="6334"/>
                  </a:lnTo>
                  <a:lnTo>
                    <a:pt x="6520" y="428"/>
                  </a:lnTo>
                  <a:lnTo>
                    <a:pt x="609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6" name="Google Shape;1016;p14"/>
            <p:cNvSpPr/>
            <p:nvPr/>
          </p:nvSpPr>
          <p:spPr>
            <a:xfrm>
              <a:off x="4820875" y="2861225"/>
              <a:ext cx="163000" cy="1327775"/>
            </a:xfrm>
            <a:custGeom>
              <a:avLst/>
              <a:gdLst/>
              <a:ahLst/>
              <a:cxnLst/>
              <a:rect l="l" t="t" r="r" b="b"/>
              <a:pathLst>
                <a:path w="6520" h="53111" extrusionOk="0">
                  <a:moveTo>
                    <a:pt x="428" y="0"/>
                  </a:moveTo>
                  <a:lnTo>
                    <a:pt x="0" y="443"/>
                  </a:lnTo>
                  <a:lnTo>
                    <a:pt x="5906" y="6348"/>
                  </a:lnTo>
                  <a:lnTo>
                    <a:pt x="5906" y="53110"/>
                  </a:lnTo>
                  <a:lnTo>
                    <a:pt x="6520" y="53110"/>
                  </a:lnTo>
                  <a:lnTo>
                    <a:pt x="6520" y="6092"/>
                  </a:lnTo>
                  <a:lnTo>
                    <a:pt x="42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7" name="Google Shape;1017;p14"/>
            <p:cNvSpPr/>
            <p:nvPr/>
          </p:nvSpPr>
          <p:spPr>
            <a:xfrm>
              <a:off x="3625075" y="959650"/>
              <a:ext cx="158725" cy="3876275"/>
            </a:xfrm>
            <a:custGeom>
              <a:avLst/>
              <a:gdLst/>
              <a:ahLst/>
              <a:cxnLst/>
              <a:rect l="l" t="t" r="r" b="b"/>
              <a:pathLst>
                <a:path w="6349" h="155051" extrusionOk="0">
                  <a:moveTo>
                    <a:pt x="4922" y="1"/>
                  </a:moveTo>
                  <a:lnTo>
                    <a:pt x="4922" y="63396"/>
                  </a:lnTo>
                  <a:lnTo>
                    <a:pt x="0" y="69244"/>
                  </a:lnTo>
                  <a:lnTo>
                    <a:pt x="0" y="86734"/>
                  </a:lnTo>
                  <a:lnTo>
                    <a:pt x="4922" y="92426"/>
                  </a:lnTo>
                  <a:lnTo>
                    <a:pt x="4922" y="155050"/>
                  </a:lnTo>
                  <a:lnTo>
                    <a:pt x="6349" y="155050"/>
                  </a:lnTo>
                  <a:lnTo>
                    <a:pt x="6349" y="91898"/>
                  </a:lnTo>
                  <a:lnTo>
                    <a:pt x="1427" y="86206"/>
                  </a:lnTo>
                  <a:lnTo>
                    <a:pt x="1427" y="69772"/>
                  </a:lnTo>
                  <a:lnTo>
                    <a:pt x="6349" y="63909"/>
                  </a:lnTo>
                  <a:lnTo>
                    <a:pt x="634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14"/>
            <p:cNvSpPr/>
            <p:nvPr/>
          </p:nvSpPr>
          <p:spPr>
            <a:xfrm>
              <a:off x="3748100" y="2802025"/>
              <a:ext cx="158750" cy="2033900"/>
            </a:xfrm>
            <a:custGeom>
              <a:avLst/>
              <a:gdLst/>
              <a:ahLst/>
              <a:cxnLst/>
              <a:rect l="l" t="t" r="r" b="b"/>
              <a:pathLst>
                <a:path w="6350" h="81356" extrusionOk="0">
                  <a:moveTo>
                    <a:pt x="4923" y="0"/>
                  </a:moveTo>
                  <a:lnTo>
                    <a:pt x="4923" y="12511"/>
                  </a:lnTo>
                  <a:lnTo>
                    <a:pt x="1" y="18203"/>
                  </a:lnTo>
                  <a:lnTo>
                    <a:pt x="1" y="81355"/>
                  </a:lnTo>
                  <a:lnTo>
                    <a:pt x="1428" y="81355"/>
                  </a:lnTo>
                  <a:lnTo>
                    <a:pt x="1428" y="18731"/>
                  </a:lnTo>
                  <a:lnTo>
                    <a:pt x="6349" y="13039"/>
                  </a:lnTo>
                  <a:lnTo>
                    <a:pt x="634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14"/>
            <p:cNvSpPr/>
            <p:nvPr/>
          </p:nvSpPr>
          <p:spPr>
            <a:xfrm>
              <a:off x="2829425" y="3651875"/>
              <a:ext cx="144450" cy="160875"/>
            </a:xfrm>
            <a:custGeom>
              <a:avLst/>
              <a:gdLst/>
              <a:ahLst/>
              <a:cxnLst/>
              <a:rect l="l" t="t" r="r" b="b"/>
              <a:pathLst>
                <a:path w="5778" h="6435" extrusionOk="0">
                  <a:moveTo>
                    <a:pt x="457" y="0"/>
                  </a:moveTo>
                  <a:lnTo>
                    <a:pt x="0" y="414"/>
                  </a:lnTo>
                  <a:lnTo>
                    <a:pt x="5321" y="6434"/>
                  </a:lnTo>
                  <a:lnTo>
                    <a:pt x="5778" y="6035"/>
                  </a:lnTo>
                  <a:lnTo>
                    <a:pt x="45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14"/>
            <p:cNvSpPr/>
            <p:nvPr/>
          </p:nvSpPr>
          <p:spPr>
            <a:xfrm>
              <a:off x="2178550" y="3481050"/>
              <a:ext cx="132000" cy="131975"/>
            </a:xfrm>
            <a:custGeom>
              <a:avLst/>
              <a:gdLst/>
              <a:ahLst/>
              <a:cxnLst/>
              <a:rect l="l" t="t" r="r" b="b"/>
              <a:pathLst>
                <a:path w="5280" h="5279" extrusionOk="0">
                  <a:moveTo>
                    <a:pt x="2640" y="0"/>
                  </a:moveTo>
                  <a:cubicBezTo>
                    <a:pt x="1185" y="0"/>
                    <a:pt x="1" y="1184"/>
                    <a:pt x="1" y="2639"/>
                  </a:cubicBezTo>
                  <a:cubicBezTo>
                    <a:pt x="1" y="4095"/>
                    <a:pt x="1185" y="5279"/>
                    <a:pt x="2640" y="5279"/>
                  </a:cubicBezTo>
                  <a:cubicBezTo>
                    <a:pt x="4095" y="5279"/>
                    <a:pt x="5279" y="4095"/>
                    <a:pt x="5279" y="2639"/>
                  </a:cubicBezTo>
                  <a:cubicBezTo>
                    <a:pt x="5279" y="1184"/>
                    <a:pt x="4095" y="0"/>
                    <a:pt x="264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14"/>
            <p:cNvSpPr/>
            <p:nvPr/>
          </p:nvSpPr>
          <p:spPr>
            <a:xfrm>
              <a:off x="2166075" y="3468200"/>
              <a:ext cx="157300" cy="157300"/>
            </a:xfrm>
            <a:custGeom>
              <a:avLst/>
              <a:gdLst/>
              <a:ahLst/>
              <a:cxnLst/>
              <a:rect l="l" t="t" r="r" b="b"/>
              <a:pathLst>
                <a:path w="6292" h="6292" extrusionOk="0">
                  <a:moveTo>
                    <a:pt x="3139" y="1028"/>
                  </a:moveTo>
                  <a:cubicBezTo>
                    <a:pt x="4309" y="1028"/>
                    <a:pt x="5265" y="1969"/>
                    <a:pt x="5265" y="3153"/>
                  </a:cubicBezTo>
                  <a:cubicBezTo>
                    <a:pt x="5265" y="4323"/>
                    <a:pt x="4309" y="5279"/>
                    <a:pt x="3139" y="5279"/>
                  </a:cubicBezTo>
                  <a:cubicBezTo>
                    <a:pt x="1969" y="5279"/>
                    <a:pt x="1014" y="4323"/>
                    <a:pt x="1014" y="3153"/>
                  </a:cubicBezTo>
                  <a:cubicBezTo>
                    <a:pt x="1014" y="1969"/>
                    <a:pt x="1969" y="1028"/>
                    <a:pt x="3139" y="1028"/>
                  </a:cubicBezTo>
                  <a:close/>
                  <a:moveTo>
                    <a:pt x="3139" y="1"/>
                  </a:moveTo>
                  <a:cubicBezTo>
                    <a:pt x="1399" y="1"/>
                    <a:pt x="1" y="1413"/>
                    <a:pt x="1" y="3153"/>
                  </a:cubicBezTo>
                  <a:cubicBezTo>
                    <a:pt x="1" y="4880"/>
                    <a:pt x="1399" y="6292"/>
                    <a:pt x="3139" y="6292"/>
                  </a:cubicBezTo>
                  <a:cubicBezTo>
                    <a:pt x="4879" y="6292"/>
                    <a:pt x="6292" y="4880"/>
                    <a:pt x="6292" y="3153"/>
                  </a:cubicBezTo>
                  <a:cubicBezTo>
                    <a:pt x="6292" y="1413"/>
                    <a:pt x="4879" y="1"/>
                    <a:pt x="31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14"/>
            <p:cNvSpPr/>
            <p:nvPr/>
          </p:nvSpPr>
          <p:spPr>
            <a:xfrm>
              <a:off x="2212450" y="3514925"/>
              <a:ext cx="64200" cy="63875"/>
            </a:xfrm>
            <a:custGeom>
              <a:avLst/>
              <a:gdLst/>
              <a:ahLst/>
              <a:cxnLst/>
              <a:rect l="l" t="t" r="r" b="b"/>
              <a:pathLst>
                <a:path w="2568" h="2555" extrusionOk="0">
                  <a:moveTo>
                    <a:pt x="1284" y="1"/>
                  </a:moveTo>
                  <a:cubicBezTo>
                    <a:pt x="585" y="1"/>
                    <a:pt x="0" y="571"/>
                    <a:pt x="0" y="1284"/>
                  </a:cubicBezTo>
                  <a:cubicBezTo>
                    <a:pt x="0" y="1983"/>
                    <a:pt x="585" y="2554"/>
                    <a:pt x="1284" y="2554"/>
                  </a:cubicBezTo>
                  <a:cubicBezTo>
                    <a:pt x="1997" y="2554"/>
                    <a:pt x="2568" y="1983"/>
                    <a:pt x="2568" y="1284"/>
                  </a:cubicBezTo>
                  <a:cubicBezTo>
                    <a:pt x="2568" y="571"/>
                    <a:pt x="1997" y="1"/>
                    <a:pt x="128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14"/>
            <p:cNvSpPr/>
            <p:nvPr/>
          </p:nvSpPr>
          <p:spPr>
            <a:xfrm>
              <a:off x="2514500" y="2737100"/>
              <a:ext cx="82425" cy="82775"/>
            </a:xfrm>
            <a:custGeom>
              <a:avLst/>
              <a:gdLst/>
              <a:ahLst/>
              <a:cxnLst/>
              <a:rect l="l" t="t" r="r" b="b"/>
              <a:pathLst>
                <a:path w="3297" h="3311" extrusionOk="0">
                  <a:moveTo>
                    <a:pt x="1656" y="1"/>
                  </a:moveTo>
                  <a:cubicBezTo>
                    <a:pt x="743" y="1"/>
                    <a:pt x="1" y="743"/>
                    <a:pt x="1" y="1656"/>
                  </a:cubicBezTo>
                  <a:cubicBezTo>
                    <a:pt x="1" y="2569"/>
                    <a:pt x="743" y="3311"/>
                    <a:pt x="1656" y="3311"/>
                  </a:cubicBezTo>
                  <a:cubicBezTo>
                    <a:pt x="2569" y="3311"/>
                    <a:pt x="3296" y="2569"/>
                    <a:pt x="3296" y="1656"/>
                  </a:cubicBezTo>
                  <a:cubicBezTo>
                    <a:pt x="3296" y="743"/>
                    <a:pt x="2569" y="1"/>
                    <a:pt x="1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14"/>
            <p:cNvSpPr/>
            <p:nvPr/>
          </p:nvSpPr>
          <p:spPr>
            <a:xfrm>
              <a:off x="4100100" y="2444675"/>
              <a:ext cx="73850" cy="74200"/>
            </a:xfrm>
            <a:custGeom>
              <a:avLst/>
              <a:gdLst/>
              <a:ahLst/>
              <a:cxnLst/>
              <a:rect l="l" t="t" r="r" b="b"/>
              <a:pathLst>
                <a:path w="2954" h="2968" extrusionOk="0">
                  <a:moveTo>
                    <a:pt x="1470" y="0"/>
                  </a:moveTo>
                  <a:cubicBezTo>
                    <a:pt x="657" y="0"/>
                    <a:pt x="1" y="671"/>
                    <a:pt x="1" y="1484"/>
                  </a:cubicBezTo>
                  <a:cubicBezTo>
                    <a:pt x="1" y="2311"/>
                    <a:pt x="657" y="2968"/>
                    <a:pt x="1470" y="2968"/>
                  </a:cubicBezTo>
                  <a:cubicBezTo>
                    <a:pt x="2298" y="2968"/>
                    <a:pt x="2954" y="2311"/>
                    <a:pt x="2954" y="1484"/>
                  </a:cubicBezTo>
                  <a:cubicBezTo>
                    <a:pt x="2954" y="671"/>
                    <a:pt x="2298" y="0"/>
                    <a:pt x="14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14"/>
            <p:cNvSpPr/>
            <p:nvPr/>
          </p:nvSpPr>
          <p:spPr>
            <a:xfrm>
              <a:off x="3865450" y="3310225"/>
              <a:ext cx="75625" cy="75975"/>
            </a:xfrm>
            <a:custGeom>
              <a:avLst/>
              <a:gdLst/>
              <a:ahLst/>
              <a:cxnLst/>
              <a:rect l="l" t="t" r="r" b="b"/>
              <a:pathLst>
                <a:path w="3025" h="3039" extrusionOk="0">
                  <a:moveTo>
                    <a:pt x="1512" y="0"/>
                  </a:moveTo>
                  <a:cubicBezTo>
                    <a:pt x="671" y="0"/>
                    <a:pt x="0" y="685"/>
                    <a:pt x="0" y="1527"/>
                  </a:cubicBezTo>
                  <a:cubicBezTo>
                    <a:pt x="0" y="2354"/>
                    <a:pt x="671" y="3039"/>
                    <a:pt x="1512" y="3039"/>
                  </a:cubicBezTo>
                  <a:cubicBezTo>
                    <a:pt x="2354" y="3039"/>
                    <a:pt x="3025" y="2354"/>
                    <a:pt x="3025" y="1527"/>
                  </a:cubicBezTo>
                  <a:cubicBezTo>
                    <a:pt x="3025" y="685"/>
                    <a:pt x="2354" y="0"/>
                    <a:pt x="151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14"/>
            <p:cNvSpPr/>
            <p:nvPr/>
          </p:nvSpPr>
          <p:spPr>
            <a:xfrm>
              <a:off x="4774150" y="2814500"/>
              <a:ext cx="104150" cy="104525"/>
            </a:xfrm>
            <a:custGeom>
              <a:avLst/>
              <a:gdLst/>
              <a:ahLst/>
              <a:cxnLst/>
              <a:rect l="l" t="t" r="r" b="b"/>
              <a:pathLst>
                <a:path w="4166" h="4181" extrusionOk="0">
                  <a:moveTo>
                    <a:pt x="2083" y="1"/>
                  </a:moveTo>
                  <a:cubicBezTo>
                    <a:pt x="928" y="1"/>
                    <a:pt x="0" y="942"/>
                    <a:pt x="0" y="2083"/>
                  </a:cubicBezTo>
                  <a:cubicBezTo>
                    <a:pt x="0" y="3239"/>
                    <a:pt x="928" y="4180"/>
                    <a:pt x="2083" y="4180"/>
                  </a:cubicBezTo>
                  <a:cubicBezTo>
                    <a:pt x="3239" y="4180"/>
                    <a:pt x="4166" y="3239"/>
                    <a:pt x="4166" y="2083"/>
                  </a:cubicBezTo>
                  <a:cubicBezTo>
                    <a:pt x="4166" y="942"/>
                    <a:pt x="3239" y="1"/>
                    <a:pt x="208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14"/>
            <p:cNvSpPr/>
            <p:nvPr/>
          </p:nvSpPr>
          <p:spPr>
            <a:xfrm>
              <a:off x="3601900" y="1752100"/>
              <a:ext cx="63850" cy="63850"/>
            </a:xfrm>
            <a:custGeom>
              <a:avLst/>
              <a:gdLst/>
              <a:ahLst/>
              <a:cxnLst/>
              <a:rect l="l" t="t" r="r" b="b"/>
              <a:pathLst>
                <a:path w="2554" h="2554" extrusionOk="0">
                  <a:moveTo>
                    <a:pt x="1284" y="0"/>
                  </a:moveTo>
                  <a:cubicBezTo>
                    <a:pt x="571" y="0"/>
                    <a:pt x="0" y="571"/>
                    <a:pt x="0" y="1284"/>
                  </a:cubicBezTo>
                  <a:cubicBezTo>
                    <a:pt x="0" y="1983"/>
                    <a:pt x="571" y="2554"/>
                    <a:pt x="1284" y="2554"/>
                  </a:cubicBezTo>
                  <a:cubicBezTo>
                    <a:pt x="1983" y="2554"/>
                    <a:pt x="2554" y="1983"/>
                    <a:pt x="2554" y="1284"/>
                  </a:cubicBezTo>
                  <a:cubicBezTo>
                    <a:pt x="2554" y="571"/>
                    <a:pt x="1983" y="0"/>
                    <a:pt x="12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14"/>
            <p:cNvSpPr/>
            <p:nvPr/>
          </p:nvSpPr>
          <p:spPr>
            <a:xfrm>
              <a:off x="3594050" y="1744250"/>
              <a:ext cx="79550" cy="79550"/>
            </a:xfrm>
            <a:custGeom>
              <a:avLst/>
              <a:gdLst/>
              <a:ahLst/>
              <a:cxnLst/>
              <a:rect l="l" t="t" r="r" b="b"/>
              <a:pathLst>
                <a:path w="3182" h="3182" extrusionOk="0">
                  <a:moveTo>
                    <a:pt x="1598" y="614"/>
                  </a:moveTo>
                  <a:cubicBezTo>
                    <a:pt x="2126" y="614"/>
                    <a:pt x="2568" y="1056"/>
                    <a:pt x="2568" y="1584"/>
                  </a:cubicBezTo>
                  <a:cubicBezTo>
                    <a:pt x="2568" y="2126"/>
                    <a:pt x="2126" y="2568"/>
                    <a:pt x="1598" y="2568"/>
                  </a:cubicBezTo>
                  <a:cubicBezTo>
                    <a:pt x="1056" y="2568"/>
                    <a:pt x="614" y="2126"/>
                    <a:pt x="614" y="1584"/>
                  </a:cubicBezTo>
                  <a:cubicBezTo>
                    <a:pt x="614" y="1056"/>
                    <a:pt x="1056" y="614"/>
                    <a:pt x="1598" y="614"/>
                  </a:cubicBezTo>
                  <a:close/>
                  <a:moveTo>
                    <a:pt x="1598" y="0"/>
                  </a:moveTo>
                  <a:cubicBezTo>
                    <a:pt x="714" y="0"/>
                    <a:pt x="0" y="714"/>
                    <a:pt x="0" y="1584"/>
                  </a:cubicBezTo>
                  <a:cubicBezTo>
                    <a:pt x="0" y="2468"/>
                    <a:pt x="714" y="3181"/>
                    <a:pt x="1598" y="3181"/>
                  </a:cubicBezTo>
                  <a:cubicBezTo>
                    <a:pt x="2468" y="3181"/>
                    <a:pt x="3181" y="2468"/>
                    <a:pt x="3181" y="1584"/>
                  </a:cubicBezTo>
                  <a:cubicBezTo>
                    <a:pt x="3181" y="714"/>
                    <a:pt x="2468" y="0"/>
                    <a:pt x="159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14"/>
            <p:cNvSpPr/>
            <p:nvPr/>
          </p:nvSpPr>
          <p:spPr>
            <a:xfrm>
              <a:off x="4685350" y="2226425"/>
              <a:ext cx="127350" cy="127325"/>
            </a:xfrm>
            <a:custGeom>
              <a:avLst/>
              <a:gdLst/>
              <a:ahLst/>
              <a:cxnLst/>
              <a:rect l="l" t="t" r="r" b="b"/>
              <a:pathLst>
                <a:path w="5094" h="5093" extrusionOk="0">
                  <a:moveTo>
                    <a:pt x="2554" y="0"/>
                  </a:moveTo>
                  <a:cubicBezTo>
                    <a:pt x="1142" y="0"/>
                    <a:pt x="0" y="1141"/>
                    <a:pt x="0" y="2539"/>
                  </a:cubicBezTo>
                  <a:cubicBezTo>
                    <a:pt x="0" y="3952"/>
                    <a:pt x="1142" y="5093"/>
                    <a:pt x="2554" y="5093"/>
                  </a:cubicBezTo>
                  <a:cubicBezTo>
                    <a:pt x="3952" y="5093"/>
                    <a:pt x="5093" y="3952"/>
                    <a:pt x="5093" y="2539"/>
                  </a:cubicBezTo>
                  <a:cubicBezTo>
                    <a:pt x="5093" y="1141"/>
                    <a:pt x="3952" y="0"/>
                    <a:pt x="25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14"/>
            <p:cNvSpPr/>
            <p:nvPr/>
          </p:nvSpPr>
          <p:spPr>
            <a:xfrm>
              <a:off x="4677850" y="2218575"/>
              <a:ext cx="142675" cy="142675"/>
            </a:xfrm>
            <a:custGeom>
              <a:avLst/>
              <a:gdLst/>
              <a:ahLst/>
              <a:cxnLst/>
              <a:rect l="l" t="t" r="r" b="b"/>
              <a:pathLst>
                <a:path w="5707" h="5707" extrusionOk="0">
                  <a:moveTo>
                    <a:pt x="2854" y="614"/>
                  </a:moveTo>
                  <a:cubicBezTo>
                    <a:pt x="4081" y="614"/>
                    <a:pt x="5094" y="1626"/>
                    <a:pt x="5094" y="2853"/>
                  </a:cubicBezTo>
                  <a:cubicBezTo>
                    <a:pt x="5094" y="4094"/>
                    <a:pt x="4081" y="5093"/>
                    <a:pt x="2854" y="5093"/>
                  </a:cubicBezTo>
                  <a:cubicBezTo>
                    <a:pt x="1613" y="5093"/>
                    <a:pt x="614" y="4094"/>
                    <a:pt x="614" y="2853"/>
                  </a:cubicBezTo>
                  <a:cubicBezTo>
                    <a:pt x="614" y="1626"/>
                    <a:pt x="1613" y="614"/>
                    <a:pt x="2854" y="614"/>
                  </a:cubicBezTo>
                  <a:close/>
                  <a:moveTo>
                    <a:pt x="2854" y="0"/>
                  </a:moveTo>
                  <a:cubicBezTo>
                    <a:pt x="1270" y="0"/>
                    <a:pt x="1" y="1284"/>
                    <a:pt x="1" y="2853"/>
                  </a:cubicBezTo>
                  <a:cubicBezTo>
                    <a:pt x="1" y="4422"/>
                    <a:pt x="1270" y="5706"/>
                    <a:pt x="2854" y="5706"/>
                  </a:cubicBezTo>
                  <a:cubicBezTo>
                    <a:pt x="4423" y="5706"/>
                    <a:pt x="5707" y="4422"/>
                    <a:pt x="5707" y="2853"/>
                  </a:cubicBezTo>
                  <a:cubicBezTo>
                    <a:pt x="5707" y="1284"/>
                    <a:pt x="4423" y="0"/>
                    <a:pt x="28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1" name="Google Shape;1031;p14"/>
            <p:cNvSpPr/>
            <p:nvPr/>
          </p:nvSpPr>
          <p:spPr>
            <a:xfrm>
              <a:off x="5243850" y="3270625"/>
              <a:ext cx="87400" cy="87400"/>
            </a:xfrm>
            <a:custGeom>
              <a:avLst/>
              <a:gdLst/>
              <a:ahLst/>
              <a:cxnLst/>
              <a:rect l="l" t="t" r="r" b="b"/>
              <a:pathLst>
                <a:path w="3496" h="3496" extrusionOk="0">
                  <a:moveTo>
                    <a:pt x="1740" y="1"/>
                  </a:moveTo>
                  <a:cubicBezTo>
                    <a:pt x="785" y="1"/>
                    <a:pt x="0" y="785"/>
                    <a:pt x="0" y="1741"/>
                  </a:cubicBezTo>
                  <a:cubicBezTo>
                    <a:pt x="0" y="2711"/>
                    <a:pt x="785" y="3496"/>
                    <a:pt x="1740" y="3496"/>
                  </a:cubicBezTo>
                  <a:cubicBezTo>
                    <a:pt x="2710" y="3496"/>
                    <a:pt x="3495" y="2711"/>
                    <a:pt x="3495" y="1741"/>
                  </a:cubicBezTo>
                  <a:cubicBezTo>
                    <a:pt x="3495" y="785"/>
                    <a:pt x="2710" y="1"/>
                    <a:pt x="1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2" name="Google Shape;1032;p14"/>
            <p:cNvSpPr/>
            <p:nvPr/>
          </p:nvSpPr>
          <p:spPr>
            <a:xfrm>
              <a:off x="5231000" y="3257800"/>
              <a:ext cx="112725" cy="113075"/>
            </a:xfrm>
            <a:custGeom>
              <a:avLst/>
              <a:gdLst/>
              <a:ahLst/>
              <a:cxnLst/>
              <a:rect l="l" t="t" r="r" b="b"/>
              <a:pathLst>
                <a:path w="4509" h="4523" extrusionOk="0">
                  <a:moveTo>
                    <a:pt x="2254" y="1027"/>
                  </a:moveTo>
                  <a:cubicBezTo>
                    <a:pt x="2939" y="1027"/>
                    <a:pt x="3495" y="1584"/>
                    <a:pt x="3495" y="2254"/>
                  </a:cubicBezTo>
                  <a:cubicBezTo>
                    <a:pt x="3495" y="2939"/>
                    <a:pt x="2939" y="3495"/>
                    <a:pt x="2254" y="3495"/>
                  </a:cubicBezTo>
                  <a:cubicBezTo>
                    <a:pt x="1584" y="3495"/>
                    <a:pt x="1028" y="2939"/>
                    <a:pt x="1028" y="2254"/>
                  </a:cubicBezTo>
                  <a:cubicBezTo>
                    <a:pt x="1028" y="1584"/>
                    <a:pt x="1584" y="1027"/>
                    <a:pt x="2254" y="1027"/>
                  </a:cubicBezTo>
                  <a:close/>
                  <a:moveTo>
                    <a:pt x="2254" y="0"/>
                  </a:moveTo>
                  <a:cubicBezTo>
                    <a:pt x="1013" y="0"/>
                    <a:pt x="0" y="1013"/>
                    <a:pt x="0" y="2254"/>
                  </a:cubicBezTo>
                  <a:cubicBezTo>
                    <a:pt x="0" y="3510"/>
                    <a:pt x="1013" y="4522"/>
                    <a:pt x="2254" y="4522"/>
                  </a:cubicBezTo>
                  <a:cubicBezTo>
                    <a:pt x="3495" y="4522"/>
                    <a:pt x="4508" y="3510"/>
                    <a:pt x="4508" y="2254"/>
                  </a:cubicBezTo>
                  <a:cubicBezTo>
                    <a:pt x="4508" y="1013"/>
                    <a:pt x="3495" y="0"/>
                    <a:pt x="22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3" name="Google Shape;1033;p14"/>
            <p:cNvSpPr/>
            <p:nvPr/>
          </p:nvSpPr>
          <p:spPr>
            <a:xfrm>
              <a:off x="4662875" y="3096250"/>
              <a:ext cx="128050" cy="128050"/>
            </a:xfrm>
            <a:custGeom>
              <a:avLst/>
              <a:gdLst/>
              <a:ahLst/>
              <a:cxnLst/>
              <a:rect l="l" t="t" r="r" b="b"/>
              <a:pathLst>
                <a:path w="5122" h="5122" extrusionOk="0">
                  <a:moveTo>
                    <a:pt x="2568" y="0"/>
                  </a:moveTo>
                  <a:cubicBezTo>
                    <a:pt x="1142" y="0"/>
                    <a:pt x="1" y="1156"/>
                    <a:pt x="1" y="2568"/>
                  </a:cubicBezTo>
                  <a:cubicBezTo>
                    <a:pt x="1" y="3980"/>
                    <a:pt x="1142" y="5121"/>
                    <a:pt x="2568" y="5121"/>
                  </a:cubicBezTo>
                  <a:cubicBezTo>
                    <a:pt x="3981" y="5121"/>
                    <a:pt x="5122" y="3980"/>
                    <a:pt x="5122" y="2568"/>
                  </a:cubicBezTo>
                  <a:cubicBezTo>
                    <a:pt x="5122" y="1156"/>
                    <a:pt x="3981" y="0"/>
                    <a:pt x="25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4" name="Google Shape;1034;p14"/>
            <p:cNvSpPr/>
            <p:nvPr/>
          </p:nvSpPr>
          <p:spPr>
            <a:xfrm>
              <a:off x="4645050" y="3078400"/>
              <a:ext cx="163725" cy="163725"/>
            </a:xfrm>
            <a:custGeom>
              <a:avLst/>
              <a:gdLst/>
              <a:ahLst/>
              <a:cxnLst/>
              <a:rect l="l" t="t" r="r" b="b"/>
              <a:pathLst>
                <a:path w="6549" h="6549" extrusionOk="0">
                  <a:moveTo>
                    <a:pt x="3281" y="1427"/>
                  </a:moveTo>
                  <a:cubicBezTo>
                    <a:pt x="4294" y="1427"/>
                    <a:pt x="5122" y="2255"/>
                    <a:pt x="5122" y="3282"/>
                  </a:cubicBezTo>
                  <a:cubicBezTo>
                    <a:pt x="5122" y="4295"/>
                    <a:pt x="4294" y="5122"/>
                    <a:pt x="3281" y="5122"/>
                  </a:cubicBezTo>
                  <a:cubicBezTo>
                    <a:pt x="2254" y="5122"/>
                    <a:pt x="1427" y="4295"/>
                    <a:pt x="1427" y="3282"/>
                  </a:cubicBezTo>
                  <a:cubicBezTo>
                    <a:pt x="1427" y="2255"/>
                    <a:pt x="2254" y="1427"/>
                    <a:pt x="3281" y="1427"/>
                  </a:cubicBezTo>
                  <a:close/>
                  <a:moveTo>
                    <a:pt x="3281" y="1"/>
                  </a:moveTo>
                  <a:cubicBezTo>
                    <a:pt x="1470" y="1"/>
                    <a:pt x="0" y="1470"/>
                    <a:pt x="0" y="3282"/>
                  </a:cubicBezTo>
                  <a:cubicBezTo>
                    <a:pt x="0" y="5079"/>
                    <a:pt x="1470" y="6549"/>
                    <a:pt x="3281" y="6549"/>
                  </a:cubicBezTo>
                  <a:cubicBezTo>
                    <a:pt x="5079" y="6549"/>
                    <a:pt x="6548" y="5079"/>
                    <a:pt x="6548" y="3282"/>
                  </a:cubicBezTo>
                  <a:cubicBezTo>
                    <a:pt x="6548" y="1470"/>
                    <a:pt x="5079" y="1"/>
                    <a:pt x="3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14"/>
            <p:cNvSpPr/>
            <p:nvPr/>
          </p:nvSpPr>
          <p:spPr>
            <a:xfrm>
              <a:off x="4459600" y="1959650"/>
              <a:ext cx="149800" cy="150175"/>
            </a:xfrm>
            <a:custGeom>
              <a:avLst/>
              <a:gdLst/>
              <a:ahLst/>
              <a:cxnLst/>
              <a:rect l="l" t="t" r="r" b="b"/>
              <a:pathLst>
                <a:path w="5992" h="6007" extrusionOk="0">
                  <a:moveTo>
                    <a:pt x="2996" y="1"/>
                  </a:moveTo>
                  <a:cubicBezTo>
                    <a:pt x="1341" y="1"/>
                    <a:pt x="0" y="1342"/>
                    <a:pt x="0" y="2996"/>
                  </a:cubicBezTo>
                  <a:cubicBezTo>
                    <a:pt x="0" y="4651"/>
                    <a:pt x="1341" y="6006"/>
                    <a:pt x="2996" y="6006"/>
                  </a:cubicBezTo>
                  <a:cubicBezTo>
                    <a:pt x="4651" y="6006"/>
                    <a:pt x="5992" y="4651"/>
                    <a:pt x="5992" y="2996"/>
                  </a:cubicBezTo>
                  <a:cubicBezTo>
                    <a:pt x="5992" y="1342"/>
                    <a:pt x="4651" y="1"/>
                    <a:pt x="29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14"/>
            <p:cNvSpPr/>
            <p:nvPr/>
          </p:nvSpPr>
          <p:spPr>
            <a:xfrm>
              <a:off x="4451750" y="1952175"/>
              <a:ext cx="165500" cy="165125"/>
            </a:xfrm>
            <a:custGeom>
              <a:avLst/>
              <a:gdLst/>
              <a:ahLst/>
              <a:cxnLst/>
              <a:rect l="l" t="t" r="r" b="b"/>
              <a:pathLst>
                <a:path w="6620" h="6605" extrusionOk="0">
                  <a:moveTo>
                    <a:pt x="3310" y="599"/>
                  </a:moveTo>
                  <a:cubicBezTo>
                    <a:pt x="4794" y="599"/>
                    <a:pt x="6006" y="1812"/>
                    <a:pt x="6006" y="3295"/>
                  </a:cubicBezTo>
                  <a:cubicBezTo>
                    <a:pt x="6006" y="4779"/>
                    <a:pt x="4794" y="5991"/>
                    <a:pt x="3310" y="5991"/>
                  </a:cubicBezTo>
                  <a:cubicBezTo>
                    <a:pt x="1827" y="5991"/>
                    <a:pt x="614" y="4779"/>
                    <a:pt x="614" y="3295"/>
                  </a:cubicBezTo>
                  <a:cubicBezTo>
                    <a:pt x="614" y="1812"/>
                    <a:pt x="1827" y="599"/>
                    <a:pt x="3310" y="599"/>
                  </a:cubicBezTo>
                  <a:close/>
                  <a:moveTo>
                    <a:pt x="3310" y="0"/>
                  </a:moveTo>
                  <a:cubicBezTo>
                    <a:pt x="1484" y="0"/>
                    <a:pt x="1" y="1484"/>
                    <a:pt x="1" y="3295"/>
                  </a:cubicBezTo>
                  <a:cubicBezTo>
                    <a:pt x="1" y="5121"/>
                    <a:pt x="1484" y="6605"/>
                    <a:pt x="3310" y="6605"/>
                  </a:cubicBezTo>
                  <a:cubicBezTo>
                    <a:pt x="5136" y="6605"/>
                    <a:pt x="6620" y="5121"/>
                    <a:pt x="6620" y="3295"/>
                  </a:cubicBezTo>
                  <a:cubicBezTo>
                    <a:pt x="6620" y="1484"/>
                    <a:pt x="5136" y="0"/>
                    <a:pt x="331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14"/>
            <p:cNvSpPr/>
            <p:nvPr/>
          </p:nvSpPr>
          <p:spPr>
            <a:xfrm>
              <a:off x="4498125" y="1998525"/>
              <a:ext cx="72775" cy="72425"/>
            </a:xfrm>
            <a:custGeom>
              <a:avLst/>
              <a:gdLst/>
              <a:ahLst/>
              <a:cxnLst/>
              <a:rect l="l" t="t" r="r" b="b"/>
              <a:pathLst>
                <a:path w="2911" h="2897" extrusionOk="0">
                  <a:moveTo>
                    <a:pt x="1455" y="0"/>
                  </a:moveTo>
                  <a:cubicBezTo>
                    <a:pt x="656" y="0"/>
                    <a:pt x="0" y="642"/>
                    <a:pt x="0" y="1441"/>
                  </a:cubicBezTo>
                  <a:cubicBezTo>
                    <a:pt x="0" y="2240"/>
                    <a:pt x="656" y="2896"/>
                    <a:pt x="1455" y="2896"/>
                  </a:cubicBezTo>
                  <a:cubicBezTo>
                    <a:pt x="2254" y="2896"/>
                    <a:pt x="2910" y="2240"/>
                    <a:pt x="2910" y="1441"/>
                  </a:cubicBezTo>
                  <a:cubicBezTo>
                    <a:pt x="2910" y="642"/>
                    <a:pt x="2254" y="0"/>
                    <a:pt x="145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14"/>
            <p:cNvSpPr/>
            <p:nvPr/>
          </p:nvSpPr>
          <p:spPr>
            <a:xfrm>
              <a:off x="4490625" y="1990675"/>
              <a:ext cx="87750" cy="87750"/>
            </a:xfrm>
            <a:custGeom>
              <a:avLst/>
              <a:gdLst/>
              <a:ahLst/>
              <a:cxnLst/>
              <a:rect l="l" t="t" r="r" b="b"/>
              <a:pathLst>
                <a:path w="3510" h="3510" extrusionOk="0">
                  <a:moveTo>
                    <a:pt x="1755" y="614"/>
                  </a:moveTo>
                  <a:cubicBezTo>
                    <a:pt x="2383" y="614"/>
                    <a:pt x="2896" y="1128"/>
                    <a:pt x="2896" y="1755"/>
                  </a:cubicBezTo>
                  <a:cubicBezTo>
                    <a:pt x="2896" y="2383"/>
                    <a:pt x="2383" y="2897"/>
                    <a:pt x="1755" y="2897"/>
                  </a:cubicBezTo>
                  <a:cubicBezTo>
                    <a:pt x="1127" y="2897"/>
                    <a:pt x="614" y="2383"/>
                    <a:pt x="614" y="1755"/>
                  </a:cubicBezTo>
                  <a:cubicBezTo>
                    <a:pt x="614" y="1128"/>
                    <a:pt x="1127" y="614"/>
                    <a:pt x="1755" y="614"/>
                  </a:cubicBezTo>
                  <a:close/>
                  <a:moveTo>
                    <a:pt x="1755" y="1"/>
                  </a:moveTo>
                  <a:cubicBezTo>
                    <a:pt x="785" y="1"/>
                    <a:pt x="1" y="785"/>
                    <a:pt x="1" y="1755"/>
                  </a:cubicBezTo>
                  <a:cubicBezTo>
                    <a:pt x="1" y="2725"/>
                    <a:pt x="785" y="3510"/>
                    <a:pt x="1755" y="3510"/>
                  </a:cubicBezTo>
                  <a:cubicBezTo>
                    <a:pt x="2725" y="3510"/>
                    <a:pt x="3510" y="2725"/>
                    <a:pt x="3510" y="1755"/>
                  </a:cubicBezTo>
                  <a:cubicBezTo>
                    <a:pt x="3510" y="785"/>
                    <a:pt x="2725" y="1"/>
                    <a:pt x="175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14"/>
            <p:cNvSpPr/>
            <p:nvPr/>
          </p:nvSpPr>
          <p:spPr>
            <a:xfrm>
              <a:off x="2921425" y="1760300"/>
              <a:ext cx="152325" cy="152300"/>
            </a:xfrm>
            <a:custGeom>
              <a:avLst/>
              <a:gdLst/>
              <a:ahLst/>
              <a:cxnLst/>
              <a:rect l="l" t="t" r="r" b="b"/>
              <a:pathLst>
                <a:path w="6093" h="6092" extrusionOk="0">
                  <a:moveTo>
                    <a:pt x="3039" y="0"/>
                  </a:moveTo>
                  <a:cubicBezTo>
                    <a:pt x="1356" y="0"/>
                    <a:pt x="1" y="1355"/>
                    <a:pt x="1" y="3039"/>
                  </a:cubicBezTo>
                  <a:cubicBezTo>
                    <a:pt x="1" y="4722"/>
                    <a:pt x="1356" y="6092"/>
                    <a:pt x="3039" y="6092"/>
                  </a:cubicBezTo>
                  <a:cubicBezTo>
                    <a:pt x="4723" y="6092"/>
                    <a:pt x="6092" y="4722"/>
                    <a:pt x="6092" y="3039"/>
                  </a:cubicBezTo>
                  <a:cubicBezTo>
                    <a:pt x="6092" y="1355"/>
                    <a:pt x="4723" y="0"/>
                    <a:pt x="303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14"/>
            <p:cNvSpPr/>
            <p:nvPr/>
          </p:nvSpPr>
          <p:spPr>
            <a:xfrm>
              <a:off x="2913575" y="1752450"/>
              <a:ext cx="168000" cy="167650"/>
            </a:xfrm>
            <a:custGeom>
              <a:avLst/>
              <a:gdLst/>
              <a:ahLst/>
              <a:cxnLst/>
              <a:rect l="l" t="t" r="r" b="b"/>
              <a:pathLst>
                <a:path w="6720" h="6706" extrusionOk="0">
                  <a:moveTo>
                    <a:pt x="3353" y="614"/>
                  </a:moveTo>
                  <a:cubicBezTo>
                    <a:pt x="4865" y="614"/>
                    <a:pt x="6107" y="1841"/>
                    <a:pt x="6107" y="3353"/>
                  </a:cubicBezTo>
                  <a:cubicBezTo>
                    <a:pt x="6107" y="4865"/>
                    <a:pt x="4865" y="6092"/>
                    <a:pt x="3353" y="6092"/>
                  </a:cubicBezTo>
                  <a:cubicBezTo>
                    <a:pt x="1841" y="6092"/>
                    <a:pt x="614" y="4865"/>
                    <a:pt x="614" y="3353"/>
                  </a:cubicBezTo>
                  <a:cubicBezTo>
                    <a:pt x="614" y="1841"/>
                    <a:pt x="1841" y="614"/>
                    <a:pt x="3353" y="614"/>
                  </a:cubicBezTo>
                  <a:close/>
                  <a:moveTo>
                    <a:pt x="3353" y="0"/>
                  </a:moveTo>
                  <a:cubicBezTo>
                    <a:pt x="1513" y="0"/>
                    <a:pt x="1" y="1513"/>
                    <a:pt x="1" y="3353"/>
                  </a:cubicBezTo>
                  <a:cubicBezTo>
                    <a:pt x="1" y="5207"/>
                    <a:pt x="1513" y="6705"/>
                    <a:pt x="3353" y="6705"/>
                  </a:cubicBezTo>
                  <a:cubicBezTo>
                    <a:pt x="5208" y="6705"/>
                    <a:pt x="6720" y="5207"/>
                    <a:pt x="6720" y="3353"/>
                  </a:cubicBezTo>
                  <a:cubicBezTo>
                    <a:pt x="6720" y="1513"/>
                    <a:pt x="5208" y="0"/>
                    <a:pt x="335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14"/>
            <p:cNvSpPr/>
            <p:nvPr/>
          </p:nvSpPr>
          <p:spPr>
            <a:xfrm>
              <a:off x="2951400" y="1790250"/>
              <a:ext cx="92375" cy="92400"/>
            </a:xfrm>
            <a:custGeom>
              <a:avLst/>
              <a:gdLst/>
              <a:ahLst/>
              <a:cxnLst/>
              <a:rect l="l" t="t" r="r" b="b"/>
              <a:pathLst>
                <a:path w="3695" h="3696" extrusionOk="0">
                  <a:moveTo>
                    <a:pt x="1840" y="1013"/>
                  </a:moveTo>
                  <a:cubicBezTo>
                    <a:pt x="2311" y="1013"/>
                    <a:pt x="2682" y="1384"/>
                    <a:pt x="2682" y="1841"/>
                  </a:cubicBezTo>
                  <a:cubicBezTo>
                    <a:pt x="2682" y="2297"/>
                    <a:pt x="2311" y="2668"/>
                    <a:pt x="1840" y="2668"/>
                  </a:cubicBezTo>
                  <a:cubicBezTo>
                    <a:pt x="1384" y="2668"/>
                    <a:pt x="1013" y="2297"/>
                    <a:pt x="1013" y="1841"/>
                  </a:cubicBezTo>
                  <a:cubicBezTo>
                    <a:pt x="1013" y="1384"/>
                    <a:pt x="1384" y="1013"/>
                    <a:pt x="1840" y="1013"/>
                  </a:cubicBezTo>
                  <a:close/>
                  <a:moveTo>
                    <a:pt x="1840" y="1"/>
                  </a:moveTo>
                  <a:cubicBezTo>
                    <a:pt x="827" y="1"/>
                    <a:pt x="0" y="828"/>
                    <a:pt x="0" y="1841"/>
                  </a:cubicBezTo>
                  <a:cubicBezTo>
                    <a:pt x="0" y="2868"/>
                    <a:pt x="827" y="3695"/>
                    <a:pt x="1840" y="3695"/>
                  </a:cubicBezTo>
                  <a:cubicBezTo>
                    <a:pt x="2867" y="3695"/>
                    <a:pt x="3695" y="2868"/>
                    <a:pt x="3695" y="1841"/>
                  </a:cubicBezTo>
                  <a:cubicBezTo>
                    <a:pt x="3695" y="828"/>
                    <a:pt x="2867" y="1"/>
                    <a:pt x="18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14"/>
            <p:cNvSpPr/>
            <p:nvPr/>
          </p:nvSpPr>
          <p:spPr>
            <a:xfrm>
              <a:off x="3576225" y="3411500"/>
              <a:ext cx="105225" cy="105600"/>
            </a:xfrm>
            <a:custGeom>
              <a:avLst/>
              <a:gdLst/>
              <a:ahLst/>
              <a:cxnLst/>
              <a:rect l="l" t="t" r="r" b="b"/>
              <a:pathLst>
                <a:path w="4209" h="4224" extrusionOk="0">
                  <a:moveTo>
                    <a:pt x="2097" y="1"/>
                  </a:moveTo>
                  <a:cubicBezTo>
                    <a:pt x="942" y="1"/>
                    <a:pt x="0" y="942"/>
                    <a:pt x="0" y="2112"/>
                  </a:cubicBezTo>
                  <a:cubicBezTo>
                    <a:pt x="0" y="3267"/>
                    <a:pt x="942" y="4223"/>
                    <a:pt x="2097" y="4223"/>
                  </a:cubicBezTo>
                  <a:cubicBezTo>
                    <a:pt x="3267" y="4223"/>
                    <a:pt x="4208" y="3267"/>
                    <a:pt x="4208" y="2112"/>
                  </a:cubicBezTo>
                  <a:cubicBezTo>
                    <a:pt x="4208" y="942"/>
                    <a:pt x="3267" y="1"/>
                    <a:pt x="20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14"/>
            <p:cNvSpPr/>
            <p:nvPr/>
          </p:nvSpPr>
          <p:spPr>
            <a:xfrm>
              <a:off x="3563375" y="3398675"/>
              <a:ext cx="130900" cy="130900"/>
            </a:xfrm>
            <a:custGeom>
              <a:avLst/>
              <a:gdLst/>
              <a:ahLst/>
              <a:cxnLst/>
              <a:rect l="l" t="t" r="r" b="b"/>
              <a:pathLst>
                <a:path w="5236" h="5236" extrusionOk="0">
                  <a:moveTo>
                    <a:pt x="2611" y="1027"/>
                  </a:moveTo>
                  <a:cubicBezTo>
                    <a:pt x="3496" y="1027"/>
                    <a:pt x="4209" y="1740"/>
                    <a:pt x="4209" y="2625"/>
                  </a:cubicBezTo>
                  <a:cubicBezTo>
                    <a:pt x="4209" y="3509"/>
                    <a:pt x="3496" y="4223"/>
                    <a:pt x="2611" y="4223"/>
                  </a:cubicBezTo>
                  <a:cubicBezTo>
                    <a:pt x="1741" y="4223"/>
                    <a:pt x="1013" y="3509"/>
                    <a:pt x="1013" y="2625"/>
                  </a:cubicBezTo>
                  <a:cubicBezTo>
                    <a:pt x="1013" y="1740"/>
                    <a:pt x="1741" y="1027"/>
                    <a:pt x="2611" y="1027"/>
                  </a:cubicBezTo>
                  <a:close/>
                  <a:moveTo>
                    <a:pt x="2611" y="0"/>
                  </a:moveTo>
                  <a:cubicBezTo>
                    <a:pt x="1170" y="0"/>
                    <a:pt x="0" y="1184"/>
                    <a:pt x="0" y="2625"/>
                  </a:cubicBezTo>
                  <a:cubicBezTo>
                    <a:pt x="0" y="4066"/>
                    <a:pt x="1170" y="5235"/>
                    <a:pt x="2611" y="5235"/>
                  </a:cubicBezTo>
                  <a:cubicBezTo>
                    <a:pt x="4066" y="5235"/>
                    <a:pt x="5236" y="4066"/>
                    <a:pt x="5236" y="2625"/>
                  </a:cubicBezTo>
                  <a:cubicBezTo>
                    <a:pt x="5236" y="1184"/>
                    <a:pt x="4066" y="0"/>
                    <a:pt x="261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4" name="Google Shape;1044;p14"/>
            <p:cNvSpPr/>
            <p:nvPr/>
          </p:nvSpPr>
          <p:spPr>
            <a:xfrm>
              <a:off x="3351525" y="2368350"/>
              <a:ext cx="87050" cy="87400"/>
            </a:xfrm>
            <a:custGeom>
              <a:avLst/>
              <a:gdLst/>
              <a:ahLst/>
              <a:cxnLst/>
              <a:rect l="l" t="t" r="r" b="b"/>
              <a:pathLst>
                <a:path w="3482" h="3496" extrusionOk="0">
                  <a:moveTo>
                    <a:pt x="1741" y="1"/>
                  </a:moveTo>
                  <a:cubicBezTo>
                    <a:pt x="771" y="1"/>
                    <a:pt x="1" y="785"/>
                    <a:pt x="1" y="1741"/>
                  </a:cubicBezTo>
                  <a:cubicBezTo>
                    <a:pt x="1" y="2711"/>
                    <a:pt x="771" y="3496"/>
                    <a:pt x="1741" y="3496"/>
                  </a:cubicBezTo>
                  <a:cubicBezTo>
                    <a:pt x="2697" y="3496"/>
                    <a:pt x="3482" y="2711"/>
                    <a:pt x="3482" y="1741"/>
                  </a:cubicBezTo>
                  <a:cubicBezTo>
                    <a:pt x="3482" y="785"/>
                    <a:pt x="2697" y="1"/>
                    <a:pt x="17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5" name="Google Shape;1045;p14"/>
            <p:cNvSpPr/>
            <p:nvPr/>
          </p:nvSpPr>
          <p:spPr>
            <a:xfrm>
              <a:off x="3343700" y="2360875"/>
              <a:ext cx="102725" cy="102375"/>
            </a:xfrm>
            <a:custGeom>
              <a:avLst/>
              <a:gdLst/>
              <a:ahLst/>
              <a:cxnLst/>
              <a:rect l="l" t="t" r="r" b="b"/>
              <a:pathLst>
                <a:path w="4109" h="4095" extrusionOk="0">
                  <a:moveTo>
                    <a:pt x="2054" y="613"/>
                  </a:moveTo>
                  <a:cubicBezTo>
                    <a:pt x="2853" y="613"/>
                    <a:pt x="3495" y="1255"/>
                    <a:pt x="3495" y="2040"/>
                  </a:cubicBezTo>
                  <a:cubicBezTo>
                    <a:pt x="3495" y="2839"/>
                    <a:pt x="2853" y="3481"/>
                    <a:pt x="2054" y="3481"/>
                  </a:cubicBezTo>
                  <a:cubicBezTo>
                    <a:pt x="1255" y="3481"/>
                    <a:pt x="613" y="2839"/>
                    <a:pt x="613" y="2040"/>
                  </a:cubicBezTo>
                  <a:cubicBezTo>
                    <a:pt x="613" y="1255"/>
                    <a:pt x="1255" y="613"/>
                    <a:pt x="2054" y="613"/>
                  </a:cubicBezTo>
                  <a:close/>
                  <a:moveTo>
                    <a:pt x="2054" y="0"/>
                  </a:moveTo>
                  <a:cubicBezTo>
                    <a:pt x="927" y="0"/>
                    <a:pt x="0" y="913"/>
                    <a:pt x="0" y="2040"/>
                  </a:cubicBezTo>
                  <a:cubicBezTo>
                    <a:pt x="0" y="3181"/>
                    <a:pt x="927" y="4094"/>
                    <a:pt x="2054" y="4094"/>
                  </a:cubicBezTo>
                  <a:cubicBezTo>
                    <a:pt x="3181" y="4094"/>
                    <a:pt x="4108" y="3181"/>
                    <a:pt x="4108" y="2040"/>
                  </a:cubicBezTo>
                  <a:cubicBezTo>
                    <a:pt x="4108" y="913"/>
                    <a:pt x="3181" y="0"/>
                    <a:pt x="20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6" name="Google Shape;1046;p14"/>
            <p:cNvSpPr/>
            <p:nvPr/>
          </p:nvSpPr>
          <p:spPr>
            <a:xfrm>
              <a:off x="2758450" y="2997450"/>
              <a:ext cx="93100" cy="93100"/>
            </a:xfrm>
            <a:custGeom>
              <a:avLst/>
              <a:gdLst/>
              <a:ahLst/>
              <a:cxnLst/>
              <a:rect l="l" t="t" r="r" b="b"/>
              <a:pathLst>
                <a:path w="3724" h="3724" extrusionOk="0">
                  <a:moveTo>
                    <a:pt x="1869" y="1"/>
                  </a:moveTo>
                  <a:cubicBezTo>
                    <a:pt x="842" y="1"/>
                    <a:pt x="1" y="828"/>
                    <a:pt x="1" y="1855"/>
                  </a:cubicBezTo>
                  <a:cubicBezTo>
                    <a:pt x="1" y="2896"/>
                    <a:pt x="842" y="3724"/>
                    <a:pt x="1869" y="3724"/>
                  </a:cubicBezTo>
                  <a:cubicBezTo>
                    <a:pt x="2896" y="3724"/>
                    <a:pt x="3724" y="2896"/>
                    <a:pt x="3724" y="1855"/>
                  </a:cubicBezTo>
                  <a:cubicBezTo>
                    <a:pt x="3724" y="828"/>
                    <a:pt x="2896" y="1"/>
                    <a:pt x="186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14"/>
            <p:cNvSpPr/>
            <p:nvPr/>
          </p:nvSpPr>
          <p:spPr>
            <a:xfrm>
              <a:off x="2740625" y="2979625"/>
              <a:ext cx="128775" cy="128775"/>
            </a:xfrm>
            <a:custGeom>
              <a:avLst/>
              <a:gdLst/>
              <a:ahLst/>
              <a:cxnLst/>
              <a:rect l="l" t="t" r="r" b="b"/>
              <a:pathLst>
                <a:path w="5151" h="5151" extrusionOk="0">
                  <a:moveTo>
                    <a:pt x="2582" y="1427"/>
                  </a:moveTo>
                  <a:cubicBezTo>
                    <a:pt x="3210" y="1427"/>
                    <a:pt x="3724" y="1940"/>
                    <a:pt x="3724" y="2568"/>
                  </a:cubicBezTo>
                  <a:cubicBezTo>
                    <a:pt x="3724" y="3210"/>
                    <a:pt x="3210" y="3724"/>
                    <a:pt x="2582" y="3724"/>
                  </a:cubicBezTo>
                  <a:cubicBezTo>
                    <a:pt x="1955" y="3724"/>
                    <a:pt x="1441" y="3210"/>
                    <a:pt x="1441" y="2568"/>
                  </a:cubicBezTo>
                  <a:cubicBezTo>
                    <a:pt x="1441" y="1940"/>
                    <a:pt x="1955" y="1427"/>
                    <a:pt x="2582" y="1427"/>
                  </a:cubicBezTo>
                  <a:close/>
                  <a:moveTo>
                    <a:pt x="2582" y="0"/>
                  </a:moveTo>
                  <a:cubicBezTo>
                    <a:pt x="1156" y="0"/>
                    <a:pt x="0" y="1156"/>
                    <a:pt x="0" y="2568"/>
                  </a:cubicBezTo>
                  <a:cubicBezTo>
                    <a:pt x="0" y="3995"/>
                    <a:pt x="1156" y="5150"/>
                    <a:pt x="2582" y="5150"/>
                  </a:cubicBezTo>
                  <a:cubicBezTo>
                    <a:pt x="3995" y="5150"/>
                    <a:pt x="5150" y="3995"/>
                    <a:pt x="5150" y="2568"/>
                  </a:cubicBezTo>
                  <a:cubicBezTo>
                    <a:pt x="5150" y="1156"/>
                    <a:pt x="3995" y="0"/>
                    <a:pt x="25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14"/>
            <p:cNvSpPr/>
            <p:nvPr/>
          </p:nvSpPr>
          <p:spPr>
            <a:xfrm>
              <a:off x="2787350" y="3609075"/>
              <a:ext cx="95600" cy="95975"/>
            </a:xfrm>
            <a:custGeom>
              <a:avLst/>
              <a:gdLst/>
              <a:ahLst/>
              <a:cxnLst/>
              <a:rect l="l" t="t" r="r" b="b"/>
              <a:pathLst>
                <a:path w="3824" h="3839" extrusionOk="0">
                  <a:moveTo>
                    <a:pt x="1912" y="1"/>
                  </a:moveTo>
                  <a:cubicBezTo>
                    <a:pt x="856" y="1"/>
                    <a:pt x="0" y="857"/>
                    <a:pt x="0" y="1926"/>
                  </a:cubicBezTo>
                  <a:cubicBezTo>
                    <a:pt x="0" y="2982"/>
                    <a:pt x="856" y="3838"/>
                    <a:pt x="1912" y="3838"/>
                  </a:cubicBezTo>
                  <a:cubicBezTo>
                    <a:pt x="2967" y="3838"/>
                    <a:pt x="3823" y="2982"/>
                    <a:pt x="3823" y="1926"/>
                  </a:cubicBezTo>
                  <a:cubicBezTo>
                    <a:pt x="3823" y="857"/>
                    <a:pt x="2967" y="1"/>
                    <a:pt x="191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14"/>
            <p:cNvSpPr/>
            <p:nvPr/>
          </p:nvSpPr>
          <p:spPr>
            <a:xfrm>
              <a:off x="2779500" y="3601600"/>
              <a:ext cx="110925" cy="110925"/>
            </a:xfrm>
            <a:custGeom>
              <a:avLst/>
              <a:gdLst/>
              <a:ahLst/>
              <a:cxnLst/>
              <a:rect l="l" t="t" r="r" b="b"/>
              <a:pathLst>
                <a:path w="4437" h="4437" extrusionOk="0">
                  <a:moveTo>
                    <a:pt x="2226" y="613"/>
                  </a:moveTo>
                  <a:cubicBezTo>
                    <a:pt x="3110" y="613"/>
                    <a:pt x="3823" y="1327"/>
                    <a:pt x="3823" y="2225"/>
                  </a:cubicBezTo>
                  <a:cubicBezTo>
                    <a:pt x="3823" y="3110"/>
                    <a:pt x="3110" y="3823"/>
                    <a:pt x="2226" y="3823"/>
                  </a:cubicBezTo>
                  <a:cubicBezTo>
                    <a:pt x="1341" y="3823"/>
                    <a:pt x="614" y="3110"/>
                    <a:pt x="614" y="2225"/>
                  </a:cubicBezTo>
                  <a:cubicBezTo>
                    <a:pt x="614" y="1327"/>
                    <a:pt x="1341" y="613"/>
                    <a:pt x="2226" y="613"/>
                  </a:cubicBezTo>
                  <a:close/>
                  <a:moveTo>
                    <a:pt x="2226" y="0"/>
                  </a:moveTo>
                  <a:cubicBezTo>
                    <a:pt x="999" y="0"/>
                    <a:pt x="0" y="999"/>
                    <a:pt x="0" y="2225"/>
                  </a:cubicBezTo>
                  <a:cubicBezTo>
                    <a:pt x="0" y="3438"/>
                    <a:pt x="999" y="4437"/>
                    <a:pt x="2226" y="4437"/>
                  </a:cubicBezTo>
                  <a:cubicBezTo>
                    <a:pt x="3438" y="4437"/>
                    <a:pt x="4437" y="3438"/>
                    <a:pt x="4437" y="2225"/>
                  </a:cubicBezTo>
                  <a:cubicBezTo>
                    <a:pt x="4437" y="999"/>
                    <a:pt x="3438" y="0"/>
                    <a:pt x="22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14"/>
            <p:cNvSpPr/>
            <p:nvPr/>
          </p:nvSpPr>
          <p:spPr>
            <a:xfrm>
              <a:off x="4073350" y="1588050"/>
              <a:ext cx="97050" cy="97025"/>
            </a:xfrm>
            <a:custGeom>
              <a:avLst/>
              <a:gdLst/>
              <a:ahLst/>
              <a:cxnLst/>
              <a:rect l="l" t="t" r="r" b="b"/>
              <a:pathLst>
                <a:path w="3882" h="3881" extrusionOk="0">
                  <a:moveTo>
                    <a:pt x="1941" y="0"/>
                  </a:moveTo>
                  <a:cubicBezTo>
                    <a:pt x="871" y="0"/>
                    <a:pt x="1" y="870"/>
                    <a:pt x="1" y="1940"/>
                  </a:cubicBezTo>
                  <a:cubicBezTo>
                    <a:pt x="1" y="3010"/>
                    <a:pt x="871" y="3880"/>
                    <a:pt x="1941" y="3880"/>
                  </a:cubicBezTo>
                  <a:cubicBezTo>
                    <a:pt x="3011" y="3880"/>
                    <a:pt x="3881" y="3010"/>
                    <a:pt x="3881" y="1940"/>
                  </a:cubicBezTo>
                  <a:cubicBezTo>
                    <a:pt x="3881" y="870"/>
                    <a:pt x="3011" y="0"/>
                    <a:pt x="19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14"/>
            <p:cNvSpPr/>
            <p:nvPr/>
          </p:nvSpPr>
          <p:spPr>
            <a:xfrm>
              <a:off x="3824425" y="2737475"/>
              <a:ext cx="129125" cy="129125"/>
            </a:xfrm>
            <a:custGeom>
              <a:avLst/>
              <a:gdLst/>
              <a:ahLst/>
              <a:cxnLst/>
              <a:rect l="l" t="t" r="r" b="b"/>
              <a:pathLst>
                <a:path w="5165" h="5165" extrusionOk="0">
                  <a:moveTo>
                    <a:pt x="2583" y="0"/>
                  </a:moveTo>
                  <a:cubicBezTo>
                    <a:pt x="1156" y="0"/>
                    <a:pt x="1" y="1156"/>
                    <a:pt x="1" y="2582"/>
                  </a:cubicBezTo>
                  <a:cubicBezTo>
                    <a:pt x="1" y="4009"/>
                    <a:pt x="1156" y="5164"/>
                    <a:pt x="2583" y="5164"/>
                  </a:cubicBezTo>
                  <a:cubicBezTo>
                    <a:pt x="4009" y="5164"/>
                    <a:pt x="5165" y="4009"/>
                    <a:pt x="5165" y="2582"/>
                  </a:cubicBezTo>
                  <a:cubicBezTo>
                    <a:pt x="5165" y="1156"/>
                    <a:pt x="4009" y="0"/>
                    <a:pt x="258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14"/>
            <p:cNvSpPr/>
            <p:nvPr/>
          </p:nvSpPr>
          <p:spPr>
            <a:xfrm>
              <a:off x="3806600" y="2719625"/>
              <a:ext cx="164800" cy="164800"/>
            </a:xfrm>
            <a:custGeom>
              <a:avLst/>
              <a:gdLst/>
              <a:ahLst/>
              <a:cxnLst/>
              <a:rect l="l" t="t" r="r" b="b"/>
              <a:pathLst>
                <a:path w="6592" h="6592" extrusionOk="0">
                  <a:moveTo>
                    <a:pt x="3296" y="1427"/>
                  </a:moveTo>
                  <a:cubicBezTo>
                    <a:pt x="4323" y="1427"/>
                    <a:pt x="5165" y="2269"/>
                    <a:pt x="5165" y="3296"/>
                  </a:cubicBezTo>
                  <a:cubicBezTo>
                    <a:pt x="5165" y="4323"/>
                    <a:pt x="4323" y="5165"/>
                    <a:pt x="3296" y="5165"/>
                  </a:cubicBezTo>
                  <a:cubicBezTo>
                    <a:pt x="2269" y="5165"/>
                    <a:pt x="1427" y="4323"/>
                    <a:pt x="1427" y="3296"/>
                  </a:cubicBezTo>
                  <a:cubicBezTo>
                    <a:pt x="1427" y="2269"/>
                    <a:pt x="2269" y="1427"/>
                    <a:pt x="3296" y="1427"/>
                  </a:cubicBezTo>
                  <a:close/>
                  <a:moveTo>
                    <a:pt x="3296" y="1"/>
                  </a:moveTo>
                  <a:cubicBezTo>
                    <a:pt x="1484" y="1"/>
                    <a:pt x="0" y="1485"/>
                    <a:pt x="0" y="3296"/>
                  </a:cubicBezTo>
                  <a:cubicBezTo>
                    <a:pt x="0" y="5122"/>
                    <a:pt x="1484" y="6592"/>
                    <a:pt x="3296" y="6592"/>
                  </a:cubicBezTo>
                  <a:cubicBezTo>
                    <a:pt x="5122" y="6592"/>
                    <a:pt x="6591" y="5122"/>
                    <a:pt x="6591" y="3296"/>
                  </a:cubicBezTo>
                  <a:cubicBezTo>
                    <a:pt x="6591" y="1485"/>
                    <a:pt x="5122" y="1"/>
                    <a:pt x="32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14"/>
            <p:cNvSpPr/>
            <p:nvPr/>
          </p:nvSpPr>
          <p:spPr>
            <a:xfrm>
              <a:off x="3168575" y="2632625"/>
              <a:ext cx="82400" cy="82400"/>
            </a:xfrm>
            <a:custGeom>
              <a:avLst/>
              <a:gdLst/>
              <a:ahLst/>
              <a:cxnLst/>
              <a:rect l="l" t="t" r="r" b="b"/>
              <a:pathLst>
                <a:path w="3296" h="3296" extrusionOk="0">
                  <a:moveTo>
                    <a:pt x="1641" y="0"/>
                  </a:moveTo>
                  <a:cubicBezTo>
                    <a:pt x="728" y="0"/>
                    <a:pt x="1" y="728"/>
                    <a:pt x="1" y="1641"/>
                  </a:cubicBezTo>
                  <a:cubicBezTo>
                    <a:pt x="1" y="2554"/>
                    <a:pt x="728" y="3296"/>
                    <a:pt x="1641" y="3296"/>
                  </a:cubicBezTo>
                  <a:cubicBezTo>
                    <a:pt x="2554" y="3296"/>
                    <a:pt x="3296" y="2554"/>
                    <a:pt x="3296" y="1641"/>
                  </a:cubicBezTo>
                  <a:cubicBezTo>
                    <a:pt x="3296" y="728"/>
                    <a:pt x="2554" y="0"/>
                    <a:pt x="16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14"/>
            <p:cNvSpPr/>
            <p:nvPr/>
          </p:nvSpPr>
          <p:spPr>
            <a:xfrm>
              <a:off x="3155750" y="2619775"/>
              <a:ext cx="107725" cy="107725"/>
            </a:xfrm>
            <a:custGeom>
              <a:avLst/>
              <a:gdLst/>
              <a:ahLst/>
              <a:cxnLst/>
              <a:rect l="l" t="t" r="r" b="b"/>
              <a:pathLst>
                <a:path w="4309" h="4309" extrusionOk="0">
                  <a:moveTo>
                    <a:pt x="2154" y="1028"/>
                  </a:moveTo>
                  <a:cubicBezTo>
                    <a:pt x="2782" y="1028"/>
                    <a:pt x="3295" y="1527"/>
                    <a:pt x="3295" y="2155"/>
                  </a:cubicBezTo>
                  <a:cubicBezTo>
                    <a:pt x="3295" y="2782"/>
                    <a:pt x="2782" y="3296"/>
                    <a:pt x="2154" y="3296"/>
                  </a:cubicBezTo>
                  <a:cubicBezTo>
                    <a:pt x="1527" y="3296"/>
                    <a:pt x="1013" y="2782"/>
                    <a:pt x="1013" y="2155"/>
                  </a:cubicBezTo>
                  <a:cubicBezTo>
                    <a:pt x="1013" y="1527"/>
                    <a:pt x="1527" y="1028"/>
                    <a:pt x="2154" y="1028"/>
                  </a:cubicBezTo>
                  <a:close/>
                  <a:moveTo>
                    <a:pt x="2154" y="1"/>
                  </a:moveTo>
                  <a:cubicBezTo>
                    <a:pt x="970" y="1"/>
                    <a:pt x="0" y="971"/>
                    <a:pt x="0" y="2155"/>
                  </a:cubicBezTo>
                  <a:cubicBezTo>
                    <a:pt x="0" y="3353"/>
                    <a:pt x="970" y="4309"/>
                    <a:pt x="2154" y="4309"/>
                  </a:cubicBezTo>
                  <a:cubicBezTo>
                    <a:pt x="3338" y="4309"/>
                    <a:pt x="4308" y="3353"/>
                    <a:pt x="4308" y="2155"/>
                  </a:cubicBezTo>
                  <a:cubicBezTo>
                    <a:pt x="4308" y="971"/>
                    <a:pt x="3338" y="1"/>
                    <a:pt x="21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14"/>
            <p:cNvSpPr/>
            <p:nvPr/>
          </p:nvSpPr>
          <p:spPr>
            <a:xfrm>
              <a:off x="2689275" y="2513850"/>
              <a:ext cx="146950" cy="146975"/>
            </a:xfrm>
            <a:custGeom>
              <a:avLst/>
              <a:gdLst/>
              <a:ahLst/>
              <a:cxnLst/>
              <a:rect l="l" t="t" r="r" b="b"/>
              <a:pathLst>
                <a:path w="5878" h="5879" extrusionOk="0">
                  <a:moveTo>
                    <a:pt x="2939" y="1"/>
                  </a:moveTo>
                  <a:cubicBezTo>
                    <a:pt x="1312" y="1"/>
                    <a:pt x="0" y="1313"/>
                    <a:pt x="0" y="2940"/>
                  </a:cubicBezTo>
                  <a:cubicBezTo>
                    <a:pt x="0" y="4566"/>
                    <a:pt x="1312" y="5878"/>
                    <a:pt x="2939" y="5878"/>
                  </a:cubicBezTo>
                  <a:cubicBezTo>
                    <a:pt x="4565" y="5878"/>
                    <a:pt x="5877" y="4566"/>
                    <a:pt x="5877" y="2940"/>
                  </a:cubicBezTo>
                  <a:cubicBezTo>
                    <a:pt x="5877" y="1313"/>
                    <a:pt x="4565" y="1"/>
                    <a:pt x="29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14"/>
            <p:cNvSpPr/>
            <p:nvPr/>
          </p:nvSpPr>
          <p:spPr>
            <a:xfrm>
              <a:off x="2681775" y="2506375"/>
              <a:ext cx="161925" cy="161925"/>
            </a:xfrm>
            <a:custGeom>
              <a:avLst/>
              <a:gdLst/>
              <a:ahLst/>
              <a:cxnLst/>
              <a:rect l="l" t="t" r="r" b="b"/>
              <a:pathLst>
                <a:path w="6477" h="6477" extrusionOk="0">
                  <a:moveTo>
                    <a:pt x="3239" y="614"/>
                  </a:moveTo>
                  <a:cubicBezTo>
                    <a:pt x="4694" y="614"/>
                    <a:pt x="5878" y="1783"/>
                    <a:pt x="5878" y="3239"/>
                  </a:cubicBezTo>
                  <a:cubicBezTo>
                    <a:pt x="5878" y="4694"/>
                    <a:pt x="4694" y="5878"/>
                    <a:pt x="3239" y="5878"/>
                  </a:cubicBezTo>
                  <a:cubicBezTo>
                    <a:pt x="1784" y="5878"/>
                    <a:pt x="614" y="4694"/>
                    <a:pt x="614" y="3239"/>
                  </a:cubicBezTo>
                  <a:cubicBezTo>
                    <a:pt x="614" y="1783"/>
                    <a:pt x="1784" y="614"/>
                    <a:pt x="3239" y="614"/>
                  </a:cubicBezTo>
                  <a:close/>
                  <a:moveTo>
                    <a:pt x="3239" y="0"/>
                  </a:moveTo>
                  <a:cubicBezTo>
                    <a:pt x="1456" y="0"/>
                    <a:pt x="0" y="1455"/>
                    <a:pt x="0" y="3239"/>
                  </a:cubicBezTo>
                  <a:cubicBezTo>
                    <a:pt x="0" y="5036"/>
                    <a:pt x="1456" y="6477"/>
                    <a:pt x="3239" y="6477"/>
                  </a:cubicBezTo>
                  <a:cubicBezTo>
                    <a:pt x="5036" y="6477"/>
                    <a:pt x="6477" y="5036"/>
                    <a:pt x="6477" y="3239"/>
                  </a:cubicBezTo>
                  <a:cubicBezTo>
                    <a:pt x="6477" y="1455"/>
                    <a:pt x="5036" y="0"/>
                    <a:pt x="323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14"/>
            <p:cNvSpPr/>
            <p:nvPr/>
          </p:nvSpPr>
          <p:spPr>
            <a:xfrm>
              <a:off x="2722775" y="2547375"/>
              <a:ext cx="79925" cy="79925"/>
            </a:xfrm>
            <a:custGeom>
              <a:avLst/>
              <a:gdLst/>
              <a:ahLst/>
              <a:cxnLst/>
              <a:rect l="l" t="t" r="r" b="b"/>
              <a:pathLst>
                <a:path w="3197" h="3197" extrusionOk="0">
                  <a:moveTo>
                    <a:pt x="1599" y="1"/>
                  </a:moveTo>
                  <a:cubicBezTo>
                    <a:pt x="714" y="1"/>
                    <a:pt x="1" y="714"/>
                    <a:pt x="1" y="1599"/>
                  </a:cubicBezTo>
                  <a:cubicBezTo>
                    <a:pt x="1" y="2483"/>
                    <a:pt x="714" y="3196"/>
                    <a:pt x="1599" y="3196"/>
                  </a:cubicBezTo>
                  <a:cubicBezTo>
                    <a:pt x="2483" y="3196"/>
                    <a:pt x="3196" y="2483"/>
                    <a:pt x="3196" y="1599"/>
                  </a:cubicBezTo>
                  <a:cubicBezTo>
                    <a:pt x="3196" y="714"/>
                    <a:pt x="2483" y="1"/>
                    <a:pt x="159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14"/>
            <p:cNvSpPr/>
            <p:nvPr/>
          </p:nvSpPr>
          <p:spPr>
            <a:xfrm>
              <a:off x="3373650" y="1223925"/>
              <a:ext cx="73125" cy="73475"/>
            </a:xfrm>
            <a:custGeom>
              <a:avLst/>
              <a:gdLst/>
              <a:ahLst/>
              <a:cxnLst/>
              <a:rect l="l" t="t" r="r" b="b"/>
              <a:pathLst>
                <a:path w="2925" h="2939" extrusionOk="0">
                  <a:moveTo>
                    <a:pt x="1455" y="0"/>
                  </a:moveTo>
                  <a:cubicBezTo>
                    <a:pt x="657" y="0"/>
                    <a:pt x="0" y="656"/>
                    <a:pt x="0" y="1470"/>
                  </a:cubicBezTo>
                  <a:cubicBezTo>
                    <a:pt x="0" y="2283"/>
                    <a:pt x="657" y="2939"/>
                    <a:pt x="1455" y="2939"/>
                  </a:cubicBezTo>
                  <a:cubicBezTo>
                    <a:pt x="2269" y="2939"/>
                    <a:pt x="2925" y="2283"/>
                    <a:pt x="2925" y="1470"/>
                  </a:cubicBezTo>
                  <a:cubicBezTo>
                    <a:pt x="2925" y="656"/>
                    <a:pt x="2269" y="0"/>
                    <a:pt x="145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5"/>
          <p:cNvSpPr/>
          <p:nvPr/>
        </p:nvSpPr>
        <p:spPr>
          <a:xfrm>
            <a:off x="542867" y="542767"/>
            <a:ext cx="11106400" cy="57724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9" name="Google Shape;99;p5"/>
          <p:cNvSpPr/>
          <p:nvPr/>
        </p:nvSpPr>
        <p:spPr>
          <a:xfrm>
            <a:off x="-222700" y="745967"/>
            <a:ext cx="3507200" cy="35072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0" name="Google Shape;100;p5"/>
          <p:cNvSpPr/>
          <p:nvPr/>
        </p:nvSpPr>
        <p:spPr>
          <a:xfrm>
            <a:off x="2416133" y="361867"/>
            <a:ext cx="1405600" cy="140560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1" name="Google Shape;101;p5"/>
          <p:cNvSpPr/>
          <p:nvPr/>
        </p:nvSpPr>
        <p:spPr>
          <a:xfrm>
            <a:off x="2272796" y="-172873"/>
            <a:ext cx="401200" cy="4012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2" name="Google Shape;102;p5"/>
          <p:cNvSpPr/>
          <p:nvPr/>
        </p:nvSpPr>
        <p:spPr>
          <a:xfrm>
            <a:off x="304800" y="3849667"/>
            <a:ext cx="807200" cy="8072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3" name="Google Shape;103;p5"/>
          <p:cNvSpPr/>
          <p:nvPr/>
        </p:nvSpPr>
        <p:spPr>
          <a:xfrm>
            <a:off x="2030537" y="421713"/>
            <a:ext cx="284000" cy="28400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4" name="Google Shape;104;p5"/>
          <p:cNvSpPr/>
          <p:nvPr/>
        </p:nvSpPr>
        <p:spPr>
          <a:xfrm>
            <a:off x="10463933" y="5557439"/>
            <a:ext cx="1463600" cy="14636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5"/>
          <p:cNvSpPr/>
          <p:nvPr/>
        </p:nvSpPr>
        <p:spPr>
          <a:xfrm>
            <a:off x="11343325" y="3974861"/>
            <a:ext cx="1032800" cy="10328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5"/>
          <p:cNvSpPr/>
          <p:nvPr/>
        </p:nvSpPr>
        <p:spPr>
          <a:xfrm>
            <a:off x="10792135" y="5298587"/>
            <a:ext cx="551200" cy="55120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7" name="Google Shape;107;p5"/>
          <p:cNvSpPr/>
          <p:nvPr/>
        </p:nvSpPr>
        <p:spPr>
          <a:xfrm>
            <a:off x="11496065" y="5163513"/>
            <a:ext cx="284000" cy="28400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8" name="Google Shape;108;p5"/>
          <p:cNvSpPr/>
          <p:nvPr/>
        </p:nvSpPr>
        <p:spPr>
          <a:xfrm>
            <a:off x="10066696" y="6402211"/>
            <a:ext cx="284000" cy="2840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9" name="Google Shape;109;p5"/>
          <p:cNvSpPr/>
          <p:nvPr/>
        </p:nvSpPr>
        <p:spPr>
          <a:xfrm>
            <a:off x="9767548" y="6232889"/>
            <a:ext cx="125200" cy="1252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0" name="Google Shape;110;p5"/>
          <p:cNvSpPr/>
          <p:nvPr/>
        </p:nvSpPr>
        <p:spPr>
          <a:xfrm>
            <a:off x="122585" y="3849667"/>
            <a:ext cx="125200" cy="1252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" name="Google Shape;111;p5"/>
          <p:cNvSpPr/>
          <p:nvPr/>
        </p:nvSpPr>
        <p:spPr>
          <a:xfrm>
            <a:off x="11635215" y="4266754"/>
            <a:ext cx="449023" cy="449023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12" name="Google Shape;112;p5"/>
          <p:cNvGrpSpPr/>
          <p:nvPr/>
        </p:nvGrpSpPr>
        <p:grpSpPr>
          <a:xfrm>
            <a:off x="10856501" y="5970098"/>
            <a:ext cx="678468" cy="638281"/>
            <a:chOff x="5972700" y="2330200"/>
            <a:chExt cx="411625" cy="387275"/>
          </a:xfrm>
        </p:grpSpPr>
        <p:sp>
          <p:nvSpPr>
            <p:cNvPr id="113" name="Google Shape;113;p5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5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15" name="Google Shape;115;p5"/>
          <p:cNvGrpSpPr/>
          <p:nvPr/>
        </p:nvGrpSpPr>
        <p:grpSpPr>
          <a:xfrm>
            <a:off x="2853161" y="643387"/>
            <a:ext cx="531544" cy="842560"/>
            <a:chOff x="6718575" y="2318625"/>
            <a:chExt cx="256950" cy="407375"/>
          </a:xfrm>
        </p:grpSpPr>
        <p:sp>
          <p:nvSpPr>
            <p:cNvPr id="116" name="Google Shape;116;p5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5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5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5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5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5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5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5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02BDC7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4" name="Google Shape;124;p5"/>
          <p:cNvSpPr txBox="1">
            <a:spLocks noGrp="1"/>
          </p:cNvSpPr>
          <p:nvPr>
            <p:ph type="title"/>
          </p:nvPr>
        </p:nvSpPr>
        <p:spPr>
          <a:xfrm>
            <a:off x="192100" y="745967"/>
            <a:ext cx="2856000" cy="350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body" idx="1"/>
          </p:nvPr>
        </p:nvSpPr>
        <p:spPr>
          <a:xfrm>
            <a:off x="3869167" y="1377867"/>
            <a:ext cx="7056400" cy="435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74345">
              <a:spcBef>
                <a:spcPts val="800"/>
              </a:spcBef>
              <a:spcAft>
                <a:spcPts val="0"/>
              </a:spcAft>
              <a:buSzPts val="2000"/>
              <a:buChar char="○"/>
              <a:defRPr/>
            </a:lvl1pPr>
            <a:lvl2pPr marL="1219200" lvl="1" indent="-474345">
              <a:spcBef>
                <a:spcPts val="1335"/>
              </a:spcBef>
              <a:spcAft>
                <a:spcPts val="0"/>
              </a:spcAft>
              <a:buSzPts val="2000"/>
              <a:buChar char="◦"/>
              <a:defRPr/>
            </a:lvl2pPr>
            <a:lvl3pPr marL="1828800" lvl="2" indent="-474345">
              <a:spcBef>
                <a:spcPts val="1335"/>
              </a:spcBef>
              <a:spcAft>
                <a:spcPts val="0"/>
              </a:spcAft>
              <a:buSzPts val="2000"/>
              <a:buChar char="◦"/>
              <a:defRPr/>
            </a:lvl3pPr>
            <a:lvl4pPr marL="2438400" lvl="3" indent="-474345">
              <a:spcBef>
                <a:spcPts val="1335"/>
              </a:spcBef>
              <a:spcAft>
                <a:spcPts val="0"/>
              </a:spcAft>
              <a:buSzPts val="2000"/>
              <a:buChar char="◦"/>
              <a:defRPr/>
            </a:lvl4pPr>
            <a:lvl5pPr marL="3048000" lvl="4" indent="-474345">
              <a:spcBef>
                <a:spcPts val="1335"/>
              </a:spcBef>
              <a:spcAft>
                <a:spcPts val="0"/>
              </a:spcAft>
              <a:buSzPts val="2000"/>
              <a:buChar char="◦"/>
              <a:defRPr/>
            </a:lvl5pPr>
            <a:lvl6pPr marL="3657600" lvl="5" indent="-474345">
              <a:spcBef>
                <a:spcPts val="1335"/>
              </a:spcBef>
              <a:spcAft>
                <a:spcPts val="0"/>
              </a:spcAft>
              <a:buSzPts val="2000"/>
              <a:buChar char="◦"/>
              <a:defRPr/>
            </a:lvl6pPr>
            <a:lvl7pPr marL="4267200" lvl="6" indent="-474345">
              <a:spcBef>
                <a:spcPts val="1335"/>
              </a:spcBef>
              <a:spcAft>
                <a:spcPts val="0"/>
              </a:spcAft>
              <a:buSzPts val="2000"/>
              <a:buChar char="◦"/>
              <a:defRPr/>
            </a:lvl7pPr>
            <a:lvl8pPr marL="4876800" lvl="7" indent="-474345">
              <a:spcBef>
                <a:spcPts val="1335"/>
              </a:spcBef>
              <a:spcAft>
                <a:spcPts val="0"/>
              </a:spcAft>
              <a:buSzPts val="2000"/>
              <a:buChar char="◦"/>
              <a:defRPr/>
            </a:lvl8pPr>
            <a:lvl9pPr marL="5486400" lvl="8" indent="-474345">
              <a:spcBef>
                <a:spcPts val="1335"/>
              </a:spcBef>
              <a:spcAft>
                <a:spcPts val="1335"/>
              </a:spcAft>
              <a:buSzPts val="2000"/>
              <a:buChar char="◦"/>
              <a:defRPr/>
            </a:lvl9pPr>
          </a:lstStyle>
          <a:p>
            <a:endParaRPr/>
          </a:p>
        </p:txBody>
      </p:sp>
      <p:sp>
        <p:nvSpPr>
          <p:cNvPr id="126" name="Google Shape;126;p5"/>
          <p:cNvSpPr txBox="1">
            <a:spLocks noGrp="1"/>
          </p:cNvSpPr>
          <p:nvPr>
            <p:ph type="sldNum" idx="12"/>
          </p:nvPr>
        </p:nvSpPr>
        <p:spPr>
          <a:xfrm>
            <a:off x="10823979" y="557417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B8F438-1C3E-4BE8-8258-51B43F6EF6AD}" type="datetimeFigureOut">
              <a:rPr lang="en-US" smtClean="0"/>
              <a:t>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71E1A-6D1C-4D03-8541-69B55C5F6D3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vi.wikipedia.org/wiki/V%E1%BA%ADt_l%C3%BD_h%E1%BB%8Dc" TargetMode="External"/><Relationship Id="rId7" Type="http://schemas.openxmlformats.org/officeDocument/2006/relationships/hyperlink" Target="https://vi.wikipedia.org/wiki/V%C3%B4n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vi.wikipedia.org/wiki/Methan" TargetMode="External"/><Relationship Id="rId5" Type="http://schemas.openxmlformats.org/officeDocument/2006/relationships/hyperlink" Target="https://vi.wikipedia.org/wiki/Pin_(%C4%91i%E1%BB%87n_h%E1%BB%8Dc)" TargetMode="External"/><Relationship Id="rId4" Type="http://schemas.openxmlformats.org/officeDocument/2006/relationships/hyperlink" Target="https://vi.wikipedia.org/wiki/%C3%9D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3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2.sv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1.png"/><Relationship Id="rId4" Type="http://schemas.openxmlformats.org/officeDocument/2006/relationships/image" Target="../media/image32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GIF"/><Relationship Id="rId18" Type="http://schemas.openxmlformats.org/officeDocument/2006/relationships/slide" Target="slide4.xml"/><Relationship Id="rId26" Type="http://schemas.openxmlformats.org/officeDocument/2006/relationships/image" Target="../media/image20.png"/><Relationship Id="rId3" Type="http://schemas.openxmlformats.org/officeDocument/2006/relationships/image" Target="../media/image2.png"/><Relationship Id="rId21" Type="http://schemas.openxmlformats.org/officeDocument/2006/relationships/slide" Target="slide5.xml"/><Relationship Id="rId7" Type="http://schemas.openxmlformats.org/officeDocument/2006/relationships/slide" Target="slide11.xml"/><Relationship Id="rId12" Type="http://schemas.openxmlformats.org/officeDocument/2006/relationships/image" Target="../media/image10.GIF"/><Relationship Id="rId17" Type="http://schemas.openxmlformats.org/officeDocument/2006/relationships/image" Target="../media/image14.png"/><Relationship Id="rId25" Type="http://schemas.openxmlformats.org/officeDocument/2006/relationships/image" Target="../media/image19.png"/><Relationship Id="rId2" Type="http://schemas.openxmlformats.org/officeDocument/2006/relationships/audio" Target="../media/audio1.wav"/><Relationship Id="rId16" Type="http://schemas.openxmlformats.org/officeDocument/2006/relationships/image" Target="../media/image13.png"/><Relationship Id="rId20" Type="http://schemas.openxmlformats.org/officeDocument/2006/relationships/image" Target="../media/image16.png"/><Relationship Id="rId29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11" Type="http://schemas.openxmlformats.org/officeDocument/2006/relationships/image" Target="../media/image9.GIF"/><Relationship Id="rId24" Type="http://schemas.openxmlformats.org/officeDocument/2006/relationships/slide" Target="slide6.xml"/><Relationship Id="rId5" Type="http://schemas.openxmlformats.org/officeDocument/2006/relationships/image" Target="../media/image4.png"/><Relationship Id="rId15" Type="http://schemas.openxmlformats.org/officeDocument/2006/relationships/slide" Target="slide3.xml"/><Relationship Id="rId23" Type="http://schemas.openxmlformats.org/officeDocument/2006/relationships/image" Target="../media/image18.png"/><Relationship Id="rId28" Type="http://schemas.openxmlformats.org/officeDocument/2006/relationships/image" Target="../media/image21.png"/><Relationship Id="rId10" Type="http://schemas.openxmlformats.org/officeDocument/2006/relationships/image" Target="../media/image8.png"/><Relationship Id="rId19" Type="http://schemas.openxmlformats.org/officeDocument/2006/relationships/image" Target="../media/image15.png"/><Relationship Id="rId31" Type="http://schemas.openxmlformats.org/officeDocument/2006/relationships/image" Target="../media/image23.png"/><Relationship Id="rId4" Type="http://schemas.openxmlformats.org/officeDocument/2006/relationships/image" Target="../media/image3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Relationship Id="rId22" Type="http://schemas.openxmlformats.org/officeDocument/2006/relationships/image" Target="../media/image17.png"/><Relationship Id="rId27" Type="http://schemas.openxmlformats.org/officeDocument/2006/relationships/slide" Target="slide7.xml"/><Relationship Id="rId30" Type="http://schemas.openxmlformats.org/officeDocument/2006/relationships/slide" Target="slide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video" Target="../media/media3.mp4"/><Relationship Id="rId7" Type="http://schemas.openxmlformats.org/officeDocument/2006/relationships/image" Target="../media/image37.wmf"/><Relationship Id="rId2" Type="http://schemas.microsoft.com/office/2007/relationships/media" Target="../media/media3.mp4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png"/><Relationship Id="rId10" Type="http://schemas.openxmlformats.org/officeDocument/2006/relationships/image" Target="../media/image39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png"/><Relationship Id="rId9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9.svg"/><Relationship Id="rId3" Type="http://schemas.openxmlformats.org/officeDocument/2006/relationships/image" Target="../media/image51.svg"/><Relationship Id="rId7" Type="http://schemas.openxmlformats.org/officeDocument/2006/relationships/image" Target="../media/image32.svg"/><Relationship Id="rId12" Type="http://schemas.openxmlformats.org/officeDocument/2006/relationships/image" Target="../media/image5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11" Type="http://schemas.openxmlformats.org/officeDocument/2006/relationships/image" Target="../media/image57.svg"/><Relationship Id="rId5" Type="http://schemas.openxmlformats.org/officeDocument/2006/relationships/image" Target="../media/image30.svg"/><Relationship Id="rId10" Type="http://schemas.openxmlformats.org/officeDocument/2006/relationships/image" Target="../media/image51.png"/><Relationship Id="rId4" Type="http://schemas.openxmlformats.org/officeDocument/2006/relationships/image" Target="../media/image46.png"/><Relationship Id="rId9" Type="http://schemas.openxmlformats.org/officeDocument/2006/relationships/image" Target="../media/image55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svg"/><Relationship Id="rId7" Type="http://schemas.openxmlformats.org/officeDocument/2006/relationships/image" Target="../media/image65.sv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63.svg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slide" Target="slide2.xml"/><Relationship Id="rId10" Type="http://schemas.openxmlformats.org/officeDocument/2006/relationships/image" Target="../media/image27.png"/><Relationship Id="rId4" Type="http://schemas.openxmlformats.org/officeDocument/2006/relationships/audio" Target="../media/audio3.wav"/><Relationship Id="rId9" Type="http://schemas.openxmlformats.org/officeDocument/2006/relationships/image" Target="../media/image2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sv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microsoft.com/office/2007/relationships/media" Target="../media/media4.mp3"/><Relationship Id="rId1" Type="http://schemas.openxmlformats.org/officeDocument/2006/relationships/audio" Target="NULL" TargetMode="External"/><Relationship Id="rId6" Type="http://schemas.microsoft.com/office/2007/relationships/hdphoto" Target="../media/hdphoto1.wdp"/><Relationship Id="rId11" Type="http://schemas.openxmlformats.org/officeDocument/2006/relationships/image" Target="../media/image69.png"/><Relationship Id="rId5" Type="http://schemas.openxmlformats.org/officeDocument/2006/relationships/image" Target="../media/image64.png"/><Relationship Id="rId10" Type="http://schemas.openxmlformats.org/officeDocument/2006/relationships/image" Target="../media/image68.png"/><Relationship Id="rId4" Type="http://schemas.openxmlformats.org/officeDocument/2006/relationships/audio" Target="../media/audio4.wav"/><Relationship Id="rId9" Type="http://schemas.openxmlformats.org/officeDocument/2006/relationships/image" Target="../media/image67.png"/><Relationship Id="rId14" Type="http://schemas.openxmlformats.org/officeDocument/2006/relationships/audio" Target="../media/audio4.wav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7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emf"/><Relationship Id="rId4" Type="http://schemas.openxmlformats.org/officeDocument/2006/relationships/image" Target="../media/image7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1.png"/><Relationship Id="rId18" Type="http://schemas.openxmlformats.org/officeDocument/2006/relationships/image" Target="../media/image85.png"/><Relationship Id="rId3" Type="http://schemas.microsoft.com/office/2007/relationships/media" Target="../media/media6.mp3"/><Relationship Id="rId7" Type="http://schemas.openxmlformats.org/officeDocument/2006/relationships/image" Target="../media/image76.png"/><Relationship Id="rId12" Type="http://schemas.openxmlformats.org/officeDocument/2006/relationships/image" Target="../media/image80.png"/><Relationship Id="rId17" Type="http://schemas.openxmlformats.org/officeDocument/2006/relationships/image" Target="../media/image84.png"/><Relationship Id="rId2" Type="http://schemas.openxmlformats.org/officeDocument/2006/relationships/audio" Target="../media/media5.wav"/><Relationship Id="rId16" Type="http://schemas.openxmlformats.org/officeDocument/2006/relationships/image" Target="../media/image83.png"/><Relationship Id="rId1" Type="http://schemas.microsoft.com/office/2007/relationships/media" Target="../media/media5.wav"/><Relationship Id="rId6" Type="http://schemas.openxmlformats.org/officeDocument/2006/relationships/image" Target="../media/image64.png"/><Relationship Id="rId11" Type="http://schemas.openxmlformats.org/officeDocument/2006/relationships/image" Target="../media/image79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82.png"/><Relationship Id="rId10" Type="http://schemas.openxmlformats.org/officeDocument/2006/relationships/image" Target="../media/image78.png"/><Relationship Id="rId4" Type="http://schemas.openxmlformats.org/officeDocument/2006/relationships/audio" Target="../media/media6.mp3"/><Relationship Id="rId9" Type="http://schemas.openxmlformats.org/officeDocument/2006/relationships/image" Target="../media/image77.png"/><Relationship Id="rId14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microsoft.com/office/2007/relationships/hdphoto" Target="../media/hdphoto1.wdp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9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5.png"/><Relationship Id="rId4" Type="http://schemas.openxmlformats.org/officeDocument/2006/relationships/audio" Target="../media/audio3.wav"/><Relationship Id="rId9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5.png"/><Relationship Id="rId4" Type="http://schemas.openxmlformats.org/officeDocument/2006/relationships/audio" Target="../media/audio3.wav"/><Relationship Id="rId9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5.png"/><Relationship Id="rId4" Type="http://schemas.openxmlformats.org/officeDocument/2006/relationships/audio" Target="../media/audio3.wav"/><Relationship Id="rId9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5.png"/><Relationship Id="rId4" Type="http://schemas.openxmlformats.org/officeDocument/2006/relationships/audio" Target="../media/audio3.wav"/><Relationship Id="rId9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5.png"/><Relationship Id="rId4" Type="http://schemas.openxmlformats.org/officeDocument/2006/relationships/audio" Target="../media/audio3.wav"/><Relationship Id="rId9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slide" Target="slide2.x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 descr="n157 Fb Le Phong"/>
          <p:cNvSpPr txBox="1"/>
          <p:nvPr/>
        </p:nvSpPr>
        <p:spPr>
          <a:xfrm>
            <a:off x="1726758" y="1274556"/>
            <a:ext cx="8738483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ea typeface="Roboto Slab Light" pitchFamily="2" charset="0"/>
                <a:cs typeface="Times New Roman" panose="02020603050405020304" pitchFamily="18" charset="0"/>
                <a:sym typeface="Lato"/>
              </a:rPr>
              <a:t>GV: PHAN THỊ LOAN ANH</a:t>
            </a:r>
          </a:p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ea typeface="Roboto Slab Light" pitchFamily="2" charset="0"/>
                <a:cs typeface="Times New Roman" panose="02020603050405020304" pitchFamily="18" charset="0"/>
                <a:sym typeface="Lato"/>
              </a:rPr>
              <a:t>MÔN :VẬT LÍ</a:t>
            </a:r>
          </a:p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ea typeface="Roboto Slab Light" pitchFamily="2" charset="0"/>
                <a:cs typeface="Times New Roman" panose="02020603050405020304" pitchFamily="18" charset="0"/>
                <a:sym typeface="Lato"/>
              </a:rPr>
              <a:t>LỚP 11A10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ea typeface="Roboto Slab Light" pitchFamily="2" charset="0"/>
                <a:cs typeface="Times New Roman" panose="02020603050405020304" pitchFamily="18" charset="0"/>
                <a:sym typeface="Lato"/>
              </a:rPr>
              <a:t> </a:t>
            </a:r>
            <a:endParaRPr lang="vi-VN" sz="3600" dirty="0">
              <a:solidFill>
                <a:srgbClr val="0000FF"/>
              </a:solidFill>
              <a:latin typeface="Times New Roman" panose="02020603050405020304" pitchFamily="18" charset="0"/>
              <a:ea typeface="Roboto Slab Light" pitchFamily="2" charset="0"/>
              <a:cs typeface="Times New Roman" panose="02020603050405020304" pitchFamily="18" charset="0"/>
              <a:sym typeface="Lato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61375" y="283335"/>
            <a:ext cx="9006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PT XUÂN DIỆU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422" y="4012072"/>
            <a:ext cx="113205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 BÀI HỌC : ĐIỆN THẾ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65938" y="4959948"/>
            <a:ext cx="4481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023-2024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1"/>
            <a:ext cx="7599069" cy="5389419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89710" y="5500255"/>
            <a:ext cx="6435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 tước Alessandro Volta</a:t>
            </a:r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it-IT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1745- 1827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229600" y="237276"/>
            <a:ext cx="371301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là một nhà </a:t>
            </a:r>
            <a:r>
              <a:rPr lang="vi-VN" sz="2800" u="sng" dirty="0">
                <a:latin typeface="+mj-lt"/>
                <a:hlinkClick r:id="rId3" tooltip="Vật lý học"/>
              </a:rPr>
              <a:t>vật lý</a:t>
            </a:r>
            <a:r>
              <a:rPr lang="vi-VN" sz="2800" dirty="0">
                <a:latin typeface="+mj-lt"/>
              </a:rPr>
              <a:t>, hóa học, người tiên phong về </a:t>
            </a:r>
            <a:r>
              <a:rPr lang="vi-VN" sz="2800" u="sng" dirty="0">
                <a:solidFill>
                  <a:srgbClr val="FF0000"/>
                </a:solidFill>
                <a:latin typeface="+mj-lt"/>
              </a:rPr>
              <a:t>điện</a:t>
            </a:r>
            <a:r>
              <a:rPr lang="vi-VN" sz="2800" dirty="0">
                <a:latin typeface="+mj-lt"/>
              </a:rPr>
              <a:t> và </a:t>
            </a:r>
            <a:r>
              <a:rPr lang="vi-VN" sz="2800" u="sng" dirty="0">
                <a:solidFill>
                  <a:srgbClr val="FF0000"/>
                </a:solidFill>
                <a:latin typeface="+mj-lt"/>
              </a:rPr>
              <a:t>năng lượng </a:t>
            </a:r>
            <a:r>
              <a:rPr lang="vi-VN" sz="2800" dirty="0">
                <a:latin typeface="+mj-lt"/>
              </a:rPr>
              <a:t>người </a:t>
            </a:r>
            <a:r>
              <a:rPr lang="vi-VN" sz="2800" dirty="0">
                <a:latin typeface="+mj-lt"/>
                <a:hlinkClick r:id="rId4" tooltip="Ý"/>
              </a:rPr>
              <a:t>Ý</a:t>
            </a:r>
            <a:r>
              <a:rPr lang="vi-VN" sz="2800" dirty="0">
                <a:latin typeface="+mj-lt"/>
              </a:rPr>
              <a:t>. Ông được coi là người phát minh ra </a:t>
            </a:r>
            <a:r>
              <a:rPr lang="vi-VN" sz="2800" dirty="0">
                <a:latin typeface="+mj-lt"/>
                <a:hlinkClick r:id="rId5" tooltip="Pin (điện học)"/>
              </a:rPr>
              <a:t>pin điện</a:t>
            </a:r>
            <a:r>
              <a:rPr lang="vi-VN" sz="2800" dirty="0">
                <a:latin typeface="+mj-lt"/>
              </a:rPr>
              <a:t> và là người phát hiện ra </a:t>
            </a:r>
            <a:r>
              <a:rPr lang="vi-VN" sz="2800" dirty="0">
                <a:latin typeface="+mj-lt"/>
                <a:hlinkClick r:id="rId6" tooltip="Methan"/>
              </a:rPr>
              <a:t>khí methan (CH</a:t>
            </a:r>
            <a:r>
              <a:rPr lang="vi-VN" sz="2800" baseline="-25000" dirty="0">
                <a:latin typeface="+mj-lt"/>
                <a:hlinkClick r:id="rId6" tooltip="Methan"/>
              </a:rPr>
              <a:t>4</a:t>
            </a:r>
            <a:r>
              <a:rPr lang="vi-VN" sz="2800" dirty="0">
                <a:latin typeface="+mj-lt"/>
                <a:hlinkClick r:id="rId6" tooltip="Methan"/>
              </a:rPr>
              <a:t>)</a:t>
            </a:r>
            <a:r>
              <a:rPr lang="vi-VN" sz="2800" dirty="0">
                <a:latin typeface="+mj-lt"/>
              </a:rPr>
              <a:t>. Tên của ông được đặt cho đơn vị </a:t>
            </a:r>
            <a:r>
              <a:rPr lang="vi-VN" sz="2800" u="sng" dirty="0">
                <a:solidFill>
                  <a:srgbClr val="FF0000"/>
                </a:solidFill>
                <a:latin typeface="+mj-lt"/>
              </a:rPr>
              <a:t>điện thế</a:t>
            </a:r>
            <a:r>
              <a:rPr lang="vi-VN" sz="2800" dirty="0">
                <a:latin typeface="+mj-lt"/>
              </a:rPr>
              <a:t> </a:t>
            </a:r>
            <a:r>
              <a:rPr lang="vi-VN" sz="2800" dirty="0">
                <a:latin typeface="+mj-lt"/>
                <a:hlinkClick r:id="rId7" tooltip="Vôn"/>
              </a:rPr>
              <a:t>volt</a:t>
            </a:r>
            <a:r>
              <a:rPr lang="vi-VN" sz="2800" dirty="0">
                <a:latin typeface="+mj-lt"/>
              </a:rPr>
              <a:t> (ký hiệu V, thường đọc là vôn).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n157 Fb Le Ph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3" descr="n157 Fb Le Phong"/>
          <p:cNvSpPr/>
          <p:nvPr/>
        </p:nvSpPr>
        <p:spPr>
          <a:xfrm>
            <a:off x="2939142" y="1983346"/>
            <a:ext cx="6518366" cy="2521560"/>
          </a:xfrm>
          <a:prstGeom prst="roundRect">
            <a:avLst/>
          </a:prstGeom>
          <a:solidFill>
            <a:schemeClr val="bg1">
              <a:alpha val="8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4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endParaRPr lang="en-US" altLang="en-US" sz="4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</a:p>
          <a:p>
            <a:pPr algn="ctr">
              <a:defRPr/>
            </a:pP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alt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p17" descr="n157 Fb Le Phong"/>
          <p:cNvSpPr txBox="1">
            <a:spLocks noGrp="1"/>
          </p:cNvSpPr>
          <p:nvPr>
            <p:ph type="ctrTitle" idx="4294967295"/>
          </p:nvPr>
        </p:nvSpPr>
        <p:spPr>
          <a:xfrm>
            <a:off x="1549829" y="570344"/>
            <a:ext cx="8791600" cy="807695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algn="ctr">
              <a:spcBef>
                <a:spcPts val="0"/>
              </a:spcBef>
            </a:pPr>
            <a:r>
              <a:rPr lang="en-GB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  <a:endParaRPr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4" name="Google Shape;404;p17" descr="n157 Fb Le Phong"/>
          <p:cNvSpPr txBox="1">
            <a:spLocks noGrp="1"/>
          </p:cNvSpPr>
          <p:nvPr>
            <p:ph type="subTitle" idx="4294967295"/>
          </p:nvPr>
        </p:nvSpPr>
        <p:spPr>
          <a:xfrm>
            <a:off x="2314517" y="1202405"/>
            <a:ext cx="7705247" cy="808892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>
              <a:buNone/>
            </a:pP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H</a:t>
            </a:r>
            <a:r>
              <a:rPr lang="en-US" sz="4265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oàn</a:t>
            </a:r>
            <a:r>
              <a:rPr lang="en-US" sz="4265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thành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phiếu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học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tập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số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1</a:t>
            </a:r>
            <a:endParaRPr sz="4265" b="1" dirty="0">
              <a:solidFill>
                <a:schemeClr val="bg1"/>
              </a:solidFill>
              <a:latin typeface="Times New Roman" panose="02020603050405020304" pitchFamily="18" charset="0"/>
              <a:ea typeface="Roboto Condensed Light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n157 Fb Le Phong"/>
          <p:cNvSpPr txBox="1"/>
          <p:nvPr/>
        </p:nvSpPr>
        <p:spPr>
          <a:xfrm>
            <a:off x="1910437" y="4911483"/>
            <a:ext cx="8791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1000" indent="-38100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549829" y="2010100"/>
            <a:ext cx="8469935" cy="299978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73640" y="2658418"/>
            <a:ext cx="5743977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" grpId="0"/>
      <p:bldP spid="404" grpId="0" build="p"/>
      <p:bldP spid="3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0" y="-83661"/>
            <a:ext cx="2237053" cy="1429019"/>
          </a:xfrm>
          <a:prstGeom prst="rect">
            <a:avLst/>
          </a:prstGeom>
        </p:spPr>
      </p:pic>
      <p:sp>
        <p:nvSpPr>
          <p:cNvPr id="6" name="TextBox 5" descr="n14 zalo Nguyen Doan Thao Trang"/>
          <p:cNvSpPr txBox="1"/>
          <p:nvPr/>
        </p:nvSpPr>
        <p:spPr>
          <a:xfrm>
            <a:off x="3042551" y="12645"/>
            <a:ext cx="6502130" cy="80021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2">
                <a:lumMod val="60000"/>
                <a:lumOff val="40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tabLst>
                <a:tab pos="342900" algn="l"/>
                <a:tab pos="630555" algn="l"/>
                <a:tab pos="5039995" algn="l"/>
              </a:tabLst>
            </a:pPr>
            <a:r>
              <a:rPr lang="de-DE" sz="40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#9Slide03 Arima Madurai Black" panose="00000A00000000000000" pitchFamily="2" charset="0"/>
              </a:rPr>
              <a:t>  </a:t>
            </a:r>
            <a:r>
              <a:rPr lang="de-DE" sz="3000" b="1" dirty="0">
                <a:solidFill>
                  <a:srgbClr val="C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#9Slide03 Arima Madurai Black" panose="00000A00000000000000" pitchFamily="2" charset="0"/>
              </a:rPr>
              <a:t>Phiếu học tập số </a:t>
            </a:r>
            <a:r>
              <a:rPr lang="de-DE" sz="3000" b="1" dirty="0" smtClean="0">
                <a:solidFill>
                  <a:srgbClr val="C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#9Slide03 Arima Madurai Black" panose="00000A00000000000000" pitchFamily="2" charset="0"/>
              </a:rPr>
              <a:t>1 </a:t>
            </a:r>
            <a:endParaRPr lang="en-US" sz="3000" dirty="0">
              <a:solidFill>
                <a:srgbClr val="C00000"/>
              </a:solidFill>
              <a:effectLst/>
              <a:latin typeface="Cambria" panose="02040503050406030204" pitchFamily="18" charset="0"/>
              <a:ea typeface="Times New Roman" panose="02020603050405020304" pitchFamily="18" charset="0"/>
              <a:cs typeface="#9Slide03 Arima Madurai Black" panose="00000A00000000000000" pitchFamily="2" charset="0"/>
            </a:endParaRPr>
          </a:p>
        </p:txBody>
      </p:sp>
      <p:sp>
        <p:nvSpPr>
          <p:cNvPr id="8" name="Subtitle 1" descr="n14 zalo Nguyen Doan Thao Trang"/>
          <p:cNvSpPr txBox="1"/>
          <p:nvPr/>
        </p:nvSpPr>
        <p:spPr>
          <a:xfrm>
            <a:off x="785611" y="1345358"/>
            <a:ext cx="8759070" cy="3737654"/>
          </a:xfrm>
          <a:prstGeom prst="rect">
            <a:avLst/>
          </a:prstGeom>
          <a:solidFill>
            <a:srgbClr val="FFFCF3"/>
          </a:solidFill>
          <a:ln w="28575">
            <a:noFill/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just">
              <a:lnSpc>
                <a:spcPct val="115000"/>
              </a:lnSpc>
              <a:buFont typeface="Arial" panose="020B0604020202020204" pitchFamily="34" charset="0"/>
              <a:buNone/>
            </a:pPr>
            <a:r>
              <a:rPr lang="en-US" sz="23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ãy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n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ông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V=A/q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ỏ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ông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ực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ện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ực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ện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ch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q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N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ến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3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en-US" sz="2300" baseline="-25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M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(V</a:t>
            </a:r>
            <a:r>
              <a:rPr lang="en-US" sz="2300" baseline="-25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 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V</a:t>
            </a:r>
            <a:r>
              <a:rPr lang="en-US" sz="2300" baseline="-25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.q = U</a:t>
            </a:r>
            <a:r>
              <a:rPr lang="en-US" sz="2300" baseline="-25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M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. </a:t>
            </a:r>
            <a:r>
              <a:rPr lang="en-US" sz="23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114300" indent="0" algn="just">
              <a:lnSpc>
                <a:spcPct val="115000"/>
              </a:lnSpc>
              <a:buFont typeface="Arial" panose="020B0604020202020204" pitchFamily="34" charset="0"/>
              <a:buNone/>
            </a:pPr>
            <a:r>
              <a:rPr lang="en-US" sz="23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23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ểu</a:t>
            </a:r>
            <a:r>
              <a:rPr lang="en-US" sz="23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23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ế</a:t>
            </a:r>
            <a:r>
              <a:rPr lang="en-US" sz="23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o</a:t>
            </a:r>
            <a:r>
              <a:rPr lang="en-US" sz="23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ang</a:t>
            </a:r>
            <a:r>
              <a:rPr lang="en-US" sz="23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en-US" sz="23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marL="114300" indent="0" algn="just">
              <a:lnSpc>
                <a:spcPct val="115000"/>
              </a:lnSpc>
              <a:buFont typeface="Arial" panose="020B0604020202020204" pitchFamily="34" charset="0"/>
              <a:buNone/>
            </a:pP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ế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o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ang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ân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3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3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0.1)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ồm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ố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ụ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ửa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ổ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ố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ú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ân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p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ấ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oả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10</a:t>
            </a:r>
            <a:r>
              <a:rPr lang="en-US" sz="2300" baseline="300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−8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mmHg đến10</a:t>
            </a:r>
            <a:r>
              <a:rPr lang="en-US" sz="2300" baseline="300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−6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mmHg).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ố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atô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ực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âm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ả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ă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á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ạ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iếu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ô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ực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ươ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. Electron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ờng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ực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ẽ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ịch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ía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ôt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U</a:t>
            </a:r>
            <a:r>
              <a:rPr lang="en-US" sz="2300" baseline="-250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K</a:t>
            </a:r>
            <a:r>
              <a:rPr lang="en-US" sz="23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&gt;0.</a:t>
            </a:r>
            <a:endParaRPr lang="en-US" sz="2300" dirty="0" smtClean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34068" y="412754"/>
            <a:ext cx="2357932" cy="4272127"/>
          </a:xfrm>
          <a:prstGeom prst="rect">
            <a:avLst/>
          </a:prstGeom>
        </p:spPr>
      </p:pic>
      <p:pic>
        <p:nvPicPr>
          <p:cNvPr id="9" name="2 Minutes timer (Đồng hồ đếm ngược 2 phút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713149" y="5512158"/>
            <a:ext cx="6096000" cy="1285354"/>
          </a:xfrm>
          <a:prstGeom prst="rect">
            <a:avLst/>
          </a:prstGeom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6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0" y="-83661"/>
            <a:ext cx="2237053" cy="1429019"/>
          </a:xfrm>
          <a:prstGeom prst="rect">
            <a:avLst/>
          </a:prstGeom>
        </p:spPr>
      </p:pic>
      <p:sp>
        <p:nvSpPr>
          <p:cNvPr id="6" name="TextBox 5" descr="n14 zalo Nguyen Doan Thao Trang"/>
          <p:cNvSpPr txBox="1"/>
          <p:nvPr/>
        </p:nvSpPr>
        <p:spPr>
          <a:xfrm>
            <a:off x="3042551" y="12645"/>
            <a:ext cx="6502130" cy="73988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2">
                <a:lumMod val="60000"/>
                <a:lumOff val="40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tabLst>
                <a:tab pos="342900" algn="l"/>
                <a:tab pos="630555" algn="l"/>
                <a:tab pos="5039995" algn="l"/>
              </a:tabLst>
            </a:pPr>
            <a:r>
              <a:rPr lang="de-DE" sz="40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#9Slide03 Arima Madurai Black" panose="00000A00000000000000" pitchFamily="2" charset="0"/>
              </a:rPr>
              <a:t>  </a:t>
            </a:r>
            <a:r>
              <a:rPr lang="de-DE" sz="3000" b="1" dirty="0" smtClean="0">
                <a:solidFill>
                  <a:srgbClr val="C00000"/>
                </a:solidFill>
                <a:latin typeface="Cambria" panose="02040503050406030204" pitchFamily="18" charset="0"/>
                <a:ea typeface="Times New Roman" panose="02020603050405020304" pitchFamily="18" charset="0"/>
                <a:cs typeface="#9Slide03 Arima Madurai Black" panose="00000A00000000000000" pitchFamily="2" charset="0"/>
              </a:rPr>
              <a:t>Nhiệm vụ về nhà</a:t>
            </a:r>
            <a:endParaRPr lang="en-US" sz="3000" dirty="0">
              <a:solidFill>
                <a:srgbClr val="C00000"/>
              </a:solidFill>
              <a:effectLst/>
              <a:latin typeface="Cambria" panose="02040503050406030204" pitchFamily="18" charset="0"/>
              <a:ea typeface="Times New Roman" panose="02020603050405020304" pitchFamily="18" charset="0"/>
              <a:cs typeface="#9Slide03 Arima Madurai Black" panose="00000A00000000000000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34068" y="412754"/>
            <a:ext cx="2357932" cy="427212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63143" y="1605343"/>
            <a:ext cx="694600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U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K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 = 45 V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tô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ị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tô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ôt</a:t>
            </a:r>
            <a:endParaRPr lang="en-US" sz="2800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Google Shape;467;p24" descr="n157 Fb Le Phong"/>
          <p:cNvSpPr txBox="1">
            <a:spLocks noGrp="1"/>
          </p:cNvSpPr>
          <p:nvPr>
            <p:ph type="title"/>
          </p:nvPr>
        </p:nvSpPr>
        <p:spPr>
          <a:xfrm>
            <a:off x="924353" y="938636"/>
            <a:ext cx="9208394" cy="1850932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0" name="Google Shape;470;p24" descr="n157 Fb Le Phong"/>
          <p:cNvSpPr txBox="1">
            <a:spLocks noGrp="1"/>
          </p:cNvSpPr>
          <p:nvPr>
            <p:ph type="sldNum" idx="12"/>
          </p:nvPr>
        </p:nvSpPr>
        <p:spPr>
          <a:xfrm>
            <a:off x="10823979" y="557417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fld id="{00000000-1234-1234-1234-123412341234}" type="slidenum">
              <a:rPr lang="en-GB"/>
              <a:t>15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1392" y="-26564"/>
            <a:ext cx="1999661" cy="187163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13656" y="3172044"/>
            <a:ext cx="5203065" cy="658642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A</a:t>
            </a:r>
            <a:r>
              <a:rPr lang="en-US" sz="3200" baseline="-250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sz="3200" baseline="-250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 smtClean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(V</a:t>
            </a:r>
            <a:r>
              <a:rPr lang="en-US" sz="3200" baseline="-250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– V</a:t>
            </a:r>
            <a:r>
              <a:rPr lang="en-US" sz="3200" baseline="-250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. q = </a:t>
            </a:r>
            <a:r>
              <a:rPr lang="en-US" sz="32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</a:t>
            </a:r>
            <a:r>
              <a:rPr lang="en-US" sz="3200" baseline="-250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N</a:t>
            </a:r>
            <a:r>
              <a:rPr lang="en-US" sz="3200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q</a:t>
            </a:r>
            <a:endParaRPr lang="en-US" sz="3200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" name="Google Shape;467;p24" descr="n157 Fb Le Phong"/>
          <p:cNvSpPr txBox="1">
            <a:spLocks noGrp="1"/>
          </p:cNvSpPr>
          <p:nvPr>
            <p:ph type="title"/>
          </p:nvPr>
        </p:nvSpPr>
        <p:spPr>
          <a:xfrm>
            <a:off x="950111" y="681058"/>
            <a:ext cx="9208394" cy="851528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0" name="Google Shape;470;p24" descr="n157 Fb Le Phong"/>
          <p:cNvSpPr txBox="1">
            <a:spLocks noGrp="1"/>
          </p:cNvSpPr>
          <p:nvPr>
            <p:ph type="sldNum" idx="12"/>
          </p:nvPr>
        </p:nvSpPr>
        <p:spPr>
          <a:xfrm>
            <a:off x="10823979" y="557417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fld id="{00000000-1234-1234-1234-123412341234}" type="slidenum">
              <a:rPr lang="en-GB"/>
              <a:t>16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1392" y="-26564"/>
            <a:ext cx="1999661" cy="187163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94704" y="1660404"/>
            <a:ext cx="9216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4704" y="2869823"/>
            <a:ext cx="9729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915176" y="3915829"/>
            <a:ext cx="2550017" cy="121061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134117" y="4001183"/>
          <a:ext cx="2112134" cy="103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622300" imgH="419100" progId="Equation.DSMT4">
                  <p:embed/>
                </p:oleObj>
              </mc:Choice>
              <mc:Fallback>
                <p:oleObj name="Equation" r:id="rId5" imgW="622300" imgH="419100" progId="Equation.DSMT4">
                  <p:embed/>
                  <p:pic>
                    <p:nvPicPr>
                      <p:cNvPr id="0" name="Picture 1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117" y="4001183"/>
                        <a:ext cx="2112134" cy="1039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p17" descr="n157 Fb Le Phong"/>
          <p:cNvSpPr txBox="1">
            <a:spLocks noGrp="1"/>
          </p:cNvSpPr>
          <p:nvPr>
            <p:ph type="ctrTitle" idx="4294967295"/>
          </p:nvPr>
        </p:nvSpPr>
        <p:spPr>
          <a:xfrm>
            <a:off x="1549829" y="570344"/>
            <a:ext cx="8791600" cy="15464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algn="ctr">
              <a:spcBef>
                <a:spcPts val="0"/>
              </a:spcBef>
            </a:pPr>
            <a:r>
              <a:rPr lang="en-GB" sz="6000" b="1" dirty="0">
                <a:solidFill>
                  <a:srgbClr val="FFFF00"/>
                </a:solidFill>
              </a:rPr>
              <a:t>NHIỆM VỤ </a:t>
            </a:r>
            <a:r>
              <a:rPr lang="en-GB" sz="6000" b="1" dirty="0" smtClean="0">
                <a:solidFill>
                  <a:srgbClr val="FFFF00"/>
                </a:solidFill>
              </a:rPr>
              <a:t>2</a:t>
            </a:r>
            <a:endParaRPr sz="6000" b="1" dirty="0">
              <a:solidFill>
                <a:srgbClr val="FFFF00"/>
              </a:solidFill>
            </a:endParaRPr>
          </a:p>
        </p:txBody>
      </p:sp>
      <p:sp>
        <p:nvSpPr>
          <p:cNvPr id="404" name="Google Shape;404;p17" descr="n157 Fb Le Phong"/>
          <p:cNvSpPr txBox="1">
            <a:spLocks noGrp="1"/>
          </p:cNvSpPr>
          <p:nvPr>
            <p:ph type="subTitle" idx="4294967295"/>
          </p:nvPr>
        </p:nvSpPr>
        <p:spPr>
          <a:xfrm>
            <a:off x="975114" y="1567346"/>
            <a:ext cx="10328857" cy="1443191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>
              <a:buNone/>
            </a:pP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Thảo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luận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nhóm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hoàn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thành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phiếu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học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tập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số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2</a:t>
            </a:r>
            <a:endParaRPr sz="4265" b="1" dirty="0">
              <a:solidFill>
                <a:schemeClr val="bg1"/>
              </a:solidFill>
              <a:latin typeface="Times New Roman" panose="02020603050405020304" pitchFamily="18" charset="0"/>
              <a:ea typeface="Roboto Condensed Light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n157 Fb Le Phong"/>
          <p:cNvSpPr txBox="1"/>
          <p:nvPr/>
        </p:nvSpPr>
        <p:spPr>
          <a:xfrm>
            <a:off x="708338" y="3277727"/>
            <a:ext cx="6442198" cy="16929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1000" indent="-381000">
              <a:buFont typeface="Arial" panose="020B0604020202020204" pitchFamily="34" charset="0"/>
              <a:buChar char="•"/>
            </a:pP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s</a:t>
            </a:r>
            <a:endParaRPr lang="en-US" sz="3465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>
              <a:buFont typeface="Arial" panose="020B0604020202020204" pitchFamily="34" charset="0"/>
              <a:buChar char="•"/>
            </a:pP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34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4" descr="n157 Fb Le Ph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7020" y="3010538"/>
            <a:ext cx="3360467" cy="2791404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" grpId="0"/>
      <p:bldP spid="404" grpId="0" build="p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 descr="n14 zalo Nguyen Doan Thao Trang"/>
          <p:cNvSpPr>
            <a:spLocks noGrp="1"/>
          </p:cNvSpPr>
          <p:nvPr>
            <p:ph type="subTitle" idx="1"/>
          </p:nvPr>
        </p:nvSpPr>
        <p:spPr>
          <a:xfrm>
            <a:off x="2592600" y="1969183"/>
            <a:ext cx="6957247" cy="1192694"/>
          </a:xfrm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114300" indent="0">
              <a:buNone/>
            </a:pPr>
            <a:r>
              <a:rPr lang="en-US" sz="2800" dirty="0" smtClean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ế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ăng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electron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ặt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ại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ểm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M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ện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ế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2800" dirty="0">
                <a:solidFill>
                  <a:schemeClr val="tx2">
                    <a:lumMod val="1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000V.</a:t>
            </a:r>
          </a:p>
          <a:p>
            <a:endParaRPr lang="en-US" dirty="0"/>
          </a:p>
        </p:txBody>
      </p:sp>
      <p:sp>
        <p:nvSpPr>
          <p:cNvPr id="3" name="Title 2" descr="n14 zalo Nguyen Doan Thao Trang"/>
          <p:cNvSpPr>
            <a:spLocks noGrp="1"/>
          </p:cNvSpPr>
          <p:nvPr>
            <p:ph type="title"/>
          </p:nvPr>
        </p:nvSpPr>
        <p:spPr>
          <a:xfrm>
            <a:off x="2642152" y="677096"/>
            <a:ext cx="6907695" cy="811846"/>
          </a:xfr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60000"/>
                <a:lumOff val="40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/>
          <a:lstStyle/>
          <a:p>
            <a:r>
              <a:rPr lang="en-US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iếu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</a:t>
            </a:r>
            <a:endParaRPr lang="en-US" dirty="0"/>
          </a:p>
        </p:txBody>
      </p:sp>
      <p:pic>
        <p:nvPicPr>
          <p:cNvPr id="6" name="60 giây đếm ngược  nhạc sôi động (1 minute countdown with music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94114" y="3383280"/>
            <a:ext cx="7655733" cy="3474720"/>
          </a:xfrm>
          <a:prstGeom prst="rect">
            <a:avLst/>
          </a:prstGeom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Google Shape;470;p24" descr="n157 Fb Le Phong"/>
          <p:cNvSpPr txBox="1">
            <a:spLocks noGrp="1"/>
          </p:cNvSpPr>
          <p:nvPr>
            <p:ph type="sldNum" idx="12"/>
          </p:nvPr>
        </p:nvSpPr>
        <p:spPr>
          <a:xfrm>
            <a:off x="10823979" y="557417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fld id="{00000000-1234-1234-1234-123412341234}" type="slidenum">
              <a:rPr lang="en-GB"/>
              <a:t>19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1392" y="-26564"/>
            <a:ext cx="1999661" cy="1871634"/>
          </a:xfrm>
          <a:prstGeom prst="rect">
            <a:avLst/>
          </a:prstGeom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1287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7469478" y="1995018"/>
            <a:ext cx="2095500" cy="1657350"/>
            <a:chOff x="0" y="0"/>
            <a:chExt cx="2095500" cy="1657350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0" y="0"/>
              <a:ext cx="9525" cy="1657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1628775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>
            <a:xfrm>
              <a:off x="1123950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>
            <a:xfrm>
              <a:off x="561975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>
            <a:xfrm>
              <a:off x="2085975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3" name="Flowchart: Or 42"/>
            <p:cNvSpPr/>
            <p:nvPr/>
          </p:nvSpPr>
          <p:spPr>
            <a:xfrm>
              <a:off x="1057275" y="352425"/>
              <a:ext cx="133350" cy="161925"/>
            </a:xfrm>
            <a:prstGeom prst="flowChar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1133475" y="438150"/>
              <a:ext cx="0" cy="4476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Flowchart: Connector 44"/>
            <p:cNvSpPr/>
            <p:nvPr/>
          </p:nvSpPr>
          <p:spPr>
            <a:xfrm>
              <a:off x="1104900" y="1114425"/>
              <a:ext cx="45719" cy="4571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46" name="Text Box 9"/>
            <p:cNvSpPr txBox="1"/>
            <p:nvPr/>
          </p:nvSpPr>
          <p:spPr>
            <a:xfrm>
              <a:off x="647700" y="238125"/>
              <a:ext cx="466725" cy="4286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endParaRPr lang="en-US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10"/>
            <p:cNvSpPr txBox="1"/>
            <p:nvPr/>
          </p:nvSpPr>
          <p:spPr>
            <a:xfrm>
              <a:off x="752475" y="1009650"/>
              <a:ext cx="304800" cy="428625"/>
            </a:xfrm>
            <a:prstGeom prst="rect">
              <a:avLst/>
            </a:prstGeom>
            <a:solidFill>
              <a:sysClr val="window" lastClr="FFFFFF"/>
            </a:solidFill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4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449" name="Object 448"/>
          <p:cNvGraphicFramePr>
            <a:graphicFrameLocks noChangeAspect="1"/>
          </p:cNvGraphicFramePr>
          <p:nvPr/>
        </p:nvGraphicFramePr>
        <p:xfrm>
          <a:off x="8669627" y="2731797"/>
          <a:ext cx="371476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5" imgW="3962400" imgH="4876800" progId="Equation.DSMT4">
                  <p:embed/>
                </p:oleObj>
              </mc:Choice>
              <mc:Fallback>
                <p:oleObj name="Equation" r:id="rId5" imgW="3962400" imgH="487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627" y="2731797"/>
                        <a:ext cx="371476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452" name="Object 451"/>
          <p:cNvGraphicFramePr>
            <a:graphicFrameLocks noChangeAspect="1"/>
          </p:cNvGraphicFramePr>
          <p:nvPr/>
        </p:nvGraphicFramePr>
        <p:xfrm>
          <a:off x="9669752" y="3245476"/>
          <a:ext cx="551639" cy="43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7" imgW="152400" imgH="203200" progId="Equation.DSMT4">
                  <p:embed/>
                </p:oleObj>
              </mc:Choice>
              <mc:Fallback>
                <p:oleObj name="Equation" r:id="rId7" imgW="1524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9752" y="3245476"/>
                        <a:ext cx="551639" cy="431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" name="TextBox 457"/>
          <p:cNvSpPr txBox="1"/>
          <p:nvPr/>
        </p:nvSpPr>
        <p:spPr>
          <a:xfrm>
            <a:off x="631065" y="819817"/>
            <a:ext cx="93145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&gt;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9788" y="1082675"/>
            <a:ext cx="6861175" cy="221229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1713" y="1316038"/>
            <a:ext cx="6598970" cy="4019550"/>
          </a:xfrm>
          <a:prstGeom prst="rect">
            <a:avLst/>
          </a:prstGeom>
        </p:spPr>
      </p:pic>
      <p:pic>
        <p:nvPicPr>
          <p:cNvPr id="4098" name="Picture 137" descr="n14 zalo Nguyen Doan Thao Tra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3175"/>
            <a:ext cx="121872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47" descr="n14 zalo Nguyen Doan Thao Tra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87663" y="1738313"/>
            <a:ext cx="11287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8" descr="n14 zalo Nguyen Doan Thao Tra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2963" y="5851525"/>
            <a:ext cx="11811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vuidehoc" descr="n14 zalo Nguyen Doan Thao Trang">
            <a:hlinkClick r:id="" action="ppaction://media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-6715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" name="Picture 148" descr="n14 zalo Nguyen Doan Thao Tra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-485775"/>
            <a:ext cx="1762125" cy="605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49" descr="n14 zalo Nguyen Doan Thao Tra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96875" y="5202238"/>
            <a:ext cx="10160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46" descr="n14 zalo Nguyen Doan Thao Trang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540250" y="5707063"/>
            <a:ext cx="106045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45" descr="n14 zalo Nguyen Doan Thao Trang">
            <a:hlinkClick r:id="" action="ppaction://noaction"/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860675" y="5707063"/>
            <a:ext cx="11684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6" descr="n14 zalo Nguyen Doan Thao Trang"/>
          <p:cNvSpPr/>
          <p:nvPr/>
        </p:nvSpPr>
        <p:spPr>
          <a:xfrm>
            <a:off x="5227638" y="6416675"/>
            <a:ext cx="250825" cy="196850"/>
          </a:xfrm>
          <a:prstGeom prst="clou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 descr="n14 zalo Nguyen Doan Thao Trang"/>
          <p:cNvSpPr/>
          <p:nvPr/>
        </p:nvSpPr>
        <p:spPr>
          <a:xfrm>
            <a:off x="3835400" y="6410325"/>
            <a:ext cx="976313" cy="1238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4" name="den1" descr="n14 zalo Nguyen Doan Thao Tra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040" y="727075"/>
            <a:ext cx="2651125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" name="mau1" descr="n14 zalo Nguyen Doan Thao Trang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677" y="719373"/>
            <a:ext cx="2652713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" name="den2" descr="n14 zalo Nguyen Doan Thao Tran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0" y="1082675"/>
            <a:ext cx="2640013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" name="mau2" descr="n14 zalo Nguyen Doan Thao Trang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1062038"/>
            <a:ext cx="2633662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" name="den3" descr="n14 zalo Nguyen Doan Thao Trang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4325" y="685800"/>
            <a:ext cx="2640013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" name="mau3" descr="n14 zalo Nguyen Doan Thao Trang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4800" y="685800"/>
            <a:ext cx="2640013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" name="den4" descr="n14 zalo Nguyen Doan Thao Tran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8" y="2971800"/>
            <a:ext cx="2651125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" name="mau4" descr="n14 zalo Nguyen Doan Thao Trang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475" y="2982913"/>
            <a:ext cx="2652713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" name="den5" descr="n14 zalo Nguyen Doan Thao Trang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763" y="3354388"/>
            <a:ext cx="2640012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" name="mau5" descr="n14 zalo Nguyen Doan Thao Trang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6538" y="3351213"/>
            <a:ext cx="2635250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den6" descr="n14 zalo Nguyen Doan Thao Trang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775" y="3011488"/>
            <a:ext cx="2651125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" name="mau6" descr="n14 zalo Nguyen Doan Thao Trang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838" y="2984500"/>
            <a:ext cx="2651125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27180" y="342354"/>
            <a:ext cx="3703898" cy="707886"/>
          </a:xfrm>
          <a:prstGeom prst="rect">
            <a:avLst/>
          </a:prstGeom>
          <a:solidFill>
            <a:srgbClr val="FF99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 LÀ AI</a:t>
            </a:r>
            <a:endParaRPr lang="en-US" sz="4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p17" descr="n157 Fb Le Phong"/>
          <p:cNvSpPr txBox="1">
            <a:spLocks noGrp="1"/>
          </p:cNvSpPr>
          <p:nvPr>
            <p:ph type="ctrTitle" idx="4294967295"/>
          </p:nvPr>
        </p:nvSpPr>
        <p:spPr>
          <a:xfrm>
            <a:off x="1549829" y="570344"/>
            <a:ext cx="8791600" cy="15464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 algn="ctr">
              <a:spcBef>
                <a:spcPts val="0"/>
              </a:spcBef>
            </a:pPr>
            <a:r>
              <a:rPr lang="en-GB" sz="6000" b="1" dirty="0">
                <a:solidFill>
                  <a:srgbClr val="FFFF00"/>
                </a:solidFill>
              </a:rPr>
              <a:t>NHIỆM VỤ 3</a:t>
            </a:r>
            <a:endParaRPr sz="6000" b="1" dirty="0">
              <a:solidFill>
                <a:srgbClr val="FFFF00"/>
              </a:solidFill>
            </a:endParaRPr>
          </a:p>
        </p:txBody>
      </p:sp>
      <p:sp>
        <p:nvSpPr>
          <p:cNvPr id="404" name="Google Shape;404;p17" descr="n157 Fb Le Phong"/>
          <p:cNvSpPr txBox="1">
            <a:spLocks noGrp="1"/>
          </p:cNvSpPr>
          <p:nvPr>
            <p:ph type="subTitle" idx="4294967295"/>
          </p:nvPr>
        </p:nvSpPr>
        <p:spPr>
          <a:xfrm>
            <a:off x="975114" y="1567346"/>
            <a:ext cx="10328857" cy="1443191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>
              <a:buNone/>
            </a:pP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Thảo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luận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nhóm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hoàn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thành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phiếu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học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tập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err="1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số</a:t>
            </a:r>
            <a:r>
              <a:rPr lang="en-US" sz="4265" b="1" dirty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4265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Roboto Condensed Light" panose="02000000000000000000" pitchFamily="2" charset="0"/>
                <a:cs typeface="Times New Roman" panose="02020603050405020304" pitchFamily="18" charset="0"/>
              </a:rPr>
              <a:t>3</a:t>
            </a:r>
            <a:endParaRPr sz="4265" b="1" dirty="0">
              <a:solidFill>
                <a:schemeClr val="bg1"/>
              </a:solidFill>
              <a:latin typeface="Times New Roman" panose="02020603050405020304" pitchFamily="18" charset="0"/>
              <a:ea typeface="Roboto Condensed Light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n157 Fb Le Phong"/>
          <p:cNvSpPr txBox="1"/>
          <p:nvPr/>
        </p:nvSpPr>
        <p:spPr>
          <a:xfrm>
            <a:off x="708338" y="3277727"/>
            <a:ext cx="6442198" cy="16929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1000" indent="-381000">
              <a:buFont typeface="Arial" panose="020B0604020202020204" pitchFamily="34" charset="0"/>
              <a:buChar char="•"/>
            </a:pP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465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465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>
              <a:buFont typeface="Arial" panose="020B0604020202020204" pitchFamily="34" charset="0"/>
              <a:buChar char="•"/>
            </a:pP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465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5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346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4" descr="n157 Fb Le Ph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7020" y="3010538"/>
            <a:ext cx="3360467" cy="2791404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" grpId="0"/>
      <p:bldP spid="404" grpId="0" build="p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ubtitle 1" descr="n14 zalo Nguyen Doan Thao Trang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8144" y="1137284"/>
                <a:ext cx="10045522" cy="4795751"/>
              </a:xfrm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pPr marL="114300" indent="0">
                  <a:buNone/>
                </a:pP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&gt;0 di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ọ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ứ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sz="2600" i="1">
                            <a:solidFill>
                              <a:schemeClr val="tx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&amp; U</a:t>
                </a:r>
                <a:r>
                  <a:rPr lang="en-US" sz="2600" baseline="-250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N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V</a:t>
                </a:r>
                <a:r>
                  <a:rPr lang="en-US" sz="2600" baseline="-250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– V</a:t>
                </a:r>
                <a:r>
                  <a:rPr lang="en-US" sz="2600" baseline="-250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xây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&amp;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ường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600" dirty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 smtClean="0">
                  <a:solidFill>
                    <a:schemeClr val="tx2">
                      <a:lumMod val="10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114300" indent="0">
                  <a:buNone/>
                </a:pP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ườ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114300" indent="0">
                  <a:buNone/>
                </a:pP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ở SGK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81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xây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h so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ốc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? </a:t>
                </a:r>
              </a:p>
              <a:p>
                <a:pPr marL="114300" indent="0">
                  <a:buNone/>
                </a:pP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4.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ối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ườ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5m ở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ơi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 smtClean="0">
                    <a:solidFill>
                      <a:schemeClr val="tx2">
                        <a:lumMod val="10000"/>
                      </a:schemeClr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114V/m</a:t>
                </a:r>
              </a:p>
            </p:txBody>
          </p:sp>
        </mc:Choice>
        <mc:Fallback xmlns="">
          <p:sp>
            <p:nvSpPr>
              <p:cNvPr id="2" name="Subtitle 1" descr="n14 zalo Nguyen Doan Thao Trang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8144" y="1137284"/>
                <a:ext cx="10045522" cy="4795751"/>
              </a:xfrm>
              <a:blipFill rotWithShape="1">
                <a:blip r:embed="rId5"/>
                <a:stretch>
                  <a:fillRect l="-144" t="-305" r="-142" b="-287"/>
                </a:stretch>
              </a:blipFill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 descr="n14 zalo Nguyen Doan Thao Trang"/>
          <p:cNvSpPr>
            <a:spLocks noGrp="1"/>
          </p:cNvSpPr>
          <p:nvPr>
            <p:ph type="title"/>
          </p:nvPr>
        </p:nvSpPr>
        <p:spPr>
          <a:xfrm>
            <a:off x="1664948" y="151001"/>
            <a:ext cx="6873411" cy="875838"/>
          </a:xfr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/>
          <a:lstStyle/>
          <a:p>
            <a:r>
              <a:rPr lang="en-US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iếu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0178929" y="1137284"/>
            <a:ext cx="1789509" cy="1657350"/>
            <a:chOff x="0" y="0"/>
            <a:chExt cx="2095500" cy="165735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0" y="0"/>
              <a:ext cx="9525" cy="1657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28775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>
            <a:xfrm>
              <a:off x="1123950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>
            <a:xfrm>
              <a:off x="561975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>
            <a:xfrm>
              <a:off x="2085975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1" name="Flowchart: Or 10"/>
            <p:cNvSpPr/>
            <p:nvPr/>
          </p:nvSpPr>
          <p:spPr>
            <a:xfrm>
              <a:off x="1057275" y="352425"/>
              <a:ext cx="133350" cy="161925"/>
            </a:xfrm>
            <a:prstGeom prst="flowChar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133475" y="438150"/>
              <a:ext cx="0" cy="4476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lowchart: Connector 12"/>
            <p:cNvSpPr/>
            <p:nvPr/>
          </p:nvSpPr>
          <p:spPr>
            <a:xfrm>
              <a:off x="1104900" y="1114425"/>
              <a:ext cx="45719" cy="4571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14" name="Text Box 9"/>
            <p:cNvSpPr txBox="1"/>
            <p:nvPr/>
          </p:nvSpPr>
          <p:spPr>
            <a:xfrm>
              <a:off x="647700" y="238125"/>
              <a:ext cx="466725" cy="4286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endParaRPr lang="en-US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10"/>
            <p:cNvSpPr txBox="1"/>
            <p:nvPr/>
          </p:nvSpPr>
          <p:spPr>
            <a:xfrm>
              <a:off x="752475" y="1009650"/>
              <a:ext cx="304800" cy="428625"/>
            </a:xfrm>
            <a:prstGeom prst="rect">
              <a:avLst/>
            </a:prstGeom>
            <a:solidFill>
              <a:sysClr val="window" lastClr="FFFFFF"/>
            </a:solidFill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951630" y="723900"/>
          <a:ext cx="371476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6" imgW="3962400" imgH="4876800" progId="Equation.DSMT4">
                  <p:embed/>
                </p:oleObj>
              </mc:Choice>
              <mc:Fallback>
                <p:oleObj name="Equation" r:id="rId6" imgW="3962400" imgH="4876800" progId="Equation.DSMT4">
                  <p:embed/>
                  <p:pic>
                    <p:nvPicPr>
                      <p:cNvPr id="0" name="Picture 3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1630" y="723900"/>
                        <a:ext cx="371476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864125" y="1263758"/>
          <a:ext cx="551639" cy="43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8" imgW="152400" imgH="203200" progId="Equation.DSMT4">
                  <p:embed/>
                </p:oleObj>
              </mc:Choice>
              <mc:Fallback>
                <p:oleObj name="Equation" r:id="rId8" imgW="152400" imgH="203200" progId="Equation.DSMT4">
                  <p:embed/>
                  <p:pic>
                    <p:nvPicPr>
                      <p:cNvPr id="0" name="Picture 3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4125" y="1263758"/>
                        <a:ext cx="551639" cy="431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et Pumped Countdown! 5-Minute Workout Timer with Music __ Cool Audio Visual Effects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411896" y="5261113"/>
            <a:ext cx="6639339" cy="1596887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0158904" y="3535158"/>
            <a:ext cx="2073584" cy="2229537"/>
            <a:chOff x="3937716" y="2905986"/>
            <a:chExt cx="3471125" cy="2290957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4610369" y="3241610"/>
              <a:ext cx="9525" cy="1657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39144" y="324161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>
            <a:xfrm>
              <a:off x="5734319" y="324161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>
            <a:xfrm>
              <a:off x="5172344" y="324161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>
            <a:xfrm>
              <a:off x="6696344" y="324161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24" name="Text Box 9"/>
            <p:cNvSpPr txBox="1"/>
            <p:nvPr/>
          </p:nvSpPr>
          <p:spPr>
            <a:xfrm>
              <a:off x="5272356" y="3761380"/>
              <a:ext cx="466725" cy="4286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endParaRPr lang="en-US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10"/>
            <p:cNvSpPr txBox="1"/>
            <p:nvPr/>
          </p:nvSpPr>
          <p:spPr>
            <a:xfrm>
              <a:off x="5372369" y="4617604"/>
              <a:ext cx="304800" cy="428625"/>
            </a:xfrm>
            <a:prstGeom prst="rect">
              <a:avLst/>
            </a:prstGeom>
            <a:solidFill>
              <a:sysClr val="window" lastClr="FFFFFF"/>
            </a:solidFill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937716" y="2905986"/>
              <a:ext cx="3454757" cy="23085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   +         +          +         +         +         +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021697" y="4918812"/>
              <a:ext cx="3387144" cy="27813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-          -           -         -        -         -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5898524" y="3990273"/>
              <a:ext cx="0" cy="947988"/>
            </a:xfrm>
            <a:prstGeom prst="line">
              <a:avLst/>
            </a:prstGeom>
            <a:ln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9"/>
            <p:cNvSpPr txBox="1"/>
            <p:nvPr/>
          </p:nvSpPr>
          <p:spPr>
            <a:xfrm>
              <a:off x="5891481" y="4305250"/>
              <a:ext cx="466725" cy="4286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endParaRPr lang="en-US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Google Shape;470;p24" descr="n157 Fb Le Phong"/>
          <p:cNvSpPr txBox="1">
            <a:spLocks noGrp="1"/>
          </p:cNvSpPr>
          <p:nvPr>
            <p:ph type="sldNum" idx="12"/>
          </p:nvPr>
        </p:nvSpPr>
        <p:spPr>
          <a:xfrm>
            <a:off x="10823979" y="557417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fld id="{00000000-1234-1234-1234-123412341234}" type="slidenum">
              <a:rPr lang="en-GB"/>
              <a:t>22</a:t>
            </a:fld>
            <a:endParaRPr lang="en-GB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1392" y="-26564"/>
            <a:ext cx="1999661" cy="1871634"/>
          </a:xfrm>
          <a:prstGeom prst="rect">
            <a:avLst/>
          </a:prstGeom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1287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2" name="TextBox 11" descr="n14 zalo Nguyen Doan Thao Trang"/>
          <p:cNvSpPr txBox="1"/>
          <p:nvPr/>
        </p:nvSpPr>
        <p:spPr>
          <a:xfrm>
            <a:off x="0" y="0"/>
            <a:ext cx="10221392" cy="57996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tabLst>
                <a:tab pos="342900" algn="l"/>
                <a:tab pos="630555" algn="l"/>
                <a:tab pos="5039995" algn="l"/>
              </a:tabLst>
            </a:pPr>
            <a:r>
              <a:rPr lang="vi-V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 </a:t>
            </a: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HỆ GIỮA ĐIỆN </a:t>
            </a:r>
            <a:r>
              <a:rPr lang="de-DE" sz="24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CƯỜNG ĐỘ ĐIỆN TRƯỜNG</a:t>
            </a:r>
            <a:endParaRPr lang="en-US" sz="24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7469478" y="1995018"/>
            <a:ext cx="2095500" cy="1497397"/>
            <a:chOff x="0" y="0"/>
            <a:chExt cx="2095500" cy="1657350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0" y="0"/>
              <a:ext cx="9525" cy="1657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1628775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>
            <a:xfrm>
              <a:off x="1123950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>
            <a:xfrm>
              <a:off x="561975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>
            <a:xfrm>
              <a:off x="2085975" y="0"/>
              <a:ext cx="9525" cy="165735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43" name="Flowchart: Or 42"/>
            <p:cNvSpPr/>
            <p:nvPr/>
          </p:nvSpPr>
          <p:spPr>
            <a:xfrm>
              <a:off x="1057275" y="352425"/>
              <a:ext cx="133350" cy="161925"/>
            </a:xfrm>
            <a:prstGeom prst="flowChar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1133475" y="438150"/>
              <a:ext cx="0" cy="44767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Flowchart: Connector 44"/>
            <p:cNvSpPr/>
            <p:nvPr/>
          </p:nvSpPr>
          <p:spPr>
            <a:xfrm>
              <a:off x="1104900" y="1114425"/>
              <a:ext cx="45719" cy="4571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46" name="Text Box 9"/>
            <p:cNvSpPr txBox="1"/>
            <p:nvPr/>
          </p:nvSpPr>
          <p:spPr>
            <a:xfrm>
              <a:off x="647700" y="238125"/>
              <a:ext cx="466725" cy="4286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endParaRPr lang="en-US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10"/>
            <p:cNvSpPr txBox="1"/>
            <p:nvPr/>
          </p:nvSpPr>
          <p:spPr>
            <a:xfrm>
              <a:off x="752475" y="1009650"/>
              <a:ext cx="304800" cy="428625"/>
            </a:xfrm>
            <a:prstGeom prst="rect">
              <a:avLst/>
            </a:prstGeom>
            <a:solidFill>
              <a:sysClr val="window" lastClr="FFFFFF"/>
            </a:solidFill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4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449" name="Object 448"/>
          <p:cNvGraphicFramePr>
            <a:graphicFrameLocks noChangeAspect="1"/>
          </p:cNvGraphicFramePr>
          <p:nvPr/>
        </p:nvGraphicFramePr>
        <p:xfrm>
          <a:off x="8669627" y="2731797"/>
          <a:ext cx="371476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5" imgW="3962400" imgH="4876800" progId="Equation.DSMT4">
                  <p:embed/>
                </p:oleObj>
              </mc:Choice>
              <mc:Fallback>
                <p:oleObj name="Equation" r:id="rId5" imgW="3962400" imgH="4876800" progId="Equation.DSMT4">
                  <p:embed/>
                  <p:pic>
                    <p:nvPicPr>
                      <p:cNvPr id="0" name="Picture 4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627" y="2731797"/>
                        <a:ext cx="371476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" name="Rectangle 10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452" name="Object 451"/>
          <p:cNvGraphicFramePr>
            <a:graphicFrameLocks noChangeAspect="1"/>
          </p:cNvGraphicFramePr>
          <p:nvPr/>
        </p:nvGraphicFramePr>
        <p:xfrm>
          <a:off x="9619847" y="3043195"/>
          <a:ext cx="551639" cy="43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7" imgW="152400" imgH="203200" progId="Equation.DSMT4">
                  <p:embed/>
                </p:oleObj>
              </mc:Choice>
              <mc:Fallback>
                <p:oleObj name="Equation" r:id="rId7" imgW="152400" imgH="203200" progId="Equation.DSMT4">
                  <p:embed/>
                  <p:pic>
                    <p:nvPicPr>
                      <p:cNvPr id="0" name="Picture 4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847" y="3043195"/>
                        <a:ext cx="551639" cy="431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" name="TextBox 458"/>
          <p:cNvSpPr txBox="1"/>
          <p:nvPr/>
        </p:nvSpPr>
        <p:spPr>
          <a:xfrm>
            <a:off x="763812" y="669694"/>
            <a:ext cx="92044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7" descr="n14 zalo Nguyen Doan Thao Trang"/>
              <p:cNvSpPr txBox="1"/>
              <p:nvPr/>
            </p:nvSpPr>
            <p:spPr bwMode="auto">
              <a:xfrm>
                <a:off x="1768969" y="1997270"/>
                <a:ext cx="4664575" cy="1045925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accent2"/>
                </a:solidFill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vi-VN" sz="40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4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  <m:r>
                        <a:rPr lang="vi-VN" sz="4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vi-VN" sz="40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4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4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vi-VN" sz="4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</m:sSub>
                          <m:r>
                            <a:rPr lang="vi-VN" sz="40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vi-VN" sz="4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b>
                          </m:sSub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4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vi-VN" sz="40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N</m:t>
                              </m:r>
                            </m:e>
                          </m:bar>
                        </m:den>
                      </m:f>
                    </m:oMath>
                  </m:oMathPara>
                </a14:m>
                <a:endParaRPr lang="en-US" sz="4000" dirty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3" name="Object 7" descr="n14 zalo Nguyen Doan Thao Trang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8969" y="1997270"/>
                <a:ext cx="4664575" cy="1045925"/>
              </a:xfrm>
              <a:prstGeom prst="rect">
                <a:avLst/>
              </a:prstGeom>
              <a:blipFill rotWithShape="1">
                <a:blip r:embed="rId9"/>
                <a:stretch>
                  <a:fillRect l="-106" t="-3540" r="-101" b="-399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40914" y="3673576"/>
            <a:ext cx="11014665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-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69700" y="5116215"/>
            <a:ext cx="1001976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  V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h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 </a:t>
            </a:r>
            <a:r>
              <a:rPr lang="en-US" dirty="0" smtClean="0"/>
              <a:t>                                                     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trò chơi: Đọng vặt : Ai nhanh hơn - Lớp 5 tuổi - Lê Thị Hải - Website của  Lê Thị Hả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8790" y="0"/>
            <a:ext cx="12320789" cy="698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1287092"/>
            <a:ext cx="6117465" cy="5570908"/>
            <a:chOff x="-140568" y="0"/>
            <a:chExt cx="6562400" cy="5305425"/>
          </a:xfrm>
        </p:grpSpPr>
        <p:sp>
          <p:nvSpPr>
            <p:cNvPr id="5" name="Text Box 6"/>
            <p:cNvSpPr txBox="1"/>
            <p:nvPr/>
          </p:nvSpPr>
          <p:spPr>
            <a:xfrm>
              <a:off x="-140568" y="2028825"/>
              <a:ext cx="1521693" cy="3619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 THẾ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eft Brace 5"/>
            <p:cNvSpPr/>
            <p:nvPr/>
          </p:nvSpPr>
          <p:spPr>
            <a:xfrm>
              <a:off x="1381125" y="1133475"/>
              <a:ext cx="314325" cy="2162175"/>
            </a:xfrm>
            <a:prstGeom prst="leftBrac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7" name="Text Box 8"/>
            <p:cNvSpPr txBox="1"/>
            <p:nvPr/>
          </p:nvSpPr>
          <p:spPr>
            <a:xfrm>
              <a:off x="1743075" y="790575"/>
              <a:ext cx="857250" cy="12382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ường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/>
            <p:nvPr/>
          </p:nvSpPr>
          <p:spPr>
            <a:xfrm>
              <a:off x="1695450" y="2771775"/>
              <a:ext cx="857250" cy="125730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 liên hệ giữa điện thế và cường độ điện trường 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Left Brace 8"/>
            <p:cNvSpPr/>
            <p:nvPr/>
          </p:nvSpPr>
          <p:spPr>
            <a:xfrm>
              <a:off x="2657475" y="190500"/>
              <a:ext cx="257175" cy="2000250"/>
            </a:xfrm>
            <a:prstGeom prst="leftBrac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10" name="Text Box 11"/>
            <p:cNvSpPr txBox="1"/>
            <p:nvPr/>
          </p:nvSpPr>
          <p:spPr>
            <a:xfrm>
              <a:off x="2933700" y="0"/>
              <a:ext cx="1428750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.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2"/>
            <p:cNvSpPr txBox="1"/>
            <p:nvPr/>
          </p:nvSpPr>
          <p:spPr>
            <a:xfrm>
              <a:off x="2962275" y="552450"/>
              <a:ext cx="1428750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.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13"/>
            <p:cNvSpPr txBox="1"/>
            <p:nvPr/>
          </p:nvSpPr>
          <p:spPr>
            <a:xfrm>
              <a:off x="2981325" y="1447800"/>
              <a:ext cx="3171825" cy="49530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.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c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ường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ọ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4"/>
            <p:cNvSpPr txBox="1"/>
            <p:nvPr/>
          </p:nvSpPr>
          <p:spPr>
            <a:xfrm>
              <a:off x="2943225" y="2028825"/>
              <a:ext cx="3209925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</a:t>
              </a:r>
              <a:r>
                <a:rPr lang="en-US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5"/>
            <p:cNvSpPr txBox="1"/>
            <p:nvPr/>
          </p:nvSpPr>
          <p:spPr>
            <a:xfrm>
              <a:off x="2971800" y="1009650"/>
              <a:ext cx="2314575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.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Left Brace 14"/>
            <p:cNvSpPr/>
            <p:nvPr/>
          </p:nvSpPr>
          <p:spPr>
            <a:xfrm>
              <a:off x="2600325" y="2533650"/>
              <a:ext cx="257175" cy="2590800"/>
            </a:xfrm>
            <a:prstGeom prst="leftBrac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16" name="Text Box 17"/>
            <p:cNvSpPr txBox="1"/>
            <p:nvPr/>
          </p:nvSpPr>
          <p:spPr>
            <a:xfrm>
              <a:off x="2857500" y="2447925"/>
              <a:ext cx="3564332" cy="49530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ông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ịch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yể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q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ừ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N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ế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ường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1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8"/>
            <p:cNvSpPr txBox="1"/>
            <p:nvPr/>
          </p:nvSpPr>
          <p:spPr>
            <a:xfrm>
              <a:off x="2933700" y="3171825"/>
              <a:ext cx="3488132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1200" b="1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ng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9"/>
            <p:cNvSpPr txBox="1"/>
            <p:nvPr/>
          </p:nvSpPr>
          <p:spPr>
            <a:xfrm>
              <a:off x="2914650" y="3890963"/>
              <a:ext cx="3507182" cy="456158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ường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ường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0"/>
            <p:cNvSpPr txBox="1"/>
            <p:nvPr/>
          </p:nvSpPr>
          <p:spPr>
            <a:xfrm>
              <a:off x="2857500" y="4848225"/>
              <a:ext cx="3564332" cy="45720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</a:t>
              </a:r>
              <a:r>
                <a:rPr lang="en-US" sz="1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12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 ở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ao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 so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c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2743200" y="4229100"/>
              <a:ext cx="19050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>
            <a:xfrm>
              <a:off x="2733675" y="3295650"/>
              <a:ext cx="19050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6850475" y="1107004"/>
            <a:ext cx="3375350" cy="3886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q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822311" y="1787879"/>
            <a:ext cx="3403514" cy="3886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h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95005" y="2458105"/>
            <a:ext cx="343082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91459" y="3097258"/>
            <a:ext cx="3434366" cy="3886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M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V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V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q= U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q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13727" y="3748221"/>
            <a:ext cx="136516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=A/q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800521" y="4334116"/>
                <a:ext cx="3978769" cy="491288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baseline="-25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E</a:t>
                </a:r>
                <a:r>
                  <a:rPr lang="en-US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b>
                        </m:sSub>
                      </m:num>
                      <m:den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𝑁</m:t>
                            </m:r>
                          </m:e>
                        </m:acc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0521" y="4334116"/>
                <a:ext cx="3978769" cy="491288"/>
              </a:xfrm>
              <a:prstGeom prst="rect">
                <a:avLst/>
              </a:prstGeom>
              <a:blipFill rotWithShape="1">
                <a:blip r:embed="rId2"/>
                <a:stretch>
                  <a:fillRect l="-8" t="-49" r="4" b="-645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6822311" y="5024500"/>
            <a:ext cx="136516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V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808890" y="5692854"/>
            <a:ext cx="527149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790115" y="6307361"/>
            <a:ext cx="2456916" cy="3886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.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ở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ở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6387920" y="884325"/>
            <a:ext cx="0" cy="59736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3.7037E-7 L -0.24961 -0.3611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87" y="-1805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81481E-6 L -0.2474 -0.0902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70" y="-451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7.40741E-7 L -0.25026 -0.396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13" y="-1981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784 -4.44444E-6 L -0.14167 -0.4226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82" y="-2113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33333E-6 L -0.18489 -0.4291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45" y="-2145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1.11111E-6 L -0.13112 0.1321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62" y="6597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3.33333E-6 L -0.08945 0.5027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79" y="2513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07407E-6 L -0.01953 0.1557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7" y="777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1.11111E-6 L -0.0414 0.6590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4" y="3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5" descr="21 Duong Linh"/>
          <p:cNvGrpSpPr/>
          <p:nvPr/>
        </p:nvGrpSpPr>
        <p:grpSpPr>
          <a:xfrm>
            <a:off x="-47625" y="6628552"/>
            <a:ext cx="12258675" cy="458898"/>
            <a:chOff x="0" y="0"/>
            <a:chExt cx="6481685" cy="310464"/>
          </a:xfrm>
        </p:grpSpPr>
        <p:sp>
          <p:nvSpPr>
            <p:cNvPr id="15" name="Freeform 6"/>
            <p:cNvSpPr/>
            <p:nvPr/>
          </p:nvSpPr>
          <p:spPr>
            <a:xfrm>
              <a:off x="0" y="0"/>
              <a:ext cx="6481685" cy="310464"/>
            </a:xfrm>
            <a:custGeom>
              <a:avLst/>
              <a:gdLst/>
              <a:ahLst/>
              <a:cxnLst/>
              <a:rect l="l" t="t" r="r" b="b"/>
              <a:pathLst>
                <a:path w="6481685" h="310464">
                  <a:moveTo>
                    <a:pt x="0" y="0"/>
                  </a:moveTo>
                  <a:lnTo>
                    <a:pt x="6481685" y="0"/>
                  </a:lnTo>
                  <a:lnTo>
                    <a:pt x="6481685" y="310464"/>
                  </a:lnTo>
                  <a:lnTo>
                    <a:pt x="0" y="310464"/>
                  </a:lnTo>
                  <a:close/>
                </a:path>
              </a:pathLst>
            </a:custGeom>
            <a:solidFill>
              <a:srgbClr val="61A6AB"/>
            </a:solidFill>
          </p:spPr>
        </p:sp>
      </p:grpSp>
      <p:sp>
        <p:nvSpPr>
          <p:cNvPr id="11" name="AutoShape 13" descr="21 Duong Linh"/>
          <p:cNvSpPr/>
          <p:nvPr/>
        </p:nvSpPr>
        <p:spPr>
          <a:xfrm>
            <a:off x="6294759" y="55597"/>
            <a:ext cx="5897241" cy="1156874"/>
          </a:xfrm>
          <a:prstGeom prst="rect">
            <a:avLst/>
          </a:prstGeom>
          <a:solidFill>
            <a:srgbClr val="F6F6E9"/>
          </a:solidFill>
        </p:spPr>
      </p:sp>
      <p:sp>
        <p:nvSpPr>
          <p:cNvPr id="21" name="AutoShape 7" descr="21 Duong Linh"/>
          <p:cNvSpPr/>
          <p:nvPr/>
        </p:nvSpPr>
        <p:spPr>
          <a:xfrm>
            <a:off x="23813" y="55596"/>
            <a:ext cx="6270946" cy="1156875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18" name="Picture 2" descr="21 Duong Linh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t="78525"/>
          <a:stretch>
            <a:fillRect/>
          </a:stretch>
        </p:blipFill>
        <p:spPr>
          <a:xfrm>
            <a:off x="-2" y="21908"/>
            <a:ext cx="12192000" cy="6606644"/>
          </a:xfrm>
          <a:prstGeom prst="rect">
            <a:avLst/>
          </a:prstGeom>
        </p:spPr>
      </p:pic>
      <p:sp>
        <p:nvSpPr>
          <p:cNvPr id="23" name="TextBox 3" descr="21 Duong Linh"/>
          <p:cNvSpPr txBox="1"/>
          <p:nvPr/>
        </p:nvSpPr>
        <p:spPr>
          <a:xfrm>
            <a:off x="2219161" y="287244"/>
            <a:ext cx="7725101" cy="50013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940"/>
              </a:lnSpc>
              <a:spcBef>
                <a:spcPct val="0"/>
              </a:spcBef>
            </a:pPr>
            <a:r>
              <a:rPr lang="en-US" sz="375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 BÀI ĐIỆN THẾ</a:t>
            </a:r>
            <a:endParaRPr lang="en-US" sz="375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-444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669701" y="853705"/>
            <a:ext cx="10084158" cy="5570908"/>
            <a:chOff x="-140568" y="0"/>
            <a:chExt cx="6562400" cy="5305425"/>
          </a:xfrm>
        </p:grpSpPr>
        <p:sp>
          <p:nvSpPr>
            <p:cNvPr id="41" name="Text Box 6"/>
            <p:cNvSpPr txBox="1"/>
            <p:nvPr/>
          </p:nvSpPr>
          <p:spPr>
            <a:xfrm>
              <a:off x="-140568" y="2028825"/>
              <a:ext cx="1521693" cy="3619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 THẾ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eft Brace 41"/>
            <p:cNvSpPr/>
            <p:nvPr/>
          </p:nvSpPr>
          <p:spPr>
            <a:xfrm>
              <a:off x="1381125" y="1133475"/>
              <a:ext cx="314325" cy="2162175"/>
            </a:xfrm>
            <a:prstGeom prst="leftBrac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43" name="Text Box 8"/>
            <p:cNvSpPr txBox="1"/>
            <p:nvPr/>
          </p:nvSpPr>
          <p:spPr>
            <a:xfrm>
              <a:off x="1743075" y="790575"/>
              <a:ext cx="857250" cy="12382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ường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9"/>
            <p:cNvSpPr txBox="1"/>
            <p:nvPr/>
          </p:nvSpPr>
          <p:spPr>
            <a:xfrm>
              <a:off x="1695450" y="2771775"/>
              <a:ext cx="857250" cy="125730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 liên hệ giữa điện thế và cường độ điện trường 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eft Brace 44"/>
            <p:cNvSpPr/>
            <p:nvPr/>
          </p:nvSpPr>
          <p:spPr>
            <a:xfrm>
              <a:off x="2657475" y="190500"/>
              <a:ext cx="257175" cy="2000250"/>
            </a:xfrm>
            <a:prstGeom prst="leftBrac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46" name="Text Box 11"/>
            <p:cNvSpPr txBox="1"/>
            <p:nvPr/>
          </p:nvSpPr>
          <p:spPr>
            <a:xfrm>
              <a:off x="2933700" y="0"/>
              <a:ext cx="1428750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 thức:V=A/q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12"/>
            <p:cNvSpPr txBox="1"/>
            <p:nvPr/>
          </p:nvSpPr>
          <p:spPr>
            <a:xfrm>
              <a:off x="2962275" y="552450"/>
              <a:ext cx="1428750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 giá trị :đại số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13"/>
            <p:cNvSpPr txBox="1"/>
            <p:nvPr/>
          </p:nvSpPr>
          <p:spPr>
            <a:xfrm>
              <a:off x="2981325" y="1447800"/>
              <a:ext cx="3171825" cy="49530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c điện thế thường chọn tại :mặt đất, bản nhiễm điện âm hay vô cực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14"/>
            <p:cNvSpPr txBox="1"/>
            <p:nvPr/>
          </p:nvSpPr>
          <p:spPr>
            <a:xfrm>
              <a:off x="2943225" y="2028825"/>
              <a:ext cx="3209925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 thức hiệu điện thế : U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N</a:t>
              </a: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V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V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15"/>
            <p:cNvSpPr txBox="1"/>
            <p:nvPr/>
          </p:nvSpPr>
          <p:spPr>
            <a:xfrm>
              <a:off x="2971800" y="1009650"/>
              <a:ext cx="2314575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 vị : Vôn (V)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eft Brace 50"/>
            <p:cNvSpPr/>
            <p:nvPr/>
          </p:nvSpPr>
          <p:spPr>
            <a:xfrm>
              <a:off x="2600325" y="2533650"/>
              <a:ext cx="257175" cy="2590800"/>
            </a:xfrm>
            <a:prstGeom prst="leftBrac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52" name="Text Box 17"/>
            <p:cNvSpPr txBox="1"/>
            <p:nvPr/>
          </p:nvSpPr>
          <p:spPr>
            <a:xfrm>
              <a:off x="2857500" y="2447925"/>
              <a:ext cx="3564332" cy="49530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ông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ịch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yể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q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ừ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N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ế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ường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1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r>
                <a:rPr lang="en-US" sz="1200" baseline="-250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M 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= (V</a:t>
              </a:r>
              <a:r>
                <a:rPr lang="en-US" sz="120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- V</a:t>
              </a:r>
              <a:r>
                <a:rPr lang="en-US" sz="120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.q= U</a:t>
              </a:r>
              <a:r>
                <a:rPr lang="en-US" sz="120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N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. q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18"/>
            <p:cNvSpPr txBox="1"/>
            <p:nvPr/>
          </p:nvSpPr>
          <p:spPr>
            <a:xfrm>
              <a:off x="2933700" y="3171825"/>
              <a:ext cx="3488132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 liên hệ giữa thế năng điện và điện thế :W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V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q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 Box 19"/>
                <p:cNvSpPr txBox="1"/>
                <p:nvPr/>
              </p:nvSpPr>
              <p:spPr>
                <a:xfrm>
                  <a:off x="2914650" y="3890963"/>
                  <a:ext cx="3507182" cy="456158"/>
                </a:xfrm>
                <a:prstGeom prst="rect">
                  <a:avLst/>
                </a:prstGeom>
                <a:solidFill>
                  <a:sysClr val="window" lastClr="FFFFFF"/>
                </a:solidFill>
                <a:ln w="6350">
                  <a:solidFill>
                    <a:prstClr val="black"/>
                  </a:solidFill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no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ối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iên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ữa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ện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ế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ường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ện</a:t>
                  </a:r>
                  <a:r>
                    <a:rPr lang="en-US" sz="12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err="1" smtClean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ường</a:t>
                  </a:r>
                  <a:r>
                    <a:rPr lang="en-US" sz="1200" dirty="0" smtClean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en-US" sz="1100" dirty="0"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E</a:t>
                  </a:r>
                  <a:r>
                    <a:rPr lang="en-US" sz="1200" baseline="-250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12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2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= E</a:t>
                  </a:r>
                  <a:r>
                    <a:rPr lang="en-US" sz="1200" baseline="-250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12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= E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U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</m:oMath>
                  </a14:m>
                  <a:r>
                    <a:rPr lang="en-US" sz="12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sub>
                          </m:s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𝑁</m:t>
                              </m:r>
                            </m:e>
                          </m:acc>
                        </m:den>
                      </m:f>
                    </m:oMath>
                  </a14:m>
                  <a:endParaRPr lang="en-US" sz="11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Text 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4650" y="3890963"/>
                  <a:ext cx="3507182" cy="456158"/>
                </a:xfrm>
                <a:prstGeom prst="rect">
                  <a:avLst/>
                </a:prstGeom>
                <a:blipFill rotWithShape="1">
                  <a:blip r:embed="rId4"/>
                </a:blipFill>
                <a:ln w="6350">
                  <a:solidFill>
                    <a:prstClr val="black"/>
                  </a:solidFill>
                </a:ln>
                <a:effectLst/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Text Box 20"/>
            <p:cNvSpPr txBox="1"/>
            <p:nvPr/>
          </p:nvSpPr>
          <p:spPr>
            <a:xfrm>
              <a:off x="2857500" y="4848225"/>
              <a:ext cx="3564332" cy="45720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 thức điện thế tại điểm M ở độ cao h so với mốc tính điện thế: V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E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h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2743200" y="4229100"/>
              <a:ext cx="19050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>
            <a:xfrm>
              <a:off x="2733675" y="3295650"/>
              <a:ext cx="19050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5" descr="21 Duong Linh"/>
          <p:cNvGrpSpPr/>
          <p:nvPr/>
        </p:nvGrpSpPr>
        <p:grpSpPr>
          <a:xfrm>
            <a:off x="-47625" y="6628552"/>
            <a:ext cx="12258675" cy="458898"/>
            <a:chOff x="0" y="0"/>
            <a:chExt cx="6481685" cy="310464"/>
          </a:xfrm>
        </p:grpSpPr>
        <p:sp>
          <p:nvSpPr>
            <p:cNvPr id="15" name="Freeform 6"/>
            <p:cNvSpPr/>
            <p:nvPr/>
          </p:nvSpPr>
          <p:spPr>
            <a:xfrm>
              <a:off x="0" y="0"/>
              <a:ext cx="6481685" cy="310464"/>
            </a:xfrm>
            <a:custGeom>
              <a:avLst/>
              <a:gdLst/>
              <a:ahLst/>
              <a:cxnLst/>
              <a:rect l="l" t="t" r="r" b="b"/>
              <a:pathLst>
                <a:path w="6481685" h="310464">
                  <a:moveTo>
                    <a:pt x="0" y="0"/>
                  </a:moveTo>
                  <a:lnTo>
                    <a:pt x="6481685" y="0"/>
                  </a:lnTo>
                  <a:lnTo>
                    <a:pt x="6481685" y="310464"/>
                  </a:lnTo>
                  <a:lnTo>
                    <a:pt x="0" y="310464"/>
                  </a:lnTo>
                  <a:close/>
                </a:path>
              </a:pathLst>
            </a:custGeom>
            <a:solidFill>
              <a:srgbClr val="61A6AB"/>
            </a:solidFill>
          </p:spPr>
        </p:sp>
      </p:grpSp>
      <p:sp>
        <p:nvSpPr>
          <p:cNvPr id="11" name="AutoShape 13" descr="21 Duong Linh"/>
          <p:cNvSpPr/>
          <p:nvPr/>
        </p:nvSpPr>
        <p:spPr>
          <a:xfrm>
            <a:off x="6294759" y="55597"/>
            <a:ext cx="5897241" cy="1156874"/>
          </a:xfrm>
          <a:prstGeom prst="rect">
            <a:avLst/>
          </a:prstGeom>
          <a:solidFill>
            <a:srgbClr val="F6F6E9"/>
          </a:solidFill>
        </p:spPr>
      </p:sp>
      <p:sp>
        <p:nvSpPr>
          <p:cNvPr id="21" name="AutoShape 7" descr="21 Duong Linh"/>
          <p:cNvSpPr/>
          <p:nvPr/>
        </p:nvSpPr>
        <p:spPr>
          <a:xfrm>
            <a:off x="23813" y="55596"/>
            <a:ext cx="6270946" cy="1156875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18" name="Picture 2" descr="21 Duong Linh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t="78525"/>
          <a:stretch>
            <a:fillRect/>
          </a:stretch>
        </p:blipFill>
        <p:spPr>
          <a:xfrm>
            <a:off x="-2" y="21908"/>
            <a:ext cx="12192000" cy="6606644"/>
          </a:xfrm>
          <a:prstGeom prst="rect">
            <a:avLst/>
          </a:prstGeom>
        </p:spPr>
      </p:pic>
      <p:sp>
        <p:nvSpPr>
          <p:cNvPr id="23" name="TextBox 3" descr="21 Duong Linh"/>
          <p:cNvSpPr txBox="1"/>
          <p:nvPr/>
        </p:nvSpPr>
        <p:spPr>
          <a:xfrm>
            <a:off x="2219161" y="287244"/>
            <a:ext cx="7725101" cy="50013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940"/>
              </a:lnSpc>
              <a:spcBef>
                <a:spcPct val="0"/>
              </a:spcBef>
            </a:pPr>
            <a:r>
              <a:rPr lang="en-US" sz="375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 BÀI ĐIỆN THẾ</a:t>
            </a:r>
            <a:endParaRPr lang="en-US" sz="375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-4441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612946" y="853705"/>
            <a:ext cx="11209491" cy="5684832"/>
            <a:chOff x="-177502" y="0"/>
            <a:chExt cx="7294725" cy="5413920"/>
          </a:xfrm>
        </p:grpSpPr>
        <p:sp>
          <p:nvSpPr>
            <p:cNvPr id="41" name="Text Box 6"/>
            <p:cNvSpPr txBox="1"/>
            <p:nvPr/>
          </p:nvSpPr>
          <p:spPr>
            <a:xfrm>
              <a:off x="-177502" y="1897412"/>
              <a:ext cx="1521693" cy="58667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 THẾ</a:t>
              </a: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eft Brace 41"/>
            <p:cNvSpPr/>
            <p:nvPr/>
          </p:nvSpPr>
          <p:spPr>
            <a:xfrm>
              <a:off x="1381125" y="1133475"/>
              <a:ext cx="314325" cy="2162175"/>
            </a:xfrm>
            <a:prstGeom prst="leftBrac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43" name="Text Box 8"/>
            <p:cNvSpPr txBox="1"/>
            <p:nvPr/>
          </p:nvSpPr>
          <p:spPr>
            <a:xfrm>
              <a:off x="1743075" y="790575"/>
              <a:ext cx="857250" cy="12382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ường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9"/>
            <p:cNvSpPr txBox="1"/>
            <p:nvPr/>
          </p:nvSpPr>
          <p:spPr>
            <a:xfrm>
              <a:off x="1695450" y="2771775"/>
              <a:ext cx="857250" cy="1764552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ường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ường</a:t>
              </a:r>
              <a:r>
                <a:rPr lang="en-US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Left Brace 44"/>
            <p:cNvSpPr/>
            <p:nvPr/>
          </p:nvSpPr>
          <p:spPr>
            <a:xfrm>
              <a:off x="2657475" y="190500"/>
              <a:ext cx="257175" cy="2000250"/>
            </a:xfrm>
            <a:prstGeom prst="leftBrac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46" name="Text Box 11"/>
            <p:cNvSpPr txBox="1"/>
            <p:nvPr/>
          </p:nvSpPr>
          <p:spPr>
            <a:xfrm>
              <a:off x="2933700" y="0"/>
              <a:ext cx="1428750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:V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=A/q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 Box 12"/>
            <p:cNvSpPr txBox="1"/>
            <p:nvPr/>
          </p:nvSpPr>
          <p:spPr>
            <a:xfrm>
              <a:off x="2962275" y="552450"/>
              <a:ext cx="1428750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: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13"/>
            <p:cNvSpPr txBox="1"/>
            <p:nvPr/>
          </p:nvSpPr>
          <p:spPr>
            <a:xfrm>
              <a:off x="2964323" y="1410479"/>
              <a:ext cx="4152900" cy="553681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c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ường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ọ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: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ặt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ất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ả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ễm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âm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ay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ực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 Box 14"/>
            <p:cNvSpPr txBox="1"/>
            <p:nvPr/>
          </p:nvSpPr>
          <p:spPr>
            <a:xfrm>
              <a:off x="2943225" y="2028825"/>
              <a:ext cx="3209925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: U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V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V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 Box 15"/>
            <p:cNvSpPr txBox="1"/>
            <p:nvPr/>
          </p:nvSpPr>
          <p:spPr>
            <a:xfrm>
              <a:off x="2971800" y="1009650"/>
              <a:ext cx="2314575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ị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: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ô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V)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eft Brace 50"/>
            <p:cNvSpPr/>
            <p:nvPr/>
          </p:nvSpPr>
          <p:spPr>
            <a:xfrm>
              <a:off x="2600325" y="2533650"/>
              <a:ext cx="257175" cy="2590800"/>
            </a:xfrm>
            <a:prstGeom prst="leftBrac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endParaRPr lang="en-US"/>
            </a:p>
          </p:txBody>
        </p:sp>
        <p:sp>
          <p:nvSpPr>
            <p:cNvPr id="52" name="Text Box 17"/>
            <p:cNvSpPr txBox="1"/>
            <p:nvPr/>
          </p:nvSpPr>
          <p:spPr>
            <a:xfrm>
              <a:off x="2925508" y="2447925"/>
              <a:ext cx="4000500" cy="58418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ông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ịch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yể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q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ừ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N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ế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ều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ường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A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M 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= (V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- V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.q= U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. q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18"/>
            <p:cNvSpPr txBox="1"/>
            <p:nvPr/>
          </p:nvSpPr>
          <p:spPr>
            <a:xfrm>
              <a:off x="2933700" y="3171825"/>
              <a:ext cx="4000500" cy="323850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ng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:W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lang="en-US" baseline="-250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q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 Box 19"/>
                <p:cNvSpPr txBox="1"/>
                <p:nvPr/>
              </p:nvSpPr>
              <p:spPr>
                <a:xfrm>
                  <a:off x="2933700" y="3857625"/>
                  <a:ext cx="4000500" cy="866775"/>
                </a:xfrm>
                <a:prstGeom prst="rect">
                  <a:avLst/>
                </a:prstGeom>
                <a:solidFill>
                  <a:sysClr val="window" lastClr="FFFFFF"/>
                </a:solidFill>
                <a:ln w="6350">
                  <a:solidFill>
                    <a:prstClr val="black"/>
                  </a:solidFill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no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ối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iên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ữa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ện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ế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ường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ện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ường</a:t>
                  </a:r>
                  <a:r>
                    <a:rPr lang="en-US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E</a:t>
                  </a:r>
                  <a:r>
                    <a:rPr lang="en-US" baseline="-250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= E</a:t>
                  </a:r>
                  <a:r>
                    <a:rPr lang="en-US" baseline="-250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= E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U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</m:oMath>
                  </a14:m>
                  <a:r>
                    <a:rPr lang="en-US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𝑁</m:t>
                              </m:r>
                            </m:e>
                          </m:acc>
                        </m:den>
                      </m:f>
                    </m:oMath>
                  </a14:m>
                  <a:endPara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4" name="Text 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3700" y="3857625"/>
                  <a:ext cx="4000500" cy="866775"/>
                </a:xfrm>
                <a:prstGeom prst="rect">
                  <a:avLst/>
                </a:prstGeom>
                <a:blipFill rotWithShape="1">
                  <a:blip r:embed="rId4"/>
                </a:blipFill>
                <a:ln w="6350">
                  <a:solidFill>
                    <a:prstClr val="black"/>
                  </a:solidFill>
                </a:ln>
                <a:effectLst/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Text Box 20"/>
            <p:cNvSpPr txBox="1"/>
            <p:nvPr/>
          </p:nvSpPr>
          <p:spPr>
            <a:xfrm>
              <a:off x="2857500" y="4848224"/>
              <a:ext cx="4076700" cy="565696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 ở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ao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 so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c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ện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ế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V</a:t>
              </a:r>
              <a:r>
                <a:rPr lang="en-US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</a:t>
              </a:r>
              <a:r>
                <a:rPr lang="en-US" baseline="-250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US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h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2743200" y="4229100"/>
              <a:ext cx="19050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>
            <a:xfrm>
              <a:off x="2733675" y="3295650"/>
              <a:ext cx="19050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7577" y="2163651"/>
            <a:ext cx="2949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Ó THỂ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9420" y="866588"/>
            <a:ext cx="75856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89418" y="2163651"/>
            <a:ext cx="74311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>
          <a:xfrm>
            <a:off x="304800" y="-1086610"/>
            <a:ext cx="4503761" cy="2743200"/>
          </a:xfrm>
          <a:custGeom>
            <a:avLst/>
            <a:gdLst/>
            <a:ahLst/>
            <a:cxnLst/>
            <a:rect l="l" t="t" r="r" b="b"/>
            <a:pathLst>
              <a:path w="6755642" h="4114800">
                <a:moveTo>
                  <a:pt x="0" y="0"/>
                </a:moveTo>
                <a:lnTo>
                  <a:pt x="6755642" y="0"/>
                </a:lnTo>
                <a:lnTo>
                  <a:pt x="675564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 dirty="0"/>
          </a:p>
        </p:txBody>
      </p:sp>
      <p:grpSp>
        <p:nvGrpSpPr>
          <p:cNvPr id="2" name="Group 2"/>
          <p:cNvGrpSpPr/>
          <p:nvPr/>
        </p:nvGrpSpPr>
        <p:grpSpPr>
          <a:xfrm>
            <a:off x="6299200" y="1850895"/>
            <a:ext cx="6193067" cy="3195573"/>
            <a:chOff x="0" y="-71755"/>
            <a:chExt cx="12386133" cy="6391147"/>
          </a:xfrm>
        </p:grpSpPr>
        <p:sp>
          <p:nvSpPr>
            <p:cNvPr id="3" name="TextBox 3"/>
            <p:cNvSpPr txBox="1"/>
            <p:nvPr/>
          </p:nvSpPr>
          <p:spPr>
            <a:xfrm>
              <a:off x="0" y="1717313"/>
              <a:ext cx="12386133" cy="2308324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8960"/>
                </a:lnSpc>
              </a:pPr>
              <a:r>
                <a:rPr lang="en-US" sz="8000" dirty="0">
                  <a:solidFill>
                    <a:srgbClr val="F7B4A7"/>
                  </a:solidFill>
                  <a:latin typeface="Sigmar One"/>
                </a:rPr>
                <a:t>ĐIỆN THẾ</a:t>
              </a: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71755"/>
              <a:ext cx="12386133" cy="56425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240"/>
                </a:lnSpc>
              </a:pPr>
              <a:endParaRPr sz="1200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4985694"/>
              <a:ext cx="12386133" cy="133369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5225"/>
                </a:lnSpc>
              </a:pPr>
              <a:r>
                <a:rPr lang="en-US" sz="3735">
                  <a:solidFill>
                    <a:srgbClr val="94DDDE"/>
                  </a:solidFill>
                  <a:latin typeface="Josefin Sans"/>
                </a:rPr>
                <a:t>CRE: Tổ 4</a:t>
              </a:r>
            </a:p>
          </p:txBody>
        </p:sp>
      </p:grpSp>
      <p:sp>
        <p:nvSpPr>
          <p:cNvPr id="7" name="Freeform 7"/>
          <p:cNvSpPr/>
          <p:nvPr/>
        </p:nvSpPr>
        <p:spPr>
          <a:xfrm>
            <a:off x="4202556" y="1193807"/>
            <a:ext cx="796218" cy="1724095"/>
          </a:xfrm>
          <a:custGeom>
            <a:avLst/>
            <a:gdLst/>
            <a:ahLst/>
            <a:cxnLst/>
            <a:rect l="l" t="t" r="r" b="b"/>
            <a:pathLst>
              <a:path w="1194327" h="2586142">
                <a:moveTo>
                  <a:pt x="0" y="0"/>
                </a:moveTo>
                <a:lnTo>
                  <a:pt x="1194327" y="0"/>
                </a:lnTo>
                <a:lnTo>
                  <a:pt x="1194327" y="2586142"/>
                </a:lnTo>
                <a:lnTo>
                  <a:pt x="0" y="258614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8" name="Freeform 8"/>
          <p:cNvSpPr/>
          <p:nvPr/>
        </p:nvSpPr>
        <p:spPr>
          <a:xfrm flipH="1">
            <a:off x="1866563" y="890121"/>
            <a:ext cx="3571835" cy="3727722"/>
          </a:xfrm>
          <a:custGeom>
            <a:avLst/>
            <a:gdLst/>
            <a:ahLst/>
            <a:cxnLst/>
            <a:rect l="l" t="t" r="r" b="b"/>
            <a:pathLst>
              <a:path w="5357753" h="5591583">
                <a:moveTo>
                  <a:pt x="5357753" y="0"/>
                </a:moveTo>
                <a:lnTo>
                  <a:pt x="0" y="0"/>
                </a:lnTo>
                <a:lnTo>
                  <a:pt x="0" y="5591582"/>
                </a:lnTo>
                <a:lnTo>
                  <a:pt x="5357753" y="5591582"/>
                </a:lnTo>
                <a:lnTo>
                  <a:pt x="5357753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0" name="Freeform 10"/>
          <p:cNvSpPr/>
          <p:nvPr/>
        </p:nvSpPr>
        <p:spPr>
          <a:xfrm>
            <a:off x="895850" y="2771208"/>
            <a:ext cx="1262863" cy="2835000"/>
          </a:xfrm>
          <a:custGeom>
            <a:avLst/>
            <a:gdLst/>
            <a:ahLst/>
            <a:cxnLst/>
            <a:rect l="l" t="t" r="r" b="b"/>
            <a:pathLst>
              <a:path w="1894295" h="4252500">
                <a:moveTo>
                  <a:pt x="0" y="0"/>
                </a:moveTo>
                <a:lnTo>
                  <a:pt x="1894295" y="0"/>
                </a:lnTo>
                <a:lnTo>
                  <a:pt x="1894295" y="4252500"/>
                </a:lnTo>
                <a:lnTo>
                  <a:pt x="0" y="425250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1" name="Freeform 11"/>
          <p:cNvSpPr/>
          <p:nvPr/>
        </p:nvSpPr>
        <p:spPr>
          <a:xfrm>
            <a:off x="3652480" y="3851373"/>
            <a:ext cx="2324239" cy="2743200"/>
          </a:xfrm>
          <a:custGeom>
            <a:avLst/>
            <a:gdLst/>
            <a:ahLst/>
            <a:cxnLst/>
            <a:rect l="l" t="t" r="r" b="b"/>
            <a:pathLst>
              <a:path w="3486358" h="4114800">
                <a:moveTo>
                  <a:pt x="0" y="0"/>
                </a:moveTo>
                <a:lnTo>
                  <a:pt x="3486358" y="0"/>
                </a:lnTo>
                <a:lnTo>
                  <a:pt x="348635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9" name="Freeform 9"/>
          <p:cNvSpPr/>
          <p:nvPr/>
        </p:nvSpPr>
        <p:spPr>
          <a:xfrm>
            <a:off x="-933426" y="510505"/>
            <a:ext cx="2096026" cy="1627279"/>
          </a:xfrm>
          <a:custGeom>
            <a:avLst/>
            <a:gdLst/>
            <a:ahLst/>
            <a:cxnLst/>
            <a:rect l="l" t="t" r="r" b="b"/>
            <a:pathLst>
              <a:path w="3144039" h="2440918">
                <a:moveTo>
                  <a:pt x="0" y="0"/>
                </a:moveTo>
                <a:lnTo>
                  <a:pt x="3144040" y="0"/>
                </a:lnTo>
                <a:lnTo>
                  <a:pt x="3144040" y="2440918"/>
                </a:lnTo>
                <a:lnTo>
                  <a:pt x="0" y="2440918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678772" y="2327547"/>
            <a:ext cx="7452805" cy="216726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225"/>
              </a:lnSpc>
            </a:pPr>
            <a:r>
              <a:rPr lang="en-US" sz="3735" dirty="0" err="1">
                <a:solidFill>
                  <a:srgbClr val="F0ABC1"/>
                </a:solidFill>
                <a:latin typeface="Paytone One"/>
              </a:rPr>
              <a:t>Nội</a:t>
            </a:r>
            <a:r>
              <a:rPr lang="en-US" sz="3735" dirty="0">
                <a:solidFill>
                  <a:srgbClr val="F0ABC1"/>
                </a:solidFill>
                <a:latin typeface="Paytone One"/>
              </a:rPr>
              <a:t> dung</a:t>
            </a:r>
          </a:p>
          <a:p>
            <a:pPr marL="606425" lvl="1" indent="-303530" algn="just">
              <a:lnSpc>
                <a:spcPts val="3935"/>
              </a:lnSpc>
              <a:buFont typeface="Arial" panose="020B0604020202020204"/>
              <a:buChar char="•"/>
            </a:pP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Hiệu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điện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thế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là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gì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?</a:t>
            </a:r>
          </a:p>
          <a:p>
            <a:pPr marL="606425" lvl="1" indent="-303530" algn="just">
              <a:lnSpc>
                <a:spcPts val="3935"/>
              </a:lnSpc>
              <a:buFont typeface="Arial" panose="020B0604020202020204"/>
              <a:buChar char="•"/>
            </a:pP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Hiệu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điện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thế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ứng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dụng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trong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đời</a:t>
            </a:r>
            <a:r>
              <a:rPr lang="en-US" sz="2810" dirty="0">
                <a:solidFill>
                  <a:srgbClr val="94DDDE"/>
                </a:solidFill>
                <a:latin typeface="Josefin Sans"/>
              </a:rPr>
              <a:t> </a:t>
            </a:r>
            <a:r>
              <a:rPr lang="en-US" sz="2810" dirty="0" err="1">
                <a:solidFill>
                  <a:srgbClr val="94DDDE"/>
                </a:solidFill>
                <a:latin typeface="Josefin Sans"/>
              </a:rPr>
              <a:t>sống</a:t>
            </a:r>
            <a:endParaRPr lang="en-US" sz="2810" dirty="0">
              <a:solidFill>
                <a:srgbClr val="94DDDE"/>
              </a:solidFill>
              <a:latin typeface="Josefin Sans"/>
            </a:endParaRPr>
          </a:p>
          <a:p>
            <a:pPr algn="just">
              <a:lnSpc>
                <a:spcPts val="3935"/>
              </a:lnSpc>
            </a:pPr>
            <a:endParaRPr lang="en-US" sz="2810" dirty="0">
              <a:solidFill>
                <a:srgbClr val="94DDDE"/>
              </a:solidFill>
              <a:latin typeface="Josefin Sans"/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389785" y="1092699"/>
            <a:ext cx="2583030" cy="3415064"/>
          </a:xfrm>
          <a:custGeom>
            <a:avLst/>
            <a:gdLst/>
            <a:ahLst/>
            <a:cxnLst/>
            <a:rect l="l" t="t" r="r" b="b"/>
            <a:pathLst>
              <a:path w="3874545" h="5122596">
                <a:moveTo>
                  <a:pt x="0" y="0"/>
                </a:moveTo>
                <a:lnTo>
                  <a:pt x="3874545" y="0"/>
                </a:lnTo>
                <a:lnTo>
                  <a:pt x="3874545" y="5122595"/>
                </a:lnTo>
                <a:lnTo>
                  <a:pt x="0" y="51225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4" name="Freeform 4"/>
          <p:cNvSpPr/>
          <p:nvPr/>
        </p:nvSpPr>
        <p:spPr>
          <a:xfrm>
            <a:off x="1103930" y="1619851"/>
            <a:ext cx="2583030" cy="3415064"/>
          </a:xfrm>
          <a:custGeom>
            <a:avLst/>
            <a:gdLst/>
            <a:ahLst/>
            <a:cxnLst/>
            <a:rect l="l" t="t" r="r" b="b"/>
            <a:pathLst>
              <a:path w="3874545" h="5122596">
                <a:moveTo>
                  <a:pt x="0" y="0"/>
                </a:moveTo>
                <a:lnTo>
                  <a:pt x="3874545" y="0"/>
                </a:lnTo>
                <a:lnTo>
                  <a:pt x="3874545" y="5122596"/>
                </a:lnTo>
                <a:lnTo>
                  <a:pt x="0" y="512259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5" name="Freeform 5"/>
          <p:cNvSpPr/>
          <p:nvPr/>
        </p:nvSpPr>
        <p:spPr>
          <a:xfrm>
            <a:off x="1847101" y="2112668"/>
            <a:ext cx="2583030" cy="3415064"/>
          </a:xfrm>
          <a:custGeom>
            <a:avLst/>
            <a:gdLst/>
            <a:ahLst/>
            <a:cxnLst/>
            <a:rect l="l" t="t" r="r" b="b"/>
            <a:pathLst>
              <a:path w="3874545" h="5122596">
                <a:moveTo>
                  <a:pt x="0" y="0"/>
                </a:moveTo>
                <a:lnTo>
                  <a:pt x="3874545" y="0"/>
                </a:lnTo>
                <a:lnTo>
                  <a:pt x="3874545" y="5122595"/>
                </a:lnTo>
                <a:lnTo>
                  <a:pt x="0" y="512259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" name="Picture 45" descr="n14 zalo Nguyen Doan Thao Tra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6450" y="5389563"/>
            <a:ext cx="2400300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2" name="Cloud 251" descr="n14 zalo Nguyen Doan Thao Trang"/>
          <p:cNvSpPr/>
          <p:nvPr/>
        </p:nvSpPr>
        <p:spPr>
          <a:xfrm flipV="1">
            <a:off x="1003300" y="6178550"/>
            <a:ext cx="2209800" cy="461963"/>
          </a:xfrm>
          <a:prstGeom prst="cloud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53" name="Object 2" descr="n14 zalo Nguyen Doan Thao Trang"/>
          <p:cNvGraphicFramePr>
            <a:graphicFrameLocks noChangeAspect="1"/>
          </p:cNvGraphicFramePr>
          <p:nvPr/>
        </p:nvGraphicFramePr>
        <p:xfrm>
          <a:off x="6102350" y="29051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114300" imgH="215900" progId="Equation.3">
                  <p:embed/>
                </p:oleObj>
              </mc:Choice>
              <mc:Fallback>
                <p:oleObj name="Equation" r:id="rId7" imgW="114300" imgH="215900" progId="Equation.3">
                  <p:embed/>
                  <p:pic>
                    <p:nvPicPr>
                      <p:cNvPr id="0" name="Picture 7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905125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Text Box 3" descr="n14 zalo Nguyen Doan Thao Trang"/>
          <p:cNvSpPr txBox="1">
            <a:spLocks noChangeArrowheads="1"/>
          </p:cNvSpPr>
          <p:nvPr/>
        </p:nvSpPr>
        <p:spPr bwMode="auto">
          <a:xfrm>
            <a:off x="2114550" y="803275"/>
            <a:ext cx="284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grpSp>
        <p:nvGrpSpPr>
          <p:cNvPr id="255" name="Group 2" descr="n14 zalo Nguyen Doan Thao Trang"/>
          <p:cNvGrpSpPr/>
          <p:nvPr/>
        </p:nvGrpSpPr>
        <p:grpSpPr bwMode="auto">
          <a:xfrm>
            <a:off x="1525588" y="5095875"/>
            <a:ext cx="8940800" cy="612775"/>
            <a:chOff x="384" y="1344"/>
            <a:chExt cx="3072" cy="381"/>
          </a:xfrm>
        </p:grpSpPr>
        <p:sp>
          <p:nvSpPr>
            <p:cNvPr id="256" name="AutoShape 3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spcBef>
                  <a:spcPct val="20000"/>
                </a:spcBef>
                <a:buNone/>
              </a:pP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                            U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MN 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= V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-V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N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.</a:t>
              </a:r>
              <a:r>
                <a:rPr lang="en-US" dirty="0"/>
                <a:t>	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57" name="AutoShape 4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8" name="Freeform 5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9" name="Text Box 6"/>
            <p:cNvSpPr txBox="1">
              <a:spLocks noChangeArrowheads="1"/>
            </p:cNvSpPr>
            <p:nvPr/>
          </p:nvSpPr>
          <p:spPr bwMode="gray">
            <a:xfrm>
              <a:off x="712" y="1373"/>
              <a:ext cx="63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0" name="Group 8" descr="n14 zalo Nguyen Doan Thao Trang"/>
          <p:cNvGrpSpPr/>
          <p:nvPr/>
        </p:nvGrpSpPr>
        <p:grpSpPr bwMode="auto">
          <a:xfrm>
            <a:off x="1525588" y="4181475"/>
            <a:ext cx="8940800" cy="612775"/>
            <a:chOff x="384" y="1344"/>
            <a:chExt cx="3072" cy="381"/>
          </a:xfrm>
        </p:grpSpPr>
        <p:sp>
          <p:nvSpPr>
            <p:cNvPr id="261" name="AutoShape 9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914400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914400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914400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9144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9144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9144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9144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9144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91440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spcBef>
                  <a:spcPct val="20000"/>
                </a:spcBef>
                <a:buNone/>
              </a:pPr>
              <a:r>
                <a:rPr lang="en-US" dirty="0">
                  <a:latin typeface="Cambria" panose="02040503050406030204" pitchFamily="18" charset="0"/>
                  <a:cs typeface="Arial" panose="020B0604020202020204" pitchFamily="34" charset="0"/>
                </a:rPr>
                <a:t>      </a:t>
              </a:r>
              <a:r>
                <a:rPr lang="en-US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           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U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MN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= V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en-US" sz="2400" dirty="0">
                  <a:latin typeface="Cambria" panose="02040503050406030204" pitchFamily="18" charset="0"/>
                  <a:cs typeface="Arial" panose="020B0604020202020204" pitchFamily="34" charset="0"/>
                </a:rPr>
                <a:t>. 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V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N 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62" name="AutoShape 10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63" name="Freeform 11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64" name="Text Box 12"/>
            <p:cNvSpPr txBox="1">
              <a:spLocks noChangeArrowheads="1"/>
            </p:cNvSpPr>
            <p:nvPr/>
          </p:nvSpPr>
          <p:spPr bwMode="gray">
            <a:xfrm>
              <a:off x="712" y="1373"/>
              <a:ext cx="63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5" name="Group 14" descr="n14 zalo Nguyen Doan Thao Trang"/>
          <p:cNvGrpSpPr/>
          <p:nvPr/>
        </p:nvGrpSpPr>
        <p:grpSpPr bwMode="auto">
          <a:xfrm>
            <a:off x="1563688" y="3238500"/>
            <a:ext cx="8894762" cy="612775"/>
            <a:chOff x="384" y="1344"/>
            <a:chExt cx="3072" cy="381"/>
          </a:xfrm>
        </p:grpSpPr>
        <p:sp>
          <p:nvSpPr>
            <p:cNvPr id="266" name="AutoShape 15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spcBef>
                  <a:spcPct val="20000"/>
                </a:spcBef>
                <a:buNone/>
              </a:pP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                 B U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NM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= V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-V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N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67" name="AutoShape 16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68" name="Freeform 17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69" name="Text Box 18"/>
            <p:cNvSpPr txBox="1">
              <a:spLocks noChangeArrowheads="1"/>
            </p:cNvSpPr>
            <p:nvPr/>
          </p:nvSpPr>
          <p:spPr bwMode="gray">
            <a:xfrm>
              <a:off x="712" y="1373"/>
              <a:ext cx="64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0" name="Group 269" descr="n14 zalo Nguyen Doan Thao Trang"/>
          <p:cNvGrpSpPr/>
          <p:nvPr/>
        </p:nvGrpSpPr>
        <p:grpSpPr bwMode="auto">
          <a:xfrm>
            <a:off x="1563688" y="2466975"/>
            <a:ext cx="8940800" cy="612775"/>
            <a:chOff x="384" y="1344"/>
            <a:chExt cx="3072" cy="381"/>
          </a:xfrm>
        </p:grpSpPr>
        <p:sp>
          <p:nvSpPr>
            <p:cNvPr id="271" name="AutoShape 21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	</a:t>
              </a:r>
              <a:r>
                <a: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cs typeface="Arial" panose="020B0604020202020204" pitchFamily="34" charset="0"/>
                </a:rPr>
                <a:t>      </a:t>
              </a:r>
              <a:r>
                <a:rPr lang="en-US" altLang="en-US" sz="2400" b="1" dirty="0" smtClean="0">
                  <a:solidFill>
                    <a:prstClr val="black"/>
                  </a:solidFill>
                  <a:latin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U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MN 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= V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N 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- V</a:t>
              </a:r>
              <a:r>
                <a:rPr lang="en-US" sz="2400" baseline="-25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M 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72" name="AutoShape 22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73" name="Freeform 23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74" name="Text Box 24"/>
            <p:cNvSpPr txBox="1">
              <a:spLocks noChangeArrowheads="1"/>
            </p:cNvSpPr>
            <p:nvPr/>
          </p:nvSpPr>
          <p:spPr bwMode="gray">
            <a:xfrm>
              <a:off x="712" y="1373"/>
              <a:ext cx="63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5" name="Group 26" descr="n14 zalo Nguyen Doan Thao Trang"/>
          <p:cNvGrpSpPr/>
          <p:nvPr/>
        </p:nvGrpSpPr>
        <p:grpSpPr bwMode="auto">
          <a:xfrm>
            <a:off x="1858963" y="1941513"/>
            <a:ext cx="590550" cy="1776412"/>
            <a:chOff x="-26" y="768"/>
            <a:chExt cx="352" cy="2149"/>
          </a:xfrm>
        </p:grpSpPr>
        <p:grpSp>
          <p:nvGrpSpPr>
            <p:cNvPr id="276" name="Group 27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297" name="Rectangle 28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8" name="Rectangle 29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77" name="Group 30"/>
            <p:cNvGrpSpPr/>
            <p:nvPr/>
          </p:nvGrpSpPr>
          <p:grpSpPr bwMode="auto">
            <a:xfrm rot="5400000">
              <a:off x="-1" y="2589"/>
              <a:ext cx="314" cy="341"/>
              <a:chOff x="1028" y="830"/>
              <a:chExt cx="3655" cy="3607"/>
            </a:xfrm>
          </p:grpSpPr>
          <p:sp>
            <p:nvSpPr>
              <p:cNvPr id="288" name="AutoShape 31"/>
              <p:cNvSpPr>
                <a:spLocks noChangeArrowheads="1"/>
              </p:cNvSpPr>
              <p:nvPr/>
            </p:nvSpPr>
            <p:spPr bwMode="gray">
              <a:xfrm rot="16200000" flipH="1">
                <a:off x="1818" y="268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9" name="AutoShape 32"/>
              <p:cNvSpPr>
                <a:spLocks noChangeArrowheads="1"/>
              </p:cNvSpPr>
              <p:nvPr/>
            </p:nvSpPr>
            <p:spPr bwMode="gray">
              <a:xfrm rot="5400000" flipH="1">
                <a:off x="3651" y="264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0" name="AutoShape 33"/>
              <p:cNvSpPr>
                <a:spLocks noChangeArrowheads="1"/>
              </p:cNvSpPr>
              <p:nvPr/>
            </p:nvSpPr>
            <p:spPr bwMode="gray">
              <a:xfrm rot="10800000" flipH="1">
                <a:off x="2744" y="3568"/>
                <a:ext cx="291" cy="23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1" name="Oval 3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2" name="Oval 3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3" name="Oval 36"/>
              <p:cNvSpPr>
                <a:spLocks noChangeArrowheads="1"/>
              </p:cNvSpPr>
              <p:nvPr/>
            </p:nvSpPr>
            <p:spPr bwMode="gray">
              <a:xfrm>
                <a:off x="1023" y="1005"/>
                <a:ext cx="3666" cy="355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4" name="Oval 37"/>
              <p:cNvSpPr>
                <a:spLocks noChangeArrowheads="1"/>
              </p:cNvSpPr>
              <p:nvPr/>
            </p:nvSpPr>
            <p:spPr bwMode="gray">
              <a:xfrm>
                <a:off x="1028" y="885"/>
                <a:ext cx="3655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5" name="Oval 38"/>
              <p:cNvSpPr>
                <a:spLocks noChangeArrowheads="1"/>
              </p:cNvSpPr>
              <p:nvPr/>
            </p:nvSpPr>
            <p:spPr bwMode="gray">
              <a:xfrm>
                <a:off x="2319" y="835"/>
                <a:ext cx="1095" cy="354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6" name="Oval 39"/>
              <p:cNvSpPr>
                <a:spLocks noChangeArrowheads="1"/>
              </p:cNvSpPr>
              <p:nvPr/>
            </p:nvSpPr>
            <p:spPr bwMode="gray">
              <a:xfrm>
                <a:off x="2290" y="884"/>
                <a:ext cx="1096" cy="355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78" name="Group 40"/>
            <p:cNvGrpSpPr/>
            <p:nvPr/>
          </p:nvGrpSpPr>
          <p:grpSpPr bwMode="auto">
            <a:xfrm rot="5400000">
              <a:off x="-13" y="1640"/>
              <a:ext cx="315" cy="342"/>
              <a:chOff x="1049" y="791"/>
              <a:chExt cx="3668" cy="3610"/>
            </a:xfrm>
          </p:grpSpPr>
          <p:sp>
            <p:nvSpPr>
              <p:cNvPr id="279" name="AutoShape 41"/>
              <p:cNvSpPr>
                <a:spLocks noChangeArrowheads="1"/>
              </p:cNvSpPr>
              <p:nvPr/>
            </p:nvSpPr>
            <p:spPr bwMode="gray">
              <a:xfrm rot="16200000" flipH="1">
                <a:off x="1843" y="253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0" name="AutoShape 42"/>
              <p:cNvSpPr>
                <a:spLocks noChangeArrowheads="1"/>
              </p:cNvSpPr>
              <p:nvPr/>
            </p:nvSpPr>
            <p:spPr bwMode="gray">
              <a:xfrm rot="5400000" flipH="1">
                <a:off x="3654" y="249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1" name="AutoShape 43"/>
              <p:cNvSpPr>
                <a:spLocks noChangeArrowheads="1"/>
              </p:cNvSpPr>
              <p:nvPr/>
            </p:nvSpPr>
            <p:spPr bwMode="gray">
              <a:xfrm rot="10800000" flipH="1">
                <a:off x="2747" y="3437"/>
                <a:ext cx="313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2" name="Oval 4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3" name="Oval 4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4" name="Oval 46"/>
              <p:cNvSpPr>
                <a:spLocks noChangeArrowheads="1"/>
              </p:cNvSpPr>
              <p:nvPr/>
            </p:nvSpPr>
            <p:spPr bwMode="gray">
              <a:xfrm>
                <a:off x="1047" y="850"/>
                <a:ext cx="3667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5" name="Oval 47"/>
              <p:cNvSpPr>
                <a:spLocks noChangeArrowheads="1"/>
              </p:cNvSpPr>
              <p:nvPr/>
            </p:nvSpPr>
            <p:spPr bwMode="gray">
              <a:xfrm>
                <a:off x="1049" y="848"/>
                <a:ext cx="3664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Oval 48"/>
              <p:cNvSpPr>
                <a:spLocks noChangeArrowheads="1"/>
              </p:cNvSpPr>
              <p:nvPr/>
            </p:nvSpPr>
            <p:spPr bwMode="gray">
              <a:xfrm>
                <a:off x="2344" y="790"/>
                <a:ext cx="1118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" name="Oval 49"/>
              <p:cNvSpPr>
                <a:spLocks noChangeArrowheads="1"/>
              </p:cNvSpPr>
              <p:nvPr/>
            </p:nvSpPr>
            <p:spPr bwMode="gray">
              <a:xfrm>
                <a:off x="2329" y="833"/>
                <a:ext cx="1096" cy="354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9" name="Group 50" descr="n14 zalo Nguyen Doan Thao Trang"/>
          <p:cNvGrpSpPr/>
          <p:nvPr/>
        </p:nvGrpSpPr>
        <p:grpSpPr bwMode="auto">
          <a:xfrm>
            <a:off x="1860550" y="3627438"/>
            <a:ext cx="587375" cy="1857375"/>
            <a:chOff x="-25" y="768"/>
            <a:chExt cx="350" cy="2141"/>
          </a:xfrm>
        </p:grpSpPr>
        <p:grpSp>
          <p:nvGrpSpPr>
            <p:cNvPr id="300" name="Group 51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321" name="Rectangle 5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2" name="Rectangle 5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01" name="Group 54"/>
            <p:cNvGrpSpPr/>
            <p:nvPr/>
          </p:nvGrpSpPr>
          <p:grpSpPr bwMode="auto">
            <a:xfrm rot="5400000">
              <a:off x="5" y="2589"/>
              <a:ext cx="300" cy="340"/>
              <a:chOff x="1131" y="846"/>
              <a:chExt cx="3475" cy="3583"/>
            </a:xfrm>
          </p:grpSpPr>
          <p:sp>
            <p:nvSpPr>
              <p:cNvPr id="312" name="AutoShape 55"/>
              <p:cNvSpPr>
                <a:spLocks noChangeArrowheads="1"/>
              </p:cNvSpPr>
              <p:nvPr/>
            </p:nvSpPr>
            <p:spPr bwMode="gray">
              <a:xfrm rot="16200000" flipH="1">
                <a:off x="1823" y="254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3" name="AutoShape 56"/>
              <p:cNvSpPr>
                <a:spLocks noChangeArrowheads="1"/>
              </p:cNvSpPr>
              <p:nvPr/>
            </p:nvSpPr>
            <p:spPr bwMode="gray">
              <a:xfrm rot="5400000" flipH="1">
                <a:off x="3625" y="250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4" name="AutoShape 57"/>
              <p:cNvSpPr>
                <a:spLocks noChangeArrowheads="1"/>
              </p:cNvSpPr>
              <p:nvPr/>
            </p:nvSpPr>
            <p:spPr bwMode="gray">
              <a:xfrm rot="10800000" flipH="1">
                <a:off x="2720" y="3458"/>
                <a:ext cx="318" cy="22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5" name="Oval 5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6" name="Oval 5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7" name="Oval 60"/>
              <p:cNvSpPr>
                <a:spLocks noChangeArrowheads="1"/>
              </p:cNvSpPr>
              <p:nvPr/>
            </p:nvSpPr>
            <p:spPr bwMode="gray">
              <a:xfrm>
                <a:off x="1130" y="876"/>
                <a:ext cx="3476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8" name="Oval 61"/>
              <p:cNvSpPr>
                <a:spLocks noChangeArrowheads="1"/>
              </p:cNvSpPr>
              <p:nvPr/>
            </p:nvSpPr>
            <p:spPr bwMode="gray">
              <a:xfrm>
                <a:off x="1131" y="880"/>
                <a:ext cx="3470" cy="354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9" name="Oval 62"/>
              <p:cNvSpPr>
                <a:spLocks noChangeArrowheads="1"/>
              </p:cNvSpPr>
              <p:nvPr/>
            </p:nvSpPr>
            <p:spPr bwMode="gray">
              <a:xfrm>
                <a:off x="2296" y="846"/>
                <a:ext cx="1102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0" name="Oval 63"/>
              <p:cNvSpPr>
                <a:spLocks noChangeArrowheads="1"/>
              </p:cNvSpPr>
              <p:nvPr/>
            </p:nvSpPr>
            <p:spPr bwMode="gray">
              <a:xfrm>
                <a:off x="2306" y="888"/>
                <a:ext cx="1091" cy="354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02" name="Group 64"/>
            <p:cNvGrpSpPr/>
            <p:nvPr/>
          </p:nvGrpSpPr>
          <p:grpSpPr bwMode="auto">
            <a:xfrm rot="5400000">
              <a:off x="-5" y="1642"/>
              <a:ext cx="300" cy="340"/>
              <a:chOff x="1122" y="850"/>
              <a:chExt cx="3472" cy="3602"/>
            </a:xfrm>
          </p:grpSpPr>
          <p:sp>
            <p:nvSpPr>
              <p:cNvPr id="303" name="AutoShape 65"/>
              <p:cNvSpPr>
                <a:spLocks noChangeArrowheads="1"/>
              </p:cNvSpPr>
              <p:nvPr/>
            </p:nvSpPr>
            <p:spPr bwMode="gray">
              <a:xfrm rot="16200000" flipH="1">
                <a:off x="1839" y="2391"/>
                <a:ext cx="301" cy="23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4" name="AutoShape 66"/>
              <p:cNvSpPr>
                <a:spLocks noChangeArrowheads="1"/>
              </p:cNvSpPr>
              <p:nvPr/>
            </p:nvSpPr>
            <p:spPr bwMode="gray">
              <a:xfrm rot="5400000" flipH="1">
                <a:off x="3629" y="2362"/>
                <a:ext cx="301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5" name="AutoShape 67"/>
              <p:cNvSpPr>
                <a:spLocks noChangeArrowheads="1"/>
              </p:cNvSpPr>
              <p:nvPr/>
            </p:nvSpPr>
            <p:spPr bwMode="gray">
              <a:xfrm rot="10800000" flipH="1">
                <a:off x="2720" y="3450"/>
                <a:ext cx="318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6" name="Oval 6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7" name="Oval 6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8" name="Oval 70"/>
              <p:cNvSpPr>
                <a:spLocks noChangeArrowheads="1"/>
              </p:cNvSpPr>
              <p:nvPr/>
            </p:nvSpPr>
            <p:spPr bwMode="gray">
              <a:xfrm>
                <a:off x="1132" y="784"/>
                <a:ext cx="3452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9" name="Oval 71"/>
              <p:cNvSpPr>
                <a:spLocks noChangeArrowheads="1"/>
              </p:cNvSpPr>
              <p:nvPr/>
            </p:nvSpPr>
            <p:spPr bwMode="gray">
              <a:xfrm>
                <a:off x="1122" y="884"/>
                <a:ext cx="3467" cy="35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0" name="Oval 72"/>
              <p:cNvSpPr>
                <a:spLocks noChangeArrowheads="1"/>
              </p:cNvSpPr>
              <p:nvPr/>
            </p:nvSpPr>
            <p:spPr bwMode="gray">
              <a:xfrm>
                <a:off x="2318" y="734"/>
                <a:ext cx="1080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1" name="Oval 73"/>
              <p:cNvSpPr>
                <a:spLocks noChangeArrowheads="1"/>
              </p:cNvSpPr>
              <p:nvPr/>
            </p:nvSpPr>
            <p:spPr bwMode="gray">
              <a:xfrm>
                <a:off x="2302" y="879"/>
                <a:ext cx="1089" cy="355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3" name="Group 74" descr="n14 zalo Nguyen Doan Thao Trang"/>
          <p:cNvGrpSpPr/>
          <p:nvPr/>
        </p:nvGrpSpPr>
        <p:grpSpPr bwMode="auto">
          <a:xfrm rot="5400000">
            <a:off x="1694657" y="2286794"/>
            <a:ext cx="744537" cy="930275"/>
            <a:chOff x="1872" y="1824"/>
            <a:chExt cx="2014" cy="1821"/>
          </a:xfrm>
        </p:grpSpPr>
        <p:sp>
          <p:nvSpPr>
            <p:cNvPr id="32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5" name="AutoShape 7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6" name="AutoShape 7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7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8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9" name="Oval 8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0" name="Oval 8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1" name="Oval 8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2" name="Oval 8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3" name="Group 84" descr="n14 zalo Nguyen Doan Thao Trang"/>
          <p:cNvGrpSpPr/>
          <p:nvPr/>
        </p:nvGrpSpPr>
        <p:grpSpPr bwMode="auto">
          <a:xfrm rot="5400000">
            <a:off x="1720057" y="3105944"/>
            <a:ext cx="744537" cy="930275"/>
            <a:chOff x="1872" y="1824"/>
            <a:chExt cx="2014" cy="1821"/>
          </a:xfrm>
        </p:grpSpPr>
        <p:sp>
          <p:nvSpPr>
            <p:cNvPr id="334" name="AutoShape 8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5" name="AutoShape 8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6" name="AutoShape 8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7" name="Oval 8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8" name="Oval 8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9" name="Oval 9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0" name="Oval 9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1" name="Oval 9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2" name="Oval 9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3" name="Group 94" descr="n14 zalo Nguyen Doan Thao Trang"/>
          <p:cNvGrpSpPr/>
          <p:nvPr/>
        </p:nvGrpSpPr>
        <p:grpSpPr bwMode="auto">
          <a:xfrm rot="5400000">
            <a:off x="1745457" y="4029869"/>
            <a:ext cx="744537" cy="930275"/>
            <a:chOff x="1872" y="1824"/>
            <a:chExt cx="2014" cy="1821"/>
          </a:xfrm>
        </p:grpSpPr>
        <p:sp>
          <p:nvSpPr>
            <p:cNvPr id="344" name="AutoShape 9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5" name="AutoShape 9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6" name="AutoShape 9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7" name="Oval 9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8" name="Oval 9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9" name="Oval 10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0" name="Oval 10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1" name="Oval 10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2" name="Oval 10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3" name="Group 104" descr="n14 zalo Nguyen Doan Thao Trang"/>
          <p:cNvGrpSpPr/>
          <p:nvPr/>
        </p:nvGrpSpPr>
        <p:grpSpPr bwMode="auto">
          <a:xfrm rot="5400000">
            <a:off x="1770857" y="4944269"/>
            <a:ext cx="744537" cy="930275"/>
            <a:chOff x="1872" y="1824"/>
            <a:chExt cx="2014" cy="1821"/>
          </a:xfrm>
        </p:grpSpPr>
        <p:sp>
          <p:nvSpPr>
            <p:cNvPr id="354" name="AutoShape 10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5" name="AutoShape 10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6" name="AutoShape 10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7" name="Oval 10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8" name="Oval 10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9" name="Oval 11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60" name="Oval 11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61" name="Oval 11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62" name="Oval 11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63" name="Text Box 114" descr="n14 zalo Nguyen Doan Thao Trang"/>
          <p:cNvSpPr txBox="1">
            <a:spLocks noChangeArrowheads="1"/>
          </p:cNvSpPr>
          <p:nvPr/>
        </p:nvSpPr>
        <p:spPr bwMode="auto">
          <a:xfrm>
            <a:off x="1931988" y="258921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64" name="Text Box 115" descr="n14 zalo Nguyen Doan Thao Trang"/>
          <p:cNvSpPr txBox="1">
            <a:spLocks noChangeArrowheads="1"/>
          </p:cNvSpPr>
          <p:nvPr/>
        </p:nvSpPr>
        <p:spPr bwMode="auto">
          <a:xfrm>
            <a:off x="1957388" y="340836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65" name="Text Box 116" descr="n14 zalo Nguyen Doan Thao Trang"/>
          <p:cNvSpPr txBox="1">
            <a:spLocks noChangeArrowheads="1"/>
          </p:cNvSpPr>
          <p:nvPr/>
        </p:nvSpPr>
        <p:spPr bwMode="auto">
          <a:xfrm>
            <a:off x="1982788" y="4332288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66" name="Text Box 117" descr="n14 zalo Nguyen Doan Thao Trang"/>
          <p:cNvSpPr txBox="1">
            <a:spLocks noChangeArrowheads="1"/>
          </p:cNvSpPr>
          <p:nvPr/>
        </p:nvSpPr>
        <p:spPr bwMode="auto">
          <a:xfrm>
            <a:off x="1995488" y="525621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67" name="AutoShape 118" descr="n14 zalo Nguyen Doan Thao Trang"/>
          <p:cNvSpPr>
            <a:spLocks noChangeArrowheads="1"/>
          </p:cNvSpPr>
          <p:nvPr/>
        </p:nvSpPr>
        <p:spPr bwMode="gray">
          <a:xfrm>
            <a:off x="1539875" y="923925"/>
            <a:ext cx="8936038" cy="1200150"/>
          </a:xfrm>
          <a:prstGeom prst="roundRect">
            <a:avLst>
              <a:gd name="adj" fmla="val 5000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77925" tIns="38963" rIns="77925" bIns="38963" anchor="ctr"/>
          <a:lstStyle/>
          <a:p>
            <a:pPr algn="ctr"/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</a:rPr>
              <a:t>C</a:t>
            </a:r>
            <a:r>
              <a:rPr kumimoji="0" lang="en-US" alt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</a:rPr>
              <a:t>C</a:t>
            </a:r>
            <a:r>
              <a: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</a:rPr>
              <a:t>âu 1: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Hiệu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thế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tại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M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N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trườ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được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xác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định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biểu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thức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:</a:t>
            </a:r>
            <a:endParaRPr lang="en-US" sz="2400" b="1" dirty="0">
              <a:solidFill>
                <a:schemeClr val="tx1"/>
              </a:solidFill>
              <a:latin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68" name="Oval 367" descr="n14 zalo Nguyen Doan Thao Trang"/>
          <p:cNvSpPr/>
          <p:nvPr/>
        </p:nvSpPr>
        <p:spPr>
          <a:xfrm>
            <a:off x="1797050" y="2547938"/>
            <a:ext cx="582613" cy="404812"/>
          </a:xfrm>
          <a:prstGeom prst="ellipse">
            <a:avLst/>
          </a:prstGeom>
          <a:blipFill>
            <a:blip r:embed="rId9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9" name="Oval 368" descr="n14 zalo Nguyen Doan Thao Trang"/>
          <p:cNvSpPr/>
          <p:nvPr/>
        </p:nvSpPr>
        <p:spPr>
          <a:xfrm>
            <a:off x="1887538" y="5178425"/>
            <a:ext cx="584200" cy="404813"/>
          </a:xfrm>
          <a:prstGeom prst="ellipse">
            <a:avLst/>
          </a:prstGeom>
          <a:blipFill>
            <a:blip r:embed="rId10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0" name="Oval 369" descr="n14 zalo Nguyen Doan Thao Trang"/>
          <p:cNvSpPr/>
          <p:nvPr/>
        </p:nvSpPr>
        <p:spPr>
          <a:xfrm>
            <a:off x="1868488" y="3370263"/>
            <a:ext cx="584200" cy="404812"/>
          </a:xfrm>
          <a:prstGeom prst="ellipse">
            <a:avLst/>
          </a:prstGeom>
          <a:blipFill>
            <a:blip r:embed="rId9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1" name="Oval 370" descr="n14 zalo Nguyen Doan Thao Trang"/>
          <p:cNvSpPr/>
          <p:nvPr/>
        </p:nvSpPr>
        <p:spPr>
          <a:xfrm>
            <a:off x="1865313" y="4257675"/>
            <a:ext cx="584200" cy="404813"/>
          </a:xfrm>
          <a:prstGeom prst="ellipse">
            <a:avLst/>
          </a:prstGeom>
          <a:blipFill>
            <a:blip r:embed="rId9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2" name="Rectangle 371" descr="n14 zalo Nguyen Doan Thao Trang"/>
          <p:cNvSpPr/>
          <p:nvPr/>
        </p:nvSpPr>
        <p:spPr>
          <a:xfrm>
            <a:off x="3985716" y="279634"/>
            <a:ext cx="42205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 – </a:t>
            </a:r>
            <a:r>
              <a:rPr kumimoji="0" lang="en-US" sz="2800" b="1" i="0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Lật</a:t>
            </a:r>
            <a:r>
              <a:rPr kumimoji="0" lang="en-US" sz="28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mảnh</a:t>
            </a:r>
            <a:r>
              <a:rPr kumimoji="0" lang="en-US" sz="28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ghép</a:t>
            </a:r>
            <a:endParaRPr kumimoji="0" lang="en-US" sz="2800" b="1" i="0" u="none" strike="noStrike" kern="1200" cap="none" spc="0" normalizeH="0" baseline="0" noProof="0" dirty="0">
              <a:ln w="1270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rgbClr val="4472C4"/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0"/>
                                        <p:tgtEl>
                                          <p:spTgt spid="36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0" fill="hold"/>
                                        <p:tgtEl>
                                          <p:spTgt spid="36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0" fill="hold"/>
                                        <p:tgtEl>
                                          <p:spTgt spid="36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"/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91" dur="1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2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00" dur="1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5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" tmFilter="0, 0; .2, .5; .8, .5; 1, 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5" autoRev="1" fill="hold"/>
                                        <p:tgtEl>
                                          <p:spTgt spid="2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0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2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"/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18" dur="1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"/>
                  </p:tgtEl>
                </p:cond>
              </p:nextCondLst>
            </p:seq>
          </p:childTnLst>
        </p:cTn>
      </p:par>
    </p:tnLst>
    <p:bldLst>
      <p:bldP spid="363" grpId="0"/>
      <p:bldP spid="364" grpId="0"/>
      <p:bldP spid="366" grpId="0"/>
      <p:bldP spid="367" grpId="0" build="allAtOnce" animBg="1"/>
      <p:bldP spid="368" grpId="0" animBg="1"/>
      <p:bldP spid="369" grpId="0" animBg="1"/>
      <p:bldP spid="370" grpId="0" animBg="1"/>
      <p:bldP spid="37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457200" y="127000"/>
            <a:ext cx="7026025" cy="1985625"/>
            <a:chOff x="-524213" y="623570"/>
            <a:chExt cx="14052050" cy="3971252"/>
          </a:xfrm>
        </p:grpSpPr>
        <p:sp>
          <p:nvSpPr>
            <p:cNvPr id="4" name="TextBox 4"/>
            <p:cNvSpPr txBox="1"/>
            <p:nvPr/>
          </p:nvSpPr>
          <p:spPr>
            <a:xfrm>
              <a:off x="1" y="623570"/>
              <a:ext cx="13527836" cy="130805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5120"/>
                </a:lnSpc>
              </a:pPr>
              <a:r>
                <a:rPr lang="en-US" sz="4265" dirty="0" err="1">
                  <a:solidFill>
                    <a:srgbClr val="31356E"/>
                  </a:solidFill>
                  <a:latin typeface="Josefin Sans Bold"/>
                </a:rPr>
                <a:t>Hiệu</a:t>
              </a:r>
              <a:r>
                <a:rPr lang="en-US" sz="4265" dirty="0">
                  <a:solidFill>
                    <a:srgbClr val="31356E"/>
                  </a:solidFill>
                  <a:latin typeface="Josefin Sans Bold"/>
                </a:rPr>
                <a:t> </a:t>
              </a:r>
              <a:r>
                <a:rPr lang="en-US" sz="4265" dirty="0" err="1">
                  <a:solidFill>
                    <a:srgbClr val="31356E"/>
                  </a:solidFill>
                  <a:latin typeface="Josefin Sans Bold"/>
                </a:rPr>
                <a:t>điện</a:t>
              </a:r>
              <a:r>
                <a:rPr lang="en-US" sz="4265" dirty="0">
                  <a:solidFill>
                    <a:srgbClr val="31356E"/>
                  </a:solidFill>
                  <a:latin typeface="Josefin Sans Bold"/>
                </a:rPr>
                <a:t> </a:t>
              </a:r>
              <a:r>
                <a:rPr lang="en-US" sz="4265" dirty="0" err="1">
                  <a:solidFill>
                    <a:srgbClr val="31356E"/>
                  </a:solidFill>
                  <a:latin typeface="Josefin Sans Bold"/>
                </a:rPr>
                <a:t>thế</a:t>
              </a:r>
              <a:r>
                <a:rPr lang="en-US" sz="4265" dirty="0">
                  <a:solidFill>
                    <a:srgbClr val="31356E"/>
                  </a:solidFill>
                  <a:latin typeface="Josefin Sans Bold"/>
                </a:rPr>
                <a:t> </a:t>
              </a:r>
              <a:r>
                <a:rPr lang="en-US" sz="4265" dirty="0" err="1">
                  <a:solidFill>
                    <a:srgbClr val="31356E"/>
                  </a:solidFill>
                  <a:latin typeface="Josefin Sans Bold"/>
                </a:rPr>
                <a:t>là</a:t>
              </a:r>
              <a:r>
                <a:rPr lang="en-US" sz="4265" dirty="0">
                  <a:solidFill>
                    <a:srgbClr val="31356E"/>
                  </a:solidFill>
                  <a:latin typeface="Josefin Sans Bold"/>
                </a:rPr>
                <a:t> </a:t>
              </a:r>
              <a:r>
                <a:rPr lang="en-US" sz="4265" dirty="0" err="1">
                  <a:solidFill>
                    <a:srgbClr val="31356E"/>
                  </a:solidFill>
                  <a:latin typeface="Josefin Sans Bold"/>
                </a:rPr>
                <a:t>gì</a:t>
              </a:r>
              <a:r>
                <a:rPr lang="en-US" sz="4265" dirty="0">
                  <a:solidFill>
                    <a:srgbClr val="31356E"/>
                  </a:solidFill>
                  <a:latin typeface="Josefin Sans Bold"/>
                </a:rPr>
                <a:t> ?</a:t>
              </a: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-524213" y="2235201"/>
              <a:ext cx="12960980" cy="235962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417195" lvl="1" indent="-208915">
                <a:lnSpc>
                  <a:spcPts val="2320"/>
                </a:lnSpc>
                <a:buFont typeface="Arial" panose="020B0604020202020204"/>
                <a:buChar char="•"/>
              </a:pP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, N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ả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ự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. </a:t>
              </a: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9600" y="127000"/>
            <a:ext cx="3810000" cy="27622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60022" y="2438851"/>
            <a:ext cx="798007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ê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1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60022" y="3947422"/>
            <a:ext cx="1086778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vi-VN" sz="2800" dirty="0">
                <a:solidFill>
                  <a:srgbClr val="000000"/>
                </a:solidFill>
                <a:latin typeface="+mj-lt"/>
              </a:rPr>
              <a:t>Hiệu điện thế có thể đại diện cho nguồn năng lượng (lực điện), hoặc sự mất đi, sử dụng, hoặc năng lượng lưu trữ (giảm thế)</a:t>
            </a:r>
            <a:endParaRPr lang="vi-VN" sz="2800" dirty="0">
              <a:solidFill>
                <a:srgbClr val="14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9450" y="222876"/>
            <a:ext cx="4094262" cy="4205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13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 CỤ ĐO HIỆU ĐIỆN THẾ</a:t>
            </a:r>
            <a:endParaRPr lang="en-US" sz="2135" b="1" dirty="0">
              <a:solidFill>
                <a:srgbClr val="14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51060" y="1097411"/>
            <a:ext cx="104240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vi-VN" sz="2800" dirty="0">
                <a:solidFill>
                  <a:srgbClr val="000000"/>
                </a:solidFill>
                <a:latin typeface="+mj-lt"/>
              </a:rPr>
              <a:t>Thông thường, để đo hiệu điện thế giữa hai điểm bất kì người ta dùng vôn kế </a:t>
            </a:r>
            <a:r>
              <a:rPr lang="vi-VN" sz="2800" dirty="0" smtClean="0">
                <a:solidFill>
                  <a:srgbClr val="000000"/>
                </a:solidFill>
                <a:latin typeface="+mj-lt"/>
              </a:rPr>
              <a:t>.</a:t>
            </a:r>
            <a:endParaRPr lang="vi-VN" sz="2800" dirty="0">
              <a:solidFill>
                <a:srgbClr val="140000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51060" y="2051518"/>
            <a:ext cx="104240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vi-VN" sz="2800" dirty="0">
                <a:solidFill>
                  <a:srgbClr val="000000"/>
                </a:solidFill>
                <a:latin typeface="+mj-lt"/>
              </a:rPr>
              <a:t>Vôn kế có khả năng đo chính xác được sự mất đi, tồn tại và lưu trữ của điện áp giữa 2 đầu dây. Khi đo bằng thiết bị này, kết quả sẽ luôn ở mức chính xác nên hiệu điện thế sẽ được đo lường theo thông số chuẩn nhất</a:t>
            </a:r>
            <a:r>
              <a:rPr lang="vi-VN" sz="1865" dirty="0">
                <a:solidFill>
                  <a:srgbClr val="000000"/>
                </a:solidFill>
                <a:latin typeface="+mj-lt"/>
              </a:rPr>
              <a:t>.</a:t>
            </a:r>
            <a:endParaRPr lang="vi-VN" sz="1865" dirty="0">
              <a:solidFill>
                <a:srgbClr val="140000"/>
              </a:solidFill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400" y="3841513"/>
            <a:ext cx="4191000" cy="254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600" y="3301539"/>
            <a:ext cx="4572000" cy="32770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0"/>
          <p:cNvGrpSpPr/>
          <p:nvPr/>
        </p:nvGrpSpPr>
        <p:grpSpPr>
          <a:xfrm>
            <a:off x="-193050" y="-1428979"/>
            <a:ext cx="10702024" cy="8940328"/>
            <a:chOff x="-657868" y="-6189301"/>
            <a:chExt cx="21404050" cy="17880655"/>
          </a:xfrm>
        </p:grpSpPr>
        <p:sp>
          <p:nvSpPr>
            <p:cNvPr id="11" name="TextBox 11"/>
            <p:cNvSpPr txBox="1"/>
            <p:nvPr/>
          </p:nvSpPr>
          <p:spPr>
            <a:xfrm>
              <a:off x="-657868" y="-6189301"/>
              <a:ext cx="21404050" cy="130805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5120"/>
                </a:lnSpc>
              </a:pP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Ứng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dụng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của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hiệu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điện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thế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trong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đời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sống</a:t>
              </a:r>
              <a:endParaRPr lang="en-US" sz="4265" dirty="0">
                <a:solidFill>
                  <a:srgbClr val="FF0000"/>
                </a:solidFill>
                <a:latin typeface="Josefin Sans"/>
              </a:endParaRPr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0" y="10921912"/>
              <a:ext cx="11284011" cy="76944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985"/>
                </a:lnSpc>
              </a:pPr>
              <a:endParaRPr sz="12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244271" y="877786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dirty="0">
                <a:solidFill>
                  <a:srgbClr val="0070C0"/>
                </a:solidFill>
              </a:rPr>
              <a:t>Trên mỗi nguồn điện có ghi giá trị hiệu điện thế giữa hai cực của nó khi chưa mắc vào mạch. </a:t>
            </a:r>
            <a:endParaRPr lang="en-US" sz="2400" dirty="0" smtClean="0">
              <a:solidFill>
                <a:srgbClr val="0070C0"/>
              </a:solidFill>
            </a:endParaRPr>
          </a:p>
          <a:p>
            <a:r>
              <a:rPr lang="vi-VN" sz="2400" dirty="0" smtClean="0">
                <a:solidFill>
                  <a:srgbClr val="0070C0"/>
                </a:solidFill>
              </a:rPr>
              <a:t>Hãy </a:t>
            </a:r>
            <a:r>
              <a:rPr lang="vi-VN" sz="2400" dirty="0">
                <a:solidFill>
                  <a:srgbClr val="0070C0"/>
                </a:solidFill>
              </a:rPr>
              <a:t>ghi các giá trị này cho các nguồn điện dưới đây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vi-VN" sz="2400" dirty="0">
                <a:solidFill>
                  <a:srgbClr val="0070C0"/>
                </a:solidFill>
              </a:rPr>
              <a:t>Pin : … V</a:t>
            </a:r>
            <a:r>
              <a:rPr lang="vi-VN" sz="2400" dirty="0" smtClean="0">
                <a:solidFill>
                  <a:srgbClr val="0070C0"/>
                </a:solidFill>
              </a:rPr>
              <a:t>;</a:t>
            </a:r>
            <a:endParaRPr lang="vi-VN" sz="2400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0116" y="856512"/>
            <a:ext cx="4762500" cy="6001488"/>
          </a:xfrm>
          <a:prstGeom prst="rect">
            <a:avLst/>
          </a:prstGeom>
        </p:spPr>
      </p:pic>
      <p:sp>
        <p:nvSpPr>
          <p:cNvPr id="15" name="TextBox 11"/>
          <p:cNvSpPr txBox="1"/>
          <p:nvPr/>
        </p:nvSpPr>
        <p:spPr>
          <a:xfrm>
            <a:off x="486430" y="104313"/>
            <a:ext cx="10582917" cy="6540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120"/>
              </a:lnSpc>
            </a:pP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Ứng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dụng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của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hiệu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điện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thế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trong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đời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sống</a:t>
            </a:r>
            <a:endParaRPr lang="en-US" sz="4265" dirty="0">
              <a:solidFill>
                <a:srgbClr val="FF0000"/>
              </a:solidFill>
              <a:latin typeface="Josefin Sans"/>
            </a:endParaRPr>
          </a:p>
        </p:txBody>
      </p:sp>
      <p:pic>
        <p:nvPicPr>
          <p:cNvPr id="14340" name="Picture 4" descr="https://giadungnhaviet.com/wp-content/uploads/2017/08/tim-hieu-thong-so-ky-thuat-cua-pin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271" y="3378062"/>
            <a:ext cx="5715000" cy="2982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2"/>
          <p:cNvSpPr txBox="1"/>
          <p:nvPr/>
        </p:nvSpPr>
        <p:spPr>
          <a:xfrm>
            <a:off x="135884" y="7126629"/>
            <a:ext cx="5642005" cy="38472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2985"/>
              </a:lnSpc>
            </a:pPr>
            <a:endParaRPr sz="1200"/>
          </a:p>
        </p:txBody>
      </p:sp>
      <p:sp>
        <p:nvSpPr>
          <p:cNvPr id="13" name="Rectangle 12"/>
          <p:cNvSpPr/>
          <p:nvPr/>
        </p:nvSpPr>
        <p:spPr>
          <a:xfrm>
            <a:off x="486430" y="1259114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qu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vi-VN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vi-VN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vi-V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0" y="1111202"/>
            <a:ext cx="5689600" cy="5670598"/>
          </a:xfrm>
          <a:prstGeom prst="rect">
            <a:avLst/>
          </a:prstGeom>
        </p:spPr>
      </p:pic>
      <p:sp>
        <p:nvSpPr>
          <p:cNvPr id="14" name="TextBox 11"/>
          <p:cNvSpPr txBox="1"/>
          <p:nvPr/>
        </p:nvSpPr>
        <p:spPr>
          <a:xfrm>
            <a:off x="486430" y="104313"/>
            <a:ext cx="10582917" cy="6540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120"/>
              </a:lnSpc>
            </a:pP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Ứng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dụng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của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hiệu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điện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thế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trong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đời</a:t>
            </a:r>
            <a:r>
              <a:rPr lang="en-US" sz="4265" dirty="0">
                <a:solidFill>
                  <a:srgbClr val="FF0000"/>
                </a:solidFill>
                <a:latin typeface="Josefin Sans"/>
              </a:rPr>
              <a:t> </a:t>
            </a:r>
            <a:r>
              <a:rPr lang="en-US" sz="4265" dirty="0" err="1">
                <a:solidFill>
                  <a:srgbClr val="FF0000"/>
                </a:solidFill>
                <a:latin typeface="Josefin Sans"/>
              </a:rPr>
              <a:t>sống</a:t>
            </a:r>
            <a:endParaRPr lang="en-US" sz="4265" dirty="0">
              <a:solidFill>
                <a:srgbClr val="FF0000"/>
              </a:solidFill>
              <a:latin typeface="Josefin San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 flipH="1">
            <a:off x="7034558" y="260398"/>
            <a:ext cx="1384445" cy="850805"/>
          </a:xfrm>
          <a:custGeom>
            <a:avLst/>
            <a:gdLst/>
            <a:ahLst/>
            <a:cxnLst/>
            <a:rect l="l" t="t" r="r" b="b"/>
            <a:pathLst>
              <a:path w="2076668" h="1276207">
                <a:moveTo>
                  <a:pt x="2076668" y="0"/>
                </a:moveTo>
                <a:lnTo>
                  <a:pt x="0" y="0"/>
                </a:lnTo>
                <a:lnTo>
                  <a:pt x="0" y="1276208"/>
                </a:lnTo>
                <a:lnTo>
                  <a:pt x="2076668" y="1276208"/>
                </a:lnTo>
                <a:lnTo>
                  <a:pt x="2076668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10" name="Group 10"/>
          <p:cNvGrpSpPr/>
          <p:nvPr/>
        </p:nvGrpSpPr>
        <p:grpSpPr>
          <a:xfrm>
            <a:off x="135884" y="448870"/>
            <a:ext cx="11133787" cy="7062480"/>
            <a:chOff x="0" y="-2433604"/>
            <a:chExt cx="22267576" cy="14124960"/>
          </a:xfrm>
        </p:grpSpPr>
        <p:sp>
          <p:nvSpPr>
            <p:cNvPr id="11" name="TextBox 11"/>
            <p:cNvSpPr txBox="1"/>
            <p:nvPr/>
          </p:nvSpPr>
          <p:spPr>
            <a:xfrm>
              <a:off x="1101740" y="-2433604"/>
              <a:ext cx="21165836" cy="130805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5120"/>
                </a:lnSpc>
              </a:pP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Ứng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dụng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của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hiệu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điện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thế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trong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đời</a:t>
              </a:r>
              <a:r>
                <a:rPr lang="en-US" sz="4265" dirty="0">
                  <a:solidFill>
                    <a:srgbClr val="FF0000"/>
                  </a:solidFill>
                  <a:latin typeface="Josefin Sans"/>
                </a:rPr>
                <a:t> </a:t>
              </a:r>
              <a:r>
                <a:rPr lang="en-US" sz="4265" dirty="0" err="1">
                  <a:solidFill>
                    <a:srgbClr val="FF0000"/>
                  </a:solidFill>
                  <a:latin typeface="Josefin Sans"/>
                </a:rPr>
                <a:t>sống</a:t>
              </a:r>
              <a:endParaRPr lang="en-US" sz="4265" dirty="0">
                <a:solidFill>
                  <a:srgbClr val="FF0000"/>
                </a:solidFill>
                <a:latin typeface="Josefin Sans"/>
              </a:endParaRPr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0" y="10921914"/>
              <a:ext cx="11284011" cy="76944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985"/>
                </a:lnSpc>
              </a:pPr>
              <a:endParaRPr sz="12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334503" y="1651000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dirty="0" smtClean="0">
                <a:solidFill>
                  <a:srgbClr val="0070C0"/>
                </a:solidFill>
              </a:rPr>
              <a:t>Hãy </a:t>
            </a:r>
            <a:r>
              <a:rPr lang="vi-VN" sz="2400" dirty="0">
                <a:solidFill>
                  <a:srgbClr val="0070C0"/>
                </a:solidFill>
              </a:rPr>
              <a:t>ghi các giá trị này cho các nguồn điện dưới đây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vi-VN" sz="2400" dirty="0">
                <a:solidFill>
                  <a:srgbClr val="0070C0"/>
                </a:solidFill>
              </a:rPr>
              <a:t>Giữa hai lỗ, của ổ lấy điện trong nhà: … V.</a:t>
            </a:r>
          </a:p>
        </p:txBody>
      </p:sp>
      <p:pic>
        <p:nvPicPr>
          <p:cNvPr id="3074" name="Picture 2" descr="Các loại ổ cắm điện phổ biến hiện n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503" y="1096206"/>
            <a:ext cx="5080000" cy="406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pic>
        <p:nvPicPr>
          <p:cNvPr id="85" name="Picture 8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7559">
            <a:off x="4931412" y="-441728"/>
            <a:ext cx="8304936" cy="8304936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8724" y="1709662"/>
            <a:ext cx="6529382" cy="2432515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7445" y="1256221"/>
            <a:ext cx="2085013" cy="999831"/>
          </a:xfrm>
          <a:prstGeom prst="rect">
            <a:avLst/>
          </a:prstGeom>
        </p:spPr>
      </p:pic>
      <p:pic>
        <p:nvPicPr>
          <p:cNvPr id="94" name="Picture 9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17217" y="1286701"/>
            <a:ext cx="2093932" cy="973649"/>
          </a:xfrm>
          <a:prstGeom prst="rect">
            <a:avLst/>
          </a:prstGeom>
        </p:spPr>
      </p:pic>
      <p:pic>
        <p:nvPicPr>
          <p:cNvPr id="95" name="Picture 9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440" y="1953522"/>
            <a:ext cx="6059949" cy="1944793"/>
          </a:xfrm>
          <a:prstGeom prst="rect">
            <a:avLst/>
          </a:prstGeom>
        </p:spPr>
      </p:pic>
      <p:sp>
        <p:nvSpPr>
          <p:cNvPr id="96" name="Rectangle: Rounded Corners 95"/>
          <p:cNvSpPr/>
          <p:nvPr/>
        </p:nvSpPr>
        <p:spPr>
          <a:xfrm>
            <a:off x="2133601" y="4570217"/>
            <a:ext cx="2456961" cy="838200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TextBox 96"/>
          <p:cNvSpPr txBox="1"/>
          <p:nvPr/>
        </p:nvSpPr>
        <p:spPr>
          <a:xfrm>
            <a:off x="2640729" y="4731535"/>
            <a:ext cx="1442704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iCiel Cadena" panose="02000503000000020004" pitchFamily="50" charset="0"/>
              </a:rPr>
              <a:t>Bắt đầu</a:t>
            </a:r>
          </a:p>
        </p:txBody>
      </p:sp>
      <p:pic>
        <p:nvPicPr>
          <p:cNvPr id="98" name="ChuongCam - 9Slide.vn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47163" y="4539689"/>
            <a:ext cx="942571" cy="868729"/>
          </a:xfrm>
          <a:prstGeom prst="rect">
            <a:avLst/>
          </a:prstGeom>
        </p:spPr>
      </p:pic>
      <p:pic>
        <p:nvPicPr>
          <p:cNvPr id="99" name="Nhacnen - 9Slide.vn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400"/>
                  <p14:fade in="2000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219200" y="0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9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4" fill="hold" nodeType="clickEffect" p14:presetBounceEnd="6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11" dur="150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12" dur="150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2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15" dur="1500" fill="hold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16" dur="1500" fill="hold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2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19" dur="1500" fill="hold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20" dur="1500" fill="hold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2" fill="hold" nodeType="withEffect" p14:presetBounceEnd="6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2000">
                                          <p:cBhvr additive="base">
                                            <p:cTn id="23" dur="15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2000">
                                          <p:cBhvr additive="base">
                                            <p:cTn id="24" dur="15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1" presetID="16" presetClass="entr" presetSubtype="37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3" dur="10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4" fill="hold" nodeType="click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38" dur="7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39" dur="7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4" fill="hold" grpId="0" nodeType="with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42" dur="75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43" dur="75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5" presetID="42" presetClass="path" presetSubtype="0" accel="2000" fill="hold" nodeType="afterEffect" p14:presetBounceEnd="48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08333E-6 -1.48148E-6 L 0.20156 -0.00301 " pathEditMode="relative" rAng="0" ptsTypes="AA" p14:bounceEnd="48000">
                                          <p:cBhvr>
                                            <p:cTn id="46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078" y="-162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2900" numSld="7" showWhenStopped="0">
                    <p:cTn id="50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99"/>
                    </p:tgtEl>
                  </p:cMediaNode>
                </p:audio>
              </p:childTnLst>
            </p:cTn>
          </p:par>
        </p:tnLst>
        <p:bldLst>
          <p:bldP spid="96" grpId="0" animBg="1"/>
          <p:bldP spid="9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9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50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10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1" presetID="16" presetClass="entr" presetSubtype="37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3" dur="10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7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75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75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75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5" presetID="42" presetClass="path" presetSubtype="0" accel="2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08333E-6 -1.48148E-6 L 0.20156 -0.00301 " pathEditMode="relative" rAng="0" ptsTypes="AA">
                                          <p:cBhvr>
                                            <p:cTn id="46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0078" y="-162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2900" numSld="7" showWhenStopped="0">
                    <p:cTn id="50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99"/>
                    </p:tgtEl>
                  </p:cMediaNode>
                </p:audio>
              </p:childTnLst>
            </p:cTn>
          </p:par>
        </p:tnLst>
        <p:bldLst>
          <p:bldP spid="96" grpId="0" animBg="1"/>
          <p:bldP spid="97" grpId="0"/>
        </p:bldLst>
      </p:timing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1000" y="1477995"/>
            <a:ext cx="7657240" cy="512718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5457" y="304801"/>
            <a:ext cx="4899760" cy="987549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4810585" y="1915010"/>
            <a:ext cx="5120005" cy="43053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>
                <a:solidFill>
                  <a:srgbClr val="00A0E9"/>
                </a:solidFill>
                <a:latin typeface="iCiel Cadena" panose="02000503000000020004" pitchFamily="50" charset="0"/>
              </a:rPr>
              <a:t>Trò chơi gồm 1 câu hỏi trắc nghiệm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658001" y="2531542"/>
            <a:ext cx="7035580" cy="86177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Ở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mỗi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câu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hỏi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,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bạn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sẽ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có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thời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gian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10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giây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/>
            </a:r>
            <a:b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</a:b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để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đưa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ra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đáp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án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.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575912" y="3427018"/>
            <a:ext cx="699911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Để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trả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lời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bạn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sẽ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giơ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thẻ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màu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tương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ứng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với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</a:p>
          <a:p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màu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đáp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 </a:t>
            </a:r>
            <a:r>
              <a:rPr lang="en-US" sz="2800" dirty="0" err="1">
                <a:solidFill>
                  <a:srgbClr val="00A0E9"/>
                </a:solidFill>
                <a:latin typeface="iCiel Cadena" panose="02000503000000020004" pitchFamily="50" charset="0"/>
              </a:rPr>
              <a:t>án</a:t>
            </a:r>
            <a:r>
              <a:rPr lang="en-US" sz="2800" dirty="0">
                <a:solidFill>
                  <a:srgbClr val="00A0E9"/>
                </a:solidFill>
                <a:latin typeface="iCiel Cadena" panose="02000503000000020004" pitchFamily="50" charset="0"/>
              </a:rPr>
              <a:t>: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4648201" y="4572002"/>
            <a:ext cx="1552923" cy="954107"/>
            <a:chOff x="4648200" y="4572000"/>
            <a:chExt cx="1552923" cy="954107"/>
          </a:xfrm>
        </p:grpSpPr>
        <p:sp>
          <p:nvSpPr>
            <p:cNvPr id="83" name="Rectangle: Rounded Corners 82"/>
            <p:cNvSpPr/>
            <p:nvPr/>
          </p:nvSpPr>
          <p:spPr>
            <a:xfrm>
              <a:off x="4648200" y="4572000"/>
              <a:ext cx="1552923" cy="954107"/>
            </a:xfrm>
            <a:prstGeom prst="roundRect">
              <a:avLst/>
            </a:prstGeom>
            <a:solidFill>
              <a:srgbClr val="F49C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926127" y="4761479"/>
              <a:ext cx="997068" cy="55399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600">
                  <a:solidFill>
                    <a:schemeClr val="bg1"/>
                  </a:solidFill>
                  <a:latin typeface="iCiel Cadena" panose="02000503000000020004" pitchFamily="50" charset="0"/>
                </a:rPr>
                <a:t>Cam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6365090" y="4572002"/>
            <a:ext cx="1552923" cy="954107"/>
            <a:chOff x="6365089" y="4572000"/>
            <a:chExt cx="1552923" cy="954107"/>
          </a:xfrm>
        </p:grpSpPr>
        <p:sp>
          <p:nvSpPr>
            <p:cNvPr id="84" name="Rectangle: Rounded Corners 83"/>
            <p:cNvSpPr/>
            <p:nvPr/>
          </p:nvSpPr>
          <p:spPr>
            <a:xfrm>
              <a:off x="6365089" y="4572000"/>
              <a:ext cx="1552923" cy="954107"/>
            </a:xfrm>
            <a:prstGeom prst="roundRect">
              <a:avLst/>
            </a:prstGeom>
            <a:solidFill>
              <a:srgbClr val="3378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681436" y="4672044"/>
              <a:ext cx="947375" cy="73866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iCiel Cadena" panose="02000503000000020004" pitchFamily="50" charset="0"/>
                </a:rPr>
                <a:t>Xanh</a:t>
              </a:r>
            </a:p>
            <a:p>
              <a:pPr algn="ctr"/>
              <a:r>
                <a:rPr lang="en-US" sz="2400">
                  <a:solidFill>
                    <a:schemeClr val="bg1"/>
                  </a:solidFill>
                  <a:latin typeface="iCiel Cadena" panose="02000503000000020004" pitchFamily="50" charset="0"/>
                </a:rPr>
                <a:t>dương</a:t>
              </a: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8081979" y="4572002"/>
            <a:ext cx="1552923" cy="954107"/>
            <a:chOff x="8081978" y="4572000"/>
            <a:chExt cx="1552923" cy="954107"/>
          </a:xfrm>
        </p:grpSpPr>
        <p:sp>
          <p:nvSpPr>
            <p:cNvPr id="85" name="Rectangle: Rounded Corners 84"/>
            <p:cNvSpPr/>
            <p:nvPr/>
          </p:nvSpPr>
          <p:spPr>
            <a:xfrm>
              <a:off x="8081978" y="4572000"/>
              <a:ext cx="1552923" cy="954107"/>
            </a:xfrm>
            <a:prstGeom prst="roundRect">
              <a:avLst/>
            </a:prstGeom>
            <a:solidFill>
              <a:srgbClr val="00CF7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482573" y="4672044"/>
              <a:ext cx="746999" cy="73866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400">
                  <a:solidFill>
                    <a:schemeClr val="bg1"/>
                  </a:solidFill>
                  <a:latin typeface="iCiel Cadena" panose="02000503000000020004" pitchFamily="50" charset="0"/>
                </a:rPr>
                <a:t>Xanh</a:t>
              </a:r>
            </a:p>
            <a:p>
              <a:pPr algn="ctr"/>
              <a:r>
                <a:rPr lang="en-US" sz="2400">
                  <a:solidFill>
                    <a:schemeClr val="bg1"/>
                  </a:solidFill>
                  <a:latin typeface="iCiel Cadena" panose="02000503000000020004" pitchFamily="50" charset="0"/>
                </a:rPr>
                <a:t>lá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9798868" y="4572001"/>
            <a:ext cx="1552923" cy="954107"/>
            <a:chOff x="9798867" y="4572000"/>
            <a:chExt cx="1552923" cy="954107"/>
          </a:xfrm>
        </p:grpSpPr>
        <p:sp>
          <p:nvSpPr>
            <p:cNvPr id="86" name="Rectangle: Rounded Corners 85"/>
            <p:cNvSpPr/>
            <p:nvPr/>
          </p:nvSpPr>
          <p:spPr>
            <a:xfrm>
              <a:off x="9798867" y="4572000"/>
              <a:ext cx="1552923" cy="954107"/>
            </a:xfrm>
            <a:prstGeom prst="roundRect">
              <a:avLst/>
            </a:prstGeom>
            <a:solidFill>
              <a:srgbClr val="FF462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0306739" y="4772054"/>
              <a:ext cx="594715" cy="55399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600">
                  <a:solidFill>
                    <a:schemeClr val="bg1"/>
                  </a:solidFill>
                  <a:latin typeface="iCiel Cadena" panose="02000503000000020004" pitchFamily="50" charset="0"/>
                </a:rPr>
                <a:t>Đỏ</a:t>
              </a:r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4520265" y="5757864"/>
            <a:ext cx="699871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Các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bạ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có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thờ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gia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1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phút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để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chuẩ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bị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các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thẻ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màu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nhé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rPr>
              <a:t>!</a:t>
            </a:r>
          </a:p>
        </p:txBody>
      </p:sp>
      <p:pic>
        <p:nvPicPr>
          <p:cNvPr id="100" name="Picture 9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758" y="234872"/>
            <a:ext cx="3694756" cy="1630242"/>
          </a:xfrm>
          <a:prstGeom prst="rect">
            <a:avLst/>
          </a:prstGeom>
        </p:spPr>
      </p:pic>
      <p:pic>
        <p:nvPicPr>
          <p:cNvPr id="102" name="Picture 10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586" y="2082031"/>
            <a:ext cx="4187637" cy="45231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2" fill="hold" nodeType="clickEffect" p14:presetBounceEnd="6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3000">
                                          <p:cBhvr additive="base">
                                            <p:cTn id="7" dur="10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3000">
                                          <p:cBhvr additive="base">
                                            <p:cTn id="8" dur="10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 p14:presetBounceEnd="6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3000">
                                          <p:cBhvr additive="base">
                                            <p:cTn id="11" dur="1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3000">
                                          <p:cBhvr additive="base">
                                            <p:cTn id="12" dur="1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3000">
                                          <p:cBhvr additive="base">
                                            <p:cTn id="15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3000">
                                          <p:cBhvr additive="base">
                                            <p:cTn id="16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6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8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4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0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4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9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5" grpId="0"/>
          <p:bldP spid="76" grpId="0"/>
          <p:bldP spid="78" grpId="0"/>
          <p:bldP spid="9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7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5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6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8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4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9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50" presetID="53" presetClass="entr" presetSubtype="16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4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9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5" grpId="0"/>
          <p:bldP spid="76" grpId="0"/>
          <p:bldP spid="78" grpId="0"/>
          <p:bldP spid="95" grpId="0"/>
        </p:bldLst>
      </p:timing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6845"/>
            <a:ext cx="12192000" cy="6844311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6770640" y="3009108"/>
            <a:ext cx="5105398" cy="1790698"/>
            <a:chOff x="6770639" y="3009107"/>
            <a:chExt cx="5105398" cy="1790698"/>
          </a:xfrm>
        </p:grpSpPr>
        <p:grpSp>
          <p:nvGrpSpPr>
            <p:cNvPr id="45" name="Group 44"/>
            <p:cNvGrpSpPr/>
            <p:nvPr/>
          </p:nvGrpSpPr>
          <p:grpSpPr>
            <a:xfrm>
              <a:off x="6770639" y="3009107"/>
              <a:ext cx="5105398" cy="1790698"/>
              <a:chOff x="838202" y="2438400"/>
              <a:chExt cx="5105398" cy="2057398"/>
            </a:xfrm>
          </p:grpSpPr>
          <p:sp>
            <p:nvSpPr>
              <p:cNvPr id="48" name="Rectangle: Rounded Corners 47"/>
              <p:cNvSpPr/>
              <p:nvPr/>
            </p:nvSpPr>
            <p:spPr>
              <a:xfrm>
                <a:off x="838202" y="2438400"/>
                <a:ext cx="5105398" cy="205739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49" name="Rectangle: Rounded Corners 48"/>
              <p:cNvSpPr/>
              <p:nvPr/>
            </p:nvSpPr>
            <p:spPr>
              <a:xfrm>
                <a:off x="952501" y="2514599"/>
                <a:ext cx="4876800" cy="1905000"/>
              </a:xfrm>
              <a:prstGeom prst="roundRect">
                <a:avLst/>
              </a:prstGeom>
              <a:solidFill>
                <a:srgbClr val="3378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  <p:sp>
          <p:nvSpPr>
            <p:cNvPr id="125" name="Rectangle: Rounded Corners 124"/>
            <p:cNvSpPr/>
            <p:nvPr/>
          </p:nvSpPr>
          <p:spPr>
            <a:xfrm>
              <a:off x="7228842" y="3075428"/>
              <a:ext cx="4515128" cy="165373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bg1"/>
                </a:solidFill>
                <a:latin typeface="iCiel Cadena" panose="02000503000000020004" pitchFamily="50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770640" y="4933892"/>
            <a:ext cx="5105398" cy="1790698"/>
            <a:chOff x="6770639" y="4933892"/>
            <a:chExt cx="5105398" cy="1790698"/>
          </a:xfrm>
        </p:grpSpPr>
        <p:grpSp>
          <p:nvGrpSpPr>
            <p:cNvPr id="51" name="Group 50"/>
            <p:cNvGrpSpPr/>
            <p:nvPr/>
          </p:nvGrpSpPr>
          <p:grpSpPr>
            <a:xfrm>
              <a:off x="6770639" y="4933892"/>
              <a:ext cx="5105398" cy="1790698"/>
              <a:chOff x="838202" y="2438400"/>
              <a:chExt cx="5105398" cy="2057398"/>
            </a:xfrm>
          </p:grpSpPr>
          <p:sp>
            <p:nvSpPr>
              <p:cNvPr id="54" name="Rectangle: Rounded Corners 53"/>
              <p:cNvSpPr/>
              <p:nvPr/>
            </p:nvSpPr>
            <p:spPr>
              <a:xfrm>
                <a:off x="838202" y="2438400"/>
                <a:ext cx="5105398" cy="205739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55" name="Rectangle: Rounded Corners 54"/>
              <p:cNvSpPr/>
              <p:nvPr/>
            </p:nvSpPr>
            <p:spPr>
              <a:xfrm>
                <a:off x="952501" y="2514599"/>
                <a:ext cx="4876800" cy="1905000"/>
              </a:xfrm>
              <a:prstGeom prst="roundRect">
                <a:avLst/>
              </a:prstGeom>
              <a:solidFill>
                <a:srgbClr val="FF462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  <p:sp>
          <p:nvSpPr>
            <p:cNvPr id="126" name="Rectangle: Rounded Corners 125"/>
            <p:cNvSpPr/>
            <p:nvPr/>
          </p:nvSpPr>
          <p:spPr>
            <a:xfrm>
              <a:off x="7228842" y="4981628"/>
              <a:ext cx="4515128" cy="165373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bg1"/>
                </a:solidFill>
                <a:latin typeface="iCiel Cadena" panose="02000503000000020004" pitchFamily="50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838202" y="4933892"/>
            <a:ext cx="5105398" cy="1790698"/>
            <a:chOff x="838201" y="4933892"/>
            <a:chExt cx="5105398" cy="1790698"/>
          </a:xfrm>
        </p:grpSpPr>
        <p:grpSp>
          <p:nvGrpSpPr>
            <p:cNvPr id="39" name="Group 38"/>
            <p:cNvGrpSpPr/>
            <p:nvPr/>
          </p:nvGrpSpPr>
          <p:grpSpPr>
            <a:xfrm>
              <a:off x="838201" y="4933892"/>
              <a:ext cx="5105398" cy="1790698"/>
              <a:chOff x="838202" y="2438400"/>
              <a:chExt cx="5105398" cy="2057398"/>
            </a:xfrm>
          </p:grpSpPr>
          <p:sp>
            <p:nvSpPr>
              <p:cNvPr id="42" name="Rectangle: Rounded Corners 41"/>
              <p:cNvSpPr/>
              <p:nvPr/>
            </p:nvSpPr>
            <p:spPr>
              <a:xfrm>
                <a:off x="838202" y="2438400"/>
                <a:ext cx="5105398" cy="205739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43" name="Rectangle: Rounded Corners 42"/>
              <p:cNvSpPr/>
              <p:nvPr/>
            </p:nvSpPr>
            <p:spPr>
              <a:xfrm>
                <a:off x="952501" y="2514599"/>
                <a:ext cx="4876800" cy="1905000"/>
              </a:xfrm>
              <a:prstGeom prst="roundRect">
                <a:avLst/>
              </a:prstGeom>
              <a:solidFill>
                <a:srgbClr val="00CF7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  <p:sp>
          <p:nvSpPr>
            <p:cNvPr id="124" name="Rectangle: Rounded Corners 123"/>
            <p:cNvSpPr/>
            <p:nvPr/>
          </p:nvSpPr>
          <p:spPr>
            <a:xfrm>
              <a:off x="1314172" y="4981628"/>
              <a:ext cx="4515128" cy="165373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bg1"/>
                </a:solidFill>
                <a:latin typeface="iCiel Cadena" panose="02000503000000020004" pitchFamily="50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38202" y="3009108"/>
            <a:ext cx="5105398" cy="1790698"/>
            <a:chOff x="838201" y="3009107"/>
            <a:chExt cx="5105398" cy="1790698"/>
          </a:xfrm>
        </p:grpSpPr>
        <p:grpSp>
          <p:nvGrpSpPr>
            <p:cNvPr id="36" name="Group 35"/>
            <p:cNvGrpSpPr/>
            <p:nvPr/>
          </p:nvGrpSpPr>
          <p:grpSpPr>
            <a:xfrm>
              <a:off x="838201" y="3009107"/>
              <a:ext cx="5105398" cy="1790698"/>
              <a:chOff x="838202" y="2438400"/>
              <a:chExt cx="5105398" cy="2057398"/>
            </a:xfrm>
          </p:grpSpPr>
          <p:sp>
            <p:nvSpPr>
              <p:cNvPr id="17" name="Rectangle: Rounded Corners 16"/>
              <p:cNvSpPr/>
              <p:nvPr/>
            </p:nvSpPr>
            <p:spPr>
              <a:xfrm>
                <a:off x="838202" y="2438400"/>
                <a:ext cx="5105398" cy="205739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4" name="Rectangle: Rounded Corners 3"/>
              <p:cNvSpPr/>
              <p:nvPr/>
            </p:nvSpPr>
            <p:spPr>
              <a:xfrm>
                <a:off x="952501" y="2514599"/>
                <a:ext cx="4876800" cy="1905000"/>
              </a:xfrm>
              <a:prstGeom prst="roundRect">
                <a:avLst/>
              </a:prstGeom>
              <a:solidFill>
                <a:srgbClr val="F49C1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  <p:sp>
          <p:nvSpPr>
            <p:cNvPr id="12" name="Rectangle: Rounded Corners 11"/>
            <p:cNvSpPr/>
            <p:nvPr/>
          </p:nvSpPr>
          <p:spPr>
            <a:xfrm>
              <a:off x="1314172" y="3075428"/>
              <a:ext cx="4515128" cy="1653739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dirty="0">
                <a:solidFill>
                  <a:schemeClr val="bg1"/>
                </a:solidFill>
                <a:latin typeface="iCiel Cadena" panose="02000503000000020004" pitchFamily="50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004451" y="270213"/>
            <a:ext cx="9961727" cy="2554445"/>
            <a:chOff x="1982578" y="246435"/>
            <a:chExt cx="9961727" cy="255444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82578" y="246435"/>
              <a:ext cx="9961727" cy="2554445"/>
            </a:xfrm>
            <a:prstGeom prst="rect">
              <a:avLst/>
            </a:prstGeom>
          </p:spPr>
        </p:pic>
        <p:sp>
          <p:nvSpPr>
            <p:cNvPr id="117" name="Rectangle: Rounded Corners 116"/>
            <p:cNvSpPr/>
            <p:nvPr/>
          </p:nvSpPr>
          <p:spPr>
            <a:xfrm>
              <a:off x="2161760" y="419053"/>
              <a:ext cx="9471904" cy="2042207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solidFill>
                  <a:schemeClr val="tx1">
                    <a:lumMod val="50000"/>
                    <a:lumOff val="50000"/>
                  </a:schemeClr>
                </a:solidFill>
                <a:latin typeface="iCiel Cadena" panose="02000503000000020004" pitchFamily="50" charset="0"/>
              </a:endParaRPr>
            </a:p>
          </p:txBody>
        </p:sp>
      </p:grpSp>
      <p:pic>
        <p:nvPicPr>
          <p:cNvPr id="2" name="ChuongCam - 9Slide.vn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616" y="3269288"/>
            <a:ext cx="1322947" cy="1219306"/>
          </a:xfrm>
          <a:prstGeom prst="rect">
            <a:avLst/>
          </a:prstGeom>
        </p:spPr>
      </p:pic>
      <p:pic>
        <p:nvPicPr>
          <p:cNvPr id="116" name="ChuongLa - 9Slide.vn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616" y="5219642"/>
            <a:ext cx="1322947" cy="1219306"/>
          </a:xfrm>
          <a:prstGeom prst="rect">
            <a:avLst/>
          </a:prstGeom>
        </p:spPr>
      </p:pic>
      <p:pic>
        <p:nvPicPr>
          <p:cNvPr id="119" name="ChuongXanh - 9Slide.vn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3465" y="3269288"/>
            <a:ext cx="1322947" cy="1219306"/>
          </a:xfrm>
          <a:prstGeom prst="rect">
            <a:avLst/>
          </a:prstGeom>
        </p:spPr>
      </p:pic>
      <p:pic>
        <p:nvPicPr>
          <p:cNvPr id="120" name="ChuongDo - 9Slide.vn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3465" y="5219642"/>
            <a:ext cx="1322947" cy="1219306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-3660477" y="-581999"/>
            <a:ext cx="4047896" cy="2332308"/>
            <a:chOff x="-4114800" y="152464"/>
            <a:chExt cx="4047896" cy="2332308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flipH="1">
              <a:off x="-4114800" y="152464"/>
              <a:ext cx="1961824" cy="2332308"/>
            </a:xfrm>
            <a:prstGeom prst="rect">
              <a:avLst/>
            </a:prstGeom>
          </p:spPr>
        </p:pic>
        <p:pic>
          <p:nvPicPr>
            <p:cNvPr id="167" name="Picture 16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21112293" flipV="1">
              <a:off x="-2097738" y="181379"/>
              <a:ext cx="2030834" cy="146734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8" name="TextBox 167"/>
            <p:cNvSpPr txBox="1"/>
            <p:nvPr/>
          </p:nvSpPr>
          <p:spPr>
            <a:xfrm>
              <a:off x="-1916107" y="437875"/>
              <a:ext cx="1699185" cy="80021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>
                  <a:solidFill>
                    <a:schemeClr val="tx1">
                      <a:lumMod val="65000"/>
                      <a:lumOff val="35000"/>
                    </a:schemeClr>
                  </a:solidFill>
                  <a:latin typeface="iCiel Cadena" panose="02000503000000020004" pitchFamily="50" charset="0"/>
                </a:rPr>
                <a:t>Yeahhh,</a:t>
              </a:r>
            </a:p>
            <a:p>
              <a:pPr algn="ctr"/>
              <a:r>
                <a:rPr lang="en-US" sz="1200">
                  <a:solidFill>
                    <a:schemeClr val="tx1">
                      <a:lumMod val="65000"/>
                      <a:lumOff val="35000"/>
                    </a:schemeClr>
                  </a:solidFill>
                  <a:latin typeface="iCiel Cadena" panose="02000503000000020004" pitchFamily="50" charset="0"/>
                </a:rPr>
                <a:t>Đúng rồi!</a:t>
              </a:r>
            </a:p>
            <a:p>
              <a:pPr algn="ctr"/>
              <a:r>
                <a:rPr lang="en-US" sz="1200">
                  <a:solidFill>
                    <a:schemeClr val="tx1">
                      <a:lumMod val="65000"/>
                      <a:lumOff val="35000"/>
                    </a:schemeClr>
                  </a:solidFill>
                  <a:latin typeface="iCiel Cadena" panose="02000503000000020004" pitchFamily="50" charset="0"/>
                </a:rPr>
                <a:t>Mình thích màu này!</a:t>
              </a:r>
              <a:endParaRPr lang="en-US" sz="900">
                <a:solidFill>
                  <a:schemeClr val="tx1">
                    <a:lumMod val="65000"/>
                    <a:lumOff val="35000"/>
                  </a:schemeClr>
                </a:solidFill>
                <a:latin typeface="iCiel Cadena" panose="02000503000000020004" pitchFamily="5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-6710682" y="-1423479"/>
            <a:ext cx="3070075" cy="2846957"/>
            <a:chOff x="-6727674" y="-791952"/>
            <a:chExt cx="3598081" cy="3336591"/>
          </a:xfrm>
        </p:grpSpPr>
        <p:pic>
          <p:nvPicPr>
            <p:cNvPr id="169" name="Picture 16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flipH="1">
              <a:off x="-6727674" y="-791952"/>
              <a:ext cx="2646923" cy="3336591"/>
            </a:xfrm>
            <a:prstGeom prst="rect">
              <a:avLst/>
            </a:prstGeom>
          </p:spPr>
        </p:pic>
        <p:grpSp>
          <p:nvGrpSpPr>
            <p:cNvPr id="25" name="Group 24"/>
            <p:cNvGrpSpPr/>
            <p:nvPr/>
          </p:nvGrpSpPr>
          <p:grpSpPr>
            <a:xfrm>
              <a:off x="-5243270" y="201217"/>
              <a:ext cx="2113677" cy="1527201"/>
              <a:chOff x="-6838077" y="4492546"/>
              <a:chExt cx="6547671" cy="4730906"/>
            </a:xfrm>
          </p:grpSpPr>
          <p:pic>
            <p:nvPicPr>
              <p:cNvPr id="170" name="Picture 169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 rot="21112293" flipV="1">
                <a:off x="-6838077" y="4492546"/>
                <a:ext cx="6547671" cy="473090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171" name="TextBox 170"/>
              <p:cNvSpPr txBox="1"/>
              <p:nvPr/>
            </p:nvSpPr>
            <p:spPr>
              <a:xfrm>
                <a:off x="-6277930" y="5075962"/>
                <a:ext cx="5749920" cy="2905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24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iCiel Cadena" panose="02000503000000020004" pitchFamily="50" charset="0"/>
                  </a:rPr>
                  <a:t>Huhu,</a:t>
                </a:r>
              </a:p>
              <a:p>
                <a:pPr algn="ctr"/>
                <a:r>
                  <a:rPr lang="en-US" sz="14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iCiel Cadena" panose="02000503000000020004" pitchFamily="50" charset="0"/>
                  </a:rPr>
                  <a:t>chưa chính xác rồi!</a:t>
                </a:r>
              </a:p>
              <a:p>
                <a:pPr algn="ctr"/>
                <a:r>
                  <a:rPr lang="en-US" sz="14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iCiel Cadena" panose="02000503000000020004" pitchFamily="50" charset="0"/>
                  </a:rPr>
                  <a:t>Bạn chọn lại nha.</a:t>
                </a:r>
              </a:p>
            </p:txBody>
          </p:sp>
        </p:grp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3896" y="154497"/>
            <a:ext cx="1548518" cy="2383743"/>
          </a:xfrm>
          <a:prstGeom prst="rect">
            <a:avLst/>
          </a:prstGeom>
        </p:spPr>
      </p:pic>
      <p:pic>
        <p:nvPicPr>
          <p:cNvPr id="172" name="AmthanhThu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245012" y="4407924"/>
            <a:ext cx="487363" cy="487363"/>
          </a:xfrm>
          <a:prstGeom prst="rect">
            <a:avLst/>
          </a:prstGeom>
        </p:spPr>
      </p:pic>
      <p:pic>
        <p:nvPicPr>
          <p:cNvPr id="173" name="nhacthang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231859" y="2876397"/>
            <a:ext cx="487363" cy="487363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0" y="7010400"/>
            <a:ext cx="38862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ầy cô nhấp chuột</a:t>
            </a:r>
            <a:br>
              <a:rPr lang="en-US" sz="320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lần để hiện câu hỏi. Nhấp thêm 1 lần để hiện các đáp án 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4000499" y="7010400"/>
            <a:ext cx="4076701" cy="1981200"/>
            <a:chOff x="4000498" y="7010400"/>
            <a:chExt cx="4076701" cy="1981200"/>
          </a:xfrm>
        </p:grpSpPr>
        <p:sp>
          <p:nvSpPr>
            <p:cNvPr id="174" name="Rectangle 173"/>
            <p:cNvSpPr/>
            <p:nvPr/>
          </p:nvSpPr>
          <p:spPr>
            <a:xfrm>
              <a:off x="4000498" y="7010400"/>
              <a:ext cx="4076701" cy="198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hầy cô nhấp vào chiếc chuông     ở màu mà học sinh chọn để</a:t>
              </a:r>
              <a:br>
                <a:rPr lang="en-US" sz="32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sz="3200">
                  <a:solidFill>
                    <a:schemeClr val="tx1">
                      <a:lumMod val="50000"/>
                      <a:lumOff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kiểm tra đáp án</a:t>
              </a:r>
            </a:p>
          </p:txBody>
        </p:sp>
        <p:pic>
          <p:nvPicPr>
            <p:cNvPr id="175" name="ChuongCam - 9Slide.vn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651965" y="7594600"/>
              <a:ext cx="330708" cy="304800"/>
            </a:xfrm>
            <a:prstGeom prst="rect">
              <a:avLst/>
            </a:prstGeom>
          </p:spPr>
        </p:pic>
      </p:grpSp>
      <p:sp>
        <p:nvSpPr>
          <p:cNvPr id="176" name="Rectangle 175"/>
          <p:cNvSpPr/>
          <p:nvPr/>
        </p:nvSpPr>
        <p:spPr>
          <a:xfrm>
            <a:off x="8229597" y="7010400"/>
            <a:ext cx="38862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u khi HS trả lời xong, thầy cô nhấp chuột</a:t>
            </a:r>
            <a:br>
              <a:rPr lang="en-US" sz="280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ặc phím -&gt; để đến</a:t>
            </a:r>
            <a:br>
              <a:rPr lang="en-US" sz="280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âu hỏi tiếp theo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380628" y="1113846"/>
            <a:ext cx="9274908" cy="111298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65282" y="3269288"/>
            <a:ext cx="3793022" cy="1310545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649255" y="3216584"/>
            <a:ext cx="3963457" cy="1431616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30440" y="5160584"/>
            <a:ext cx="3805161" cy="134378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546412" y="5160585"/>
            <a:ext cx="4066299" cy="14308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click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7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8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1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" presetClass="entr" presetSubtype="4" fill="hold" nodeType="click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 p14:presetBounceEnd="65000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3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4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5" presetID="2" presetClass="entr" presetSubtype="4" fill="hold" nodeType="withEffect" p14:presetBounceEnd="65000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7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8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4" fill="hold" nodeType="withEffect" p14:presetBounceEnd="65000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41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42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2" presetClass="entr" presetSubtype="4" fill="hold" nodeType="withEffect" p14:presetBounceEnd="65000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45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46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7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8" fill="hold">
                          <p:stCondLst>
                            <p:cond delay="0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51" dur="3432" fill="hold"/>
                                            <p:tgtEl>
                                              <p:spTgt spid="17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5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" presetID="42" presetClass="path" presetSubtype="0" fill="hold" nodeType="with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4.81481E-6 L 0.34878 0.0412 " pathEditMode="relative" rAng="0" ptsTypes="AA" p14:bounceEnd="65000">
                                          <p:cBhvr>
                                            <p:cTn id="59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7439" y="20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1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3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seq concurrent="1" nextAc="seek">
                  <p:cTn id="78" restart="whenNotActive" fill="hold" evtFilter="cancelBubble" nodeType="interactiveSeq">
                    <p:stCondLst>
                      <p:cond evt="onClick" delay="0">
                        <p:tgtEl>
                          <p:spTgt spid="1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9" fill="hold">
                          <p:stCondLst>
                            <p:cond delay="0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2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" presetID="42" presetClass="path" presetSubtype="0" fill="hold" nodeType="withEffect" p14:presetBounceEnd="55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0 L 0.58854 0.05802 " pathEditMode="relative" rAng="0" ptsTypes="AA" p14:bounceEnd="55000">
                                          <p:cBhvr>
                                            <p:cTn id="8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427" y="29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9"/>
                      </p:tgtEl>
                    </p:cond>
                  </p:nextCondLst>
                </p:seq>
                <p:seq concurrent="1" nextAc="seek">
                  <p:cTn id="88" restart="whenNotActive" fill="hold" evtFilter="cancelBubble" nodeType="interactiveSeq">
                    <p:stCondLst>
                      <p:cond evt="onClick" delay="0">
                        <p:tgtEl>
                          <p:spTgt spid="1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9" fill="hold">
                          <p:stCondLst>
                            <p:cond delay="0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92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42" presetClass="path" presetSubtype="0" fill="hold" nodeType="withEffect" p14:presetBounceEnd="57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0 L 0.60321 0.05802 " pathEditMode="relative" rAng="0" ptsTypes="AA" p14:bounceEnd="57000">
                                          <p:cBhvr>
                                            <p:cTn id="9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5" y="29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6"/>
                      </p:tgtEl>
                    </p:cond>
                  </p:nextCondLst>
                </p:seq>
                <p:seq concurrent="1" nextAc="seek">
                  <p:cTn id="98" restart="whenNotActive" fill="hold" evtFilter="cancelBubble" nodeType="interactiveSeq">
                    <p:stCondLst>
                      <p:cond evt="onClick" delay="0">
                        <p:tgtEl>
                          <p:spTgt spid="12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9" fill="hold">
                          <p:stCondLst>
                            <p:cond delay="0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02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0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6" presetID="42" presetClass="path" presetSubtype="0" fill="hold" nodeType="withEffect" p14:presetBounceEnd="57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0 L 0.60321 0.05201 " pathEditMode="relative" rAng="0" ptsTypes="AA" p14:bounceEnd="57000">
                                          <p:cBhvr>
                                            <p:cTn id="10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5" y="25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20"/>
                      </p:tgtEl>
                    </p:cond>
                  </p:nextCondLst>
                </p:seq>
                <p:audio>
                  <p:cMediaNode vol="36500">
                    <p:cTn id="10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2"/>
                    </p:tgtEl>
                  </p:cMediaNode>
                </p:audio>
                <p:audio>
                  <p:cMediaNode vol="40200">
                    <p:cTn id="10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3"/>
                    </p:tgtEl>
                  </p:cMediaNode>
                </p:audio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5" presetID="2" presetClass="entr" presetSubtype="4" fill="hold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1000" fill="hold"/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4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3" presetID="2" presetClass="entr" presetSubtype="4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7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8" fill="hold">
                          <p:stCondLst>
                            <p:cond delay="0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51" dur="3432" fill="hold"/>
                                            <p:tgtEl>
                                              <p:spTgt spid="17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5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3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6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8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1.38889E-6 4.81481E-6 L 0.34878 0.0412 " pathEditMode="relative" rAng="0" ptsTypes="AA">
                                          <p:cBhvr>
                                            <p:cTn id="59" dur="1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7439" y="2052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6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1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9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0" dur="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2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3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seq concurrent="1" nextAc="seek">
                  <p:cTn id="78" restart="whenNotActive" fill="hold" evtFilter="cancelBubble" nodeType="interactiveSeq">
                    <p:stCondLst>
                      <p:cond evt="onClick" delay="0">
                        <p:tgtEl>
                          <p:spTgt spid="11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9" fill="hold">
                          <p:stCondLst>
                            <p:cond delay="0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2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6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0 L 0.58854 0.05802 " pathEditMode="relative" rAng="0" ptsTypes="AA">
                                          <p:cBhvr>
                                            <p:cTn id="8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29427" y="29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9"/>
                      </p:tgtEl>
                    </p:cond>
                  </p:nextCondLst>
                </p:seq>
                <p:seq concurrent="1" nextAc="seek">
                  <p:cTn id="88" restart="whenNotActive" fill="hold" evtFilter="cancelBubble" nodeType="interactiveSeq">
                    <p:stCondLst>
                      <p:cond evt="onClick" delay="0">
                        <p:tgtEl>
                          <p:spTgt spid="11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9" fill="hold">
                          <p:stCondLst>
                            <p:cond delay="0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92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9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6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0 L 0.60321 0.05802 " pathEditMode="relative" rAng="0" ptsTypes="AA">
                                          <p:cBhvr>
                                            <p:cTn id="9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5" y="2901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16"/>
                      </p:tgtEl>
                    </p:cond>
                  </p:nextCondLst>
                </p:seq>
                <p:seq concurrent="1" nextAc="seek">
                  <p:cTn id="98" restart="whenNotActive" fill="hold" evtFilter="cancelBubble" nodeType="interactiveSeq">
                    <p:stCondLst>
                      <p:cond evt="onClick" delay="0">
                        <p:tgtEl>
                          <p:spTgt spid="12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9" fill="hold">
                          <p:stCondLst>
                            <p:cond delay="0"/>
                          </p:stCondLst>
                          <p:childTnLst>
                            <p:par>
                              <p:cTn id="10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1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102" dur="4995" fill="hold"/>
                                            <p:tgtEl>
                                              <p:spTgt spid="17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10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10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06" presetID="42" presetClass="pat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8.33333E-7 0 L 0.60321 0.05201 " pathEditMode="relative" rAng="0" ptsTypes="AA">
                                          <p:cBhvr>
                                            <p:cTn id="107" dur="100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0165" y="259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20"/>
                      </p:tgtEl>
                    </p:cond>
                  </p:nextCondLst>
                </p:seq>
                <p:audio>
                  <p:cMediaNode vol="36500">
                    <p:cTn id="108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2"/>
                    </p:tgtEl>
                  </p:cMediaNode>
                </p:audio>
                <p:audio>
                  <p:cMediaNode vol="40200">
                    <p:cTn id="10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173"/>
                    </p:tgtEl>
                  </p:cMediaNode>
                </p:audio>
              </p:childTnLst>
            </p:cTn>
          </p:par>
        </p:tnLst>
      </p:timing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766" y="229310"/>
            <a:ext cx="5383235" cy="62367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7788" y="2668004"/>
            <a:ext cx="4436305" cy="32012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79378" y="749227"/>
            <a:ext cx="7018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28315" y="2358368"/>
            <a:ext cx="7263685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en-US" sz="32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3200" baseline="-25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q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4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(-1,6.10</a:t>
            </a:r>
            <a:r>
              <a:rPr lang="en-US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9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= -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,84.10</a:t>
            </a:r>
            <a:r>
              <a:rPr lang="en-US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8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J)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23813" y="0"/>
            <a:ext cx="12215813" cy="68580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5653710" y="209025"/>
            <a:ext cx="4345196" cy="1920556"/>
            <a:chOff x="1034003" y="260315"/>
            <a:chExt cx="4656152" cy="2057997"/>
          </a:xfrm>
        </p:grpSpPr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34003" y="583667"/>
              <a:ext cx="4656152" cy="1734645"/>
            </a:xfrm>
            <a:prstGeom prst="rect">
              <a:avLst/>
            </a:prstGeom>
          </p:spPr>
        </p:pic>
        <p:pic>
          <p:nvPicPr>
            <p:cNvPr id="92" name="Picture 9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61615" y="260315"/>
              <a:ext cx="1486839" cy="712987"/>
            </a:xfrm>
            <a:prstGeom prst="rect">
              <a:avLst/>
            </a:prstGeom>
          </p:spPr>
        </p:pic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37586" y="282051"/>
              <a:ext cx="1493199" cy="694316"/>
            </a:xfrm>
            <a:prstGeom prst="rect">
              <a:avLst/>
            </a:prstGeom>
          </p:spPr>
        </p:pic>
        <p:pic>
          <p:nvPicPr>
            <p:cNvPr id="95" name="Picture 9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01381" y="757566"/>
              <a:ext cx="4321396" cy="1386847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2766" y="229310"/>
            <a:ext cx="5383235" cy="6236749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077791" y="2668004"/>
            <a:ext cx="6281207" cy="3201244"/>
            <a:chOff x="5077790" y="2668004"/>
            <a:chExt cx="6281207" cy="320124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007787" y="2668004"/>
              <a:ext cx="4436305" cy="320124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077790" y="3805222"/>
              <a:ext cx="6281207" cy="677108"/>
            </a:xfrm>
            <a:prstGeom prst="rect">
              <a:avLst/>
            </a:prstGeom>
            <a:noFill/>
            <a:effectLst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44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iCiel Cadena" panose="02000503000000020004" pitchFamily="50" charset="0"/>
                </a:rPr>
                <a:t>Cảm</a:t>
              </a:r>
              <a:r>
                <a:rPr lang="en-US" sz="44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iCiel Cadena" panose="02000503000000020004" pitchFamily="50" charset="0"/>
                </a:rPr>
                <a:t>ơn</a:t>
              </a:r>
              <a:r>
                <a:rPr lang="en-US" sz="44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iCiel Cadena" panose="02000503000000020004" pitchFamily="50" charset="0"/>
                </a:rPr>
                <a:t>các</a:t>
              </a:r>
              <a:r>
                <a:rPr lang="en-US" sz="44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iCiel Cadena" panose="02000503000000020004" pitchFamily="50" charset="0"/>
                </a:rPr>
                <a:t> </a:t>
              </a:r>
              <a:r>
                <a:rPr lang="en-US" sz="44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iCiel Cadena" panose="02000503000000020004" pitchFamily="50" charset="0"/>
                </a:rPr>
                <a:t>bạn</a:t>
              </a:r>
              <a:r>
                <a:rPr lang="en-US" sz="44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iCiel Cadena" panose="02000503000000020004" pitchFamily="50" charset="0"/>
                </a:rPr>
                <a:t> !</a:t>
              </a:r>
            </a:p>
          </p:txBody>
        </p:sp>
      </p:grpSp>
    </p:spTree>
  </p:cSld>
  <p:clrMapOvr>
    <a:masterClrMapping/>
  </p:clrMapOvr>
  <p:transition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clickEffect" p14:presetBounceEnd="6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000">
                                          <p:cBhvr additive="base">
                                            <p:cTn id="7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000">
                                          <p:cBhvr additive="base">
                                            <p:cTn id="8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75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75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75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 descr="n14 zalo Nguyen Doan Thao Trang"/>
          <p:cNvGraphicFramePr>
            <a:graphicFrameLocks noChangeAspect="1"/>
          </p:cNvGraphicFramePr>
          <p:nvPr/>
        </p:nvGraphicFramePr>
        <p:xfrm>
          <a:off x="5589588" y="297021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0" name="Picture 8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297021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 descr="n14 zalo Nguyen Doan Thao Trang"/>
          <p:cNvSpPr txBox="1">
            <a:spLocks noChangeArrowheads="1"/>
          </p:cNvSpPr>
          <p:nvPr/>
        </p:nvSpPr>
        <p:spPr bwMode="auto">
          <a:xfrm>
            <a:off x="1601788" y="868363"/>
            <a:ext cx="284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grpSp>
        <p:nvGrpSpPr>
          <p:cNvPr id="4" name="Group 2" descr="n14 zalo Nguyen Doan Thao Trang"/>
          <p:cNvGrpSpPr/>
          <p:nvPr/>
        </p:nvGrpSpPr>
        <p:grpSpPr bwMode="auto">
          <a:xfrm>
            <a:off x="1049592" y="5188305"/>
            <a:ext cx="9818687" cy="612775"/>
            <a:chOff x="396" y="1361"/>
            <a:chExt cx="3072" cy="381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gray">
            <a:xfrm>
              <a:off x="396" y="1361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sz="2400" dirty="0" err="1">
                  <a:latin typeface="Cambria" panose="02040503050406030204" pitchFamily="18" charset="0"/>
                  <a:cs typeface="Arial" panose="020B0604020202020204" pitchFamily="34" charset="0"/>
                </a:rPr>
                <a:t>độ</a:t>
              </a:r>
              <a:r>
                <a:rPr lang="en-US" sz="2400" dirty="0">
                  <a:latin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Cambria" panose="02040503050406030204" pitchFamily="18" charset="0"/>
                  <a:cs typeface="Arial" panose="020B0604020202020204" pitchFamily="34" charset="0"/>
                </a:rPr>
                <a:t>rộng</a:t>
              </a:r>
              <a:r>
                <a:rPr lang="en-US" sz="2400" dirty="0">
                  <a:latin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Cambria" panose="02040503050406030204" pitchFamily="18" charset="0"/>
                  <a:cs typeface="Arial" panose="020B0604020202020204" pitchFamily="34" charset="0"/>
                </a:rPr>
                <a:t>của</a:t>
              </a:r>
              <a:r>
                <a:rPr lang="en-US" sz="2400" dirty="0">
                  <a:latin typeface="Cambria" panose="02040503050406030204" pitchFamily="18" charset="0"/>
                  <a:cs typeface="Arial" panose="020B0604020202020204" pitchFamily="34" charset="0"/>
                </a:rPr>
                <a:t>	        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                                 E=U</a:t>
              </a:r>
              <a:r>
                <a:rPr lang="en-US" sz="2400" baseline="300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2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.d</a:t>
              </a:r>
              <a:endParaRPr lang="en-US" sz="2400" dirty="0">
                <a:latin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Freeform 5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gray">
            <a:xfrm>
              <a:off x="715" y="1373"/>
              <a:ext cx="58" cy="29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 descr="n14 zalo Nguyen Doan Thao Trang"/>
          <p:cNvGrpSpPr/>
          <p:nvPr/>
        </p:nvGrpSpPr>
        <p:grpSpPr bwMode="auto">
          <a:xfrm>
            <a:off x="1011238" y="4246563"/>
            <a:ext cx="9818687" cy="612775"/>
            <a:chOff x="384" y="1344"/>
            <a:chExt cx="3072" cy="381"/>
          </a:xfrm>
        </p:grpSpPr>
        <p:sp>
          <p:nvSpPr>
            <p:cNvPr id="10" name="AutoShape 9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   E=U/d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gray">
            <a:xfrm>
              <a:off x="715" y="1373"/>
              <a:ext cx="58" cy="29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4" descr="n14 zalo Nguyen Doan Thao Trang"/>
          <p:cNvGrpSpPr/>
          <p:nvPr/>
        </p:nvGrpSpPr>
        <p:grpSpPr bwMode="auto">
          <a:xfrm>
            <a:off x="1004888" y="3303588"/>
            <a:ext cx="9818687" cy="612775"/>
            <a:chOff x="384" y="1344"/>
            <a:chExt cx="3072" cy="381"/>
          </a:xfrm>
        </p:grpSpPr>
        <p:sp>
          <p:nvSpPr>
            <p:cNvPr id="15" name="AutoShape 15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buNone/>
              </a:pP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    E=d/U</a:t>
              </a:r>
              <a:r>
                <a:rPr lang="en-US" dirty="0" smtClean="0"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  <a:endParaRPr lang="en-US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7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gray">
            <a:xfrm>
              <a:off x="715" y="1373"/>
              <a:ext cx="58" cy="29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 descr="n14 zalo Nguyen Doan Thao Trang"/>
          <p:cNvGrpSpPr/>
          <p:nvPr/>
        </p:nvGrpSpPr>
        <p:grpSpPr bwMode="auto">
          <a:xfrm>
            <a:off x="1049338" y="2532063"/>
            <a:ext cx="9818687" cy="612775"/>
            <a:chOff x="384" y="1344"/>
            <a:chExt cx="3072" cy="381"/>
          </a:xfrm>
        </p:grpSpPr>
        <p:sp>
          <p:nvSpPr>
            <p:cNvPr id="20" name="AutoShape 21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  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E=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U.d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1" name="AutoShape 22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23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gray">
            <a:xfrm>
              <a:off x="715" y="1373"/>
              <a:ext cx="58" cy="249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6" descr="n14 zalo Nguyen Doan Thao Trang"/>
          <p:cNvGrpSpPr/>
          <p:nvPr/>
        </p:nvGrpSpPr>
        <p:grpSpPr bwMode="auto">
          <a:xfrm>
            <a:off x="1344613" y="2006600"/>
            <a:ext cx="590550" cy="1776413"/>
            <a:chOff x="-26" y="768"/>
            <a:chExt cx="352" cy="2149"/>
          </a:xfrm>
        </p:grpSpPr>
        <p:grpSp>
          <p:nvGrpSpPr>
            <p:cNvPr id="25" name="Group 27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46" name="Rectangle 28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29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30"/>
            <p:cNvGrpSpPr/>
            <p:nvPr/>
          </p:nvGrpSpPr>
          <p:grpSpPr bwMode="auto">
            <a:xfrm rot="5400000">
              <a:off x="-1" y="2589"/>
              <a:ext cx="314" cy="341"/>
              <a:chOff x="1028" y="830"/>
              <a:chExt cx="3655" cy="3607"/>
            </a:xfrm>
          </p:grpSpPr>
          <p:sp>
            <p:nvSpPr>
              <p:cNvPr id="37" name="AutoShape 31"/>
              <p:cNvSpPr>
                <a:spLocks noChangeArrowheads="1"/>
              </p:cNvSpPr>
              <p:nvPr/>
            </p:nvSpPr>
            <p:spPr bwMode="gray">
              <a:xfrm rot="16200000" flipH="1">
                <a:off x="1818" y="268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utoShape 32"/>
              <p:cNvSpPr>
                <a:spLocks noChangeArrowheads="1"/>
              </p:cNvSpPr>
              <p:nvPr/>
            </p:nvSpPr>
            <p:spPr bwMode="gray">
              <a:xfrm rot="5400000" flipH="1">
                <a:off x="3651" y="264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utoShape 33"/>
              <p:cNvSpPr>
                <a:spLocks noChangeArrowheads="1"/>
              </p:cNvSpPr>
              <p:nvPr/>
            </p:nvSpPr>
            <p:spPr bwMode="gray">
              <a:xfrm rot="10800000" flipH="1">
                <a:off x="2744" y="3568"/>
                <a:ext cx="291" cy="23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Oval 3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3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Oval 36"/>
              <p:cNvSpPr>
                <a:spLocks noChangeArrowheads="1"/>
              </p:cNvSpPr>
              <p:nvPr/>
            </p:nvSpPr>
            <p:spPr bwMode="gray">
              <a:xfrm>
                <a:off x="1023" y="1005"/>
                <a:ext cx="3666" cy="355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37"/>
              <p:cNvSpPr>
                <a:spLocks noChangeArrowheads="1"/>
              </p:cNvSpPr>
              <p:nvPr/>
            </p:nvSpPr>
            <p:spPr bwMode="gray">
              <a:xfrm>
                <a:off x="1028" y="885"/>
                <a:ext cx="3655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Oval 38"/>
              <p:cNvSpPr>
                <a:spLocks noChangeArrowheads="1"/>
              </p:cNvSpPr>
              <p:nvPr/>
            </p:nvSpPr>
            <p:spPr bwMode="gray">
              <a:xfrm>
                <a:off x="2319" y="835"/>
                <a:ext cx="1095" cy="354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39"/>
              <p:cNvSpPr>
                <a:spLocks noChangeArrowheads="1"/>
              </p:cNvSpPr>
              <p:nvPr/>
            </p:nvSpPr>
            <p:spPr bwMode="gray">
              <a:xfrm>
                <a:off x="2290" y="884"/>
                <a:ext cx="1096" cy="355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7" name="Group 40"/>
            <p:cNvGrpSpPr/>
            <p:nvPr/>
          </p:nvGrpSpPr>
          <p:grpSpPr bwMode="auto">
            <a:xfrm rot="5400000">
              <a:off x="-13" y="1640"/>
              <a:ext cx="315" cy="342"/>
              <a:chOff x="1049" y="791"/>
              <a:chExt cx="3668" cy="3610"/>
            </a:xfrm>
          </p:grpSpPr>
          <p:sp>
            <p:nvSpPr>
              <p:cNvPr id="28" name="AutoShape 41"/>
              <p:cNvSpPr>
                <a:spLocks noChangeArrowheads="1"/>
              </p:cNvSpPr>
              <p:nvPr/>
            </p:nvSpPr>
            <p:spPr bwMode="gray">
              <a:xfrm rot="16200000" flipH="1">
                <a:off x="1843" y="253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AutoShape 42"/>
              <p:cNvSpPr>
                <a:spLocks noChangeArrowheads="1"/>
              </p:cNvSpPr>
              <p:nvPr/>
            </p:nvSpPr>
            <p:spPr bwMode="gray">
              <a:xfrm rot="5400000" flipH="1">
                <a:off x="3654" y="249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AutoShape 43"/>
              <p:cNvSpPr>
                <a:spLocks noChangeArrowheads="1"/>
              </p:cNvSpPr>
              <p:nvPr/>
            </p:nvSpPr>
            <p:spPr bwMode="gray">
              <a:xfrm rot="10800000" flipH="1">
                <a:off x="2747" y="3437"/>
                <a:ext cx="313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4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4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46"/>
              <p:cNvSpPr>
                <a:spLocks noChangeArrowheads="1"/>
              </p:cNvSpPr>
              <p:nvPr/>
            </p:nvSpPr>
            <p:spPr bwMode="gray">
              <a:xfrm>
                <a:off x="1047" y="850"/>
                <a:ext cx="3667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47"/>
              <p:cNvSpPr>
                <a:spLocks noChangeArrowheads="1"/>
              </p:cNvSpPr>
              <p:nvPr/>
            </p:nvSpPr>
            <p:spPr bwMode="gray">
              <a:xfrm>
                <a:off x="1049" y="848"/>
                <a:ext cx="3664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Oval 48"/>
              <p:cNvSpPr>
                <a:spLocks noChangeArrowheads="1"/>
              </p:cNvSpPr>
              <p:nvPr/>
            </p:nvSpPr>
            <p:spPr bwMode="gray">
              <a:xfrm>
                <a:off x="2344" y="790"/>
                <a:ext cx="1118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49"/>
              <p:cNvSpPr>
                <a:spLocks noChangeArrowheads="1"/>
              </p:cNvSpPr>
              <p:nvPr/>
            </p:nvSpPr>
            <p:spPr bwMode="gray">
              <a:xfrm>
                <a:off x="2329" y="833"/>
                <a:ext cx="1096" cy="354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" name="Group 50" descr="n14 zalo Nguyen Doan Thao Trang"/>
          <p:cNvGrpSpPr/>
          <p:nvPr/>
        </p:nvGrpSpPr>
        <p:grpSpPr bwMode="auto">
          <a:xfrm>
            <a:off x="1346200" y="3692525"/>
            <a:ext cx="587375" cy="1857375"/>
            <a:chOff x="-25" y="768"/>
            <a:chExt cx="350" cy="2141"/>
          </a:xfrm>
        </p:grpSpPr>
        <p:grpSp>
          <p:nvGrpSpPr>
            <p:cNvPr id="49" name="Group 51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70" name="Rectangle 5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5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54"/>
            <p:cNvGrpSpPr/>
            <p:nvPr/>
          </p:nvGrpSpPr>
          <p:grpSpPr bwMode="auto">
            <a:xfrm rot="5400000">
              <a:off x="5" y="2589"/>
              <a:ext cx="300" cy="340"/>
              <a:chOff x="1131" y="846"/>
              <a:chExt cx="3475" cy="3583"/>
            </a:xfrm>
          </p:grpSpPr>
          <p:sp>
            <p:nvSpPr>
              <p:cNvPr id="61" name="AutoShape 55"/>
              <p:cNvSpPr>
                <a:spLocks noChangeArrowheads="1"/>
              </p:cNvSpPr>
              <p:nvPr/>
            </p:nvSpPr>
            <p:spPr bwMode="gray">
              <a:xfrm rot="16200000" flipH="1">
                <a:off x="1823" y="254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AutoShape 56"/>
              <p:cNvSpPr>
                <a:spLocks noChangeArrowheads="1"/>
              </p:cNvSpPr>
              <p:nvPr/>
            </p:nvSpPr>
            <p:spPr bwMode="gray">
              <a:xfrm rot="5400000" flipH="1">
                <a:off x="3625" y="250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AutoShape 57"/>
              <p:cNvSpPr>
                <a:spLocks noChangeArrowheads="1"/>
              </p:cNvSpPr>
              <p:nvPr/>
            </p:nvSpPr>
            <p:spPr bwMode="gray">
              <a:xfrm rot="10800000" flipH="1">
                <a:off x="2720" y="3458"/>
                <a:ext cx="318" cy="22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5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5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Oval 60"/>
              <p:cNvSpPr>
                <a:spLocks noChangeArrowheads="1"/>
              </p:cNvSpPr>
              <p:nvPr/>
            </p:nvSpPr>
            <p:spPr bwMode="gray">
              <a:xfrm>
                <a:off x="1130" y="876"/>
                <a:ext cx="3476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61"/>
              <p:cNvSpPr>
                <a:spLocks noChangeArrowheads="1"/>
              </p:cNvSpPr>
              <p:nvPr/>
            </p:nvSpPr>
            <p:spPr bwMode="gray">
              <a:xfrm>
                <a:off x="1131" y="880"/>
                <a:ext cx="3470" cy="354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Oval 62"/>
              <p:cNvSpPr>
                <a:spLocks noChangeArrowheads="1"/>
              </p:cNvSpPr>
              <p:nvPr/>
            </p:nvSpPr>
            <p:spPr bwMode="gray">
              <a:xfrm>
                <a:off x="2296" y="846"/>
                <a:ext cx="1102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63"/>
              <p:cNvSpPr>
                <a:spLocks noChangeArrowheads="1"/>
              </p:cNvSpPr>
              <p:nvPr/>
            </p:nvSpPr>
            <p:spPr bwMode="gray">
              <a:xfrm>
                <a:off x="2306" y="888"/>
                <a:ext cx="1091" cy="354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Group 64"/>
            <p:cNvGrpSpPr/>
            <p:nvPr/>
          </p:nvGrpSpPr>
          <p:grpSpPr bwMode="auto">
            <a:xfrm rot="5400000">
              <a:off x="-5" y="1642"/>
              <a:ext cx="300" cy="340"/>
              <a:chOff x="1122" y="850"/>
              <a:chExt cx="3472" cy="3602"/>
            </a:xfrm>
          </p:grpSpPr>
          <p:sp>
            <p:nvSpPr>
              <p:cNvPr id="52" name="AutoShape 65"/>
              <p:cNvSpPr>
                <a:spLocks noChangeArrowheads="1"/>
              </p:cNvSpPr>
              <p:nvPr/>
            </p:nvSpPr>
            <p:spPr bwMode="gray">
              <a:xfrm rot="16200000" flipH="1">
                <a:off x="1839" y="2391"/>
                <a:ext cx="301" cy="23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utoShape 66"/>
              <p:cNvSpPr>
                <a:spLocks noChangeArrowheads="1"/>
              </p:cNvSpPr>
              <p:nvPr/>
            </p:nvSpPr>
            <p:spPr bwMode="gray">
              <a:xfrm rot="5400000" flipH="1">
                <a:off x="3629" y="2362"/>
                <a:ext cx="301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AutoShape 67"/>
              <p:cNvSpPr>
                <a:spLocks noChangeArrowheads="1"/>
              </p:cNvSpPr>
              <p:nvPr/>
            </p:nvSpPr>
            <p:spPr bwMode="gray">
              <a:xfrm rot="10800000" flipH="1">
                <a:off x="2720" y="3450"/>
                <a:ext cx="318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6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6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70"/>
              <p:cNvSpPr>
                <a:spLocks noChangeArrowheads="1"/>
              </p:cNvSpPr>
              <p:nvPr/>
            </p:nvSpPr>
            <p:spPr bwMode="gray">
              <a:xfrm>
                <a:off x="1132" y="784"/>
                <a:ext cx="3452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71"/>
              <p:cNvSpPr>
                <a:spLocks noChangeArrowheads="1"/>
              </p:cNvSpPr>
              <p:nvPr/>
            </p:nvSpPr>
            <p:spPr bwMode="gray">
              <a:xfrm>
                <a:off x="1122" y="884"/>
                <a:ext cx="3467" cy="35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72"/>
              <p:cNvSpPr>
                <a:spLocks noChangeArrowheads="1"/>
              </p:cNvSpPr>
              <p:nvPr/>
            </p:nvSpPr>
            <p:spPr bwMode="gray">
              <a:xfrm>
                <a:off x="2318" y="734"/>
                <a:ext cx="1080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73"/>
              <p:cNvSpPr>
                <a:spLocks noChangeArrowheads="1"/>
              </p:cNvSpPr>
              <p:nvPr/>
            </p:nvSpPr>
            <p:spPr bwMode="gray">
              <a:xfrm>
                <a:off x="2302" y="879"/>
                <a:ext cx="1089" cy="355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2" name="Group 74" descr="n14 zalo Nguyen Doan Thao Trang"/>
          <p:cNvGrpSpPr/>
          <p:nvPr/>
        </p:nvGrpSpPr>
        <p:grpSpPr bwMode="auto">
          <a:xfrm rot="5400000">
            <a:off x="1180307" y="2351881"/>
            <a:ext cx="744538" cy="930275"/>
            <a:chOff x="1872" y="1824"/>
            <a:chExt cx="2014" cy="1821"/>
          </a:xfrm>
        </p:grpSpPr>
        <p:sp>
          <p:nvSpPr>
            <p:cNvPr id="73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4" name="AutoShape 7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5" name="AutoShape 7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8" name="Oval 8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9" name="Oval 8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0" name="Oval 8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1" name="Oval 8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84" descr="n14 zalo Nguyen Doan Thao Trang"/>
          <p:cNvGrpSpPr/>
          <p:nvPr/>
        </p:nvGrpSpPr>
        <p:grpSpPr bwMode="auto">
          <a:xfrm rot="5400000">
            <a:off x="1205707" y="3171031"/>
            <a:ext cx="744538" cy="930275"/>
            <a:chOff x="1872" y="1824"/>
            <a:chExt cx="2014" cy="1821"/>
          </a:xfrm>
        </p:grpSpPr>
        <p:sp>
          <p:nvSpPr>
            <p:cNvPr id="83" name="AutoShape 8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" name="AutoShape 8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5" name="AutoShape 8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6" name="Oval 8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7" name="Oval 8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8" name="Oval 9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9" name="Oval 9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0" name="Oval 9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1" name="Oval 9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94" descr="n14 zalo Nguyen Doan Thao Trang"/>
          <p:cNvGrpSpPr/>
          <p:nvPr/>
        </p:nvGrpSpPr>
        <p:grpSpPr bwMode="auto">
          <a:xfrm rot="5400000">
            <a:off x="1231107" y="4094956"/>
            <a:ext cx="744538" cy="930275"/>
            <a:chOff x="1872" y="1824"/>
            <a:chExt cx="2014" cy="1821"/>
          </a:xfrm>
        </p:grpSpPr>
        <p:sp>
          <p:nvSpPr>
            <p:cNvPr id="93" name="AutoShape 9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4" name="AutoShape 9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9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6" name="Oval 9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7" name="Oval 9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8" name="Oval 10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9" name="Oval 10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0" name="Oval 10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1" name="Oval 10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" name="Group 104" descr="n14 zalo Nguyen Doan Thao Trang"/>
          <p:cNvGrpSpPr/>
          <p:nvPr/>
        </p:nvGrpSpPr>
        <p:grpSpPr bwMode="auto">
          <a:xfrm rot="5400000">
            <a:off x="1256507" y="5009356"/>
            <a:ext cx="744538" cy="930275"/>
            <a:chOff x="1872" y="1824"/>
            <a:chExt cx="2014" cy="1821"/>
          </a:xfrm>
        </p:grpSpPr>
        <p:sp>
          <p:nvSpPr>
            <p:cNvPr id="103" name="AutoShape 10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4" name="AutoShape 10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5" name="AutoShape 10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" name="Oval 10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7" name="Oval 10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8" name="Oval 11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9" name="Oval 11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0" name="Oval 11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1" name="Oval 11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2" name="Text Box 114" descr="n14 zalo Nguyen Doan Thao Trang"/>
          <p:cNvSpPr txBox="1">
            <a:spLocks noChangeArrowheads="1"/>
          </p:cNvSpPr>
          <p:nvPr/>
        </p:nvSpPr>
        <p:spPr bwMode="auto">
          <a:xfrm>
            <a:off x="1417638" y="2654300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3" name="Text Box 115" descr="n14 zalo Nguyen Doan Thao Trang"/>
          <p:cNvSpPr txBox="1">
            <a:spLocks noChangeArrowheads="1"/>
          </p:cNvSpPr>
          <p:nvPr/>
        </p:nvSpPr>
        <p:spPr bwMode="auto">
          <a:xfrm>
            <a:off x="1443038" y="3473450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4" name="Text Box 116" descr="n14 zalo Nguyen Doan Thao Trang"/>
          <p:cNvSpPr txBox="1">
            <a:spLocks noChangeArrowheads="1"/>
          </p:cNvSpPr>
          <p:nvPr/>
        </p:nvSpPr>
        <p:spPr bwMode="auto">
          <a:xfrm>
            <a:off x="1468438" y="4397375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5" name="Text Box 117" descr="n14 zalo Nguyen Doan Thao Trang"/>
          <p:cNvSpPr txBox="1">
            <a:spLocks noChangeArrowheads="1"/>
          </p:cNvSpPr>
          <p:nvPr/>
        </p:nvSpPr>
        <p:spPr bwMode="auto">
          <a:xfrm>
            <a:off x="1481138" y="5321300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6" name="AutoShape 118" descr="n14 zalo Nguyen Doan Thao Trang"/>
          <p:cNvSpPr>
            <a:spLocks noChangeArrowheads="1"/>
          </p:cNvSpPr>
          <p:nvPr/>
        </p:nvSpPr>
        <p:spPr bwMode="gray">
          <a:xfrm>
            <a:off x="663880" y="853311"/>
            <a:ext cx="10584494" cy="1402610"/>
          </a:xfrm>
          <a:prstGeom prst="roundRect">
            <a:avLst>
              <a:gd name="adj" fmla="val 5000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77925" tIns="38963" rIns="77925" bIns="38963" anchor="ctr"/>
          <a:lstStyle/>
          <a:p>
            <a:pPr lvl="0" algn="just">
              <a:spcBef>
                <a:spcPct val="50000"/>
              </a:spcBef>
              <a:defRPr/>
            </a:pP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Câu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: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i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U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ệu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ế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n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ễm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ái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ấu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t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>
              <a:spcBef>
                <a:spcPct val="50000"/>
              </a:spcBef>
              <a:defRPr/>
            </a:pP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oảng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n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ường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7" name="Oval 116" descr="n14 zalo Nguyen Doan Thao Trang"/>
          <p:cNvSpPr/>
          <p:nvPr/>
        </p:nvSpPr>
        <p:spPr>
          <a:xfrm>
            <a:off x="1282700" y="2613025"/>
            <a:ext cx="584200" cy="404813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8" name="Oval 117" descr="n14 zalo Nguyen Doan Thao Trang"/>
          <p:cNvSpPr/>
          <p:nvPr/>
        </p:nvSpPr>
        <p:spPr>
          <a:xfrm>
            <a:off x="1374775" y="4362450"/>
            <a:ext cx="584200" cy="404813"/>
          </a:xfrm>
          <a:prstGeom prst="ellipse">
            <a:avLst/>
          </a:prstGeom>
          <a:blipFill>
            <a:blip r:embed="rId8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9" name="Oval 118" descr="n14 zalo Nguyen Doan Thao Trang"/>
          <p:cNvSpPr/>
          <p:nvPr/>
        </p:nvSpPr>
        <p:spPr>
          <a:xfrm>
            <a:off x="1355725" y="3435350"/>
            <a:ext cx="584200" cy="404813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0" name="Oval 119" descr="n14 zalo Nguyen Doan Thao Trang"/>
          <p:cNvSpPr/>
          <p:nvPr/>
        </p:nvSpPr>
        <p:spPr>
          <a:xfrm>
            <a:off x="1385888" y="5283200"/>
            <a:ext cx="584200" cy="404813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1" name="Picture 125" descr="n14 zalo Nguyen Doan Thao Tra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550" y="5484813"/>
            <a:ext cx="2400300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" name="Rectangle 121" descr="n14 zalo Nguyen Doan Thao Trang"/>
          <p:cNvSpPr/>
          <p:nvPr/>
        </p:nvSpPr>
        <p:spPr>
          <a:xfrm>
            <a:off x="3913479" y="3830"/>
            <a:ext cx="42205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 – </a:t>
            </a:r>
            <a:r>
              <a:rPr kumimoji="0" lang="en-US" sz="2800" b="1" i="0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Lật</a:t>
            </a:r>
            <a:r>
              <a:rPr kumimoji="0" lang="en-US" sz="28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mảnh</a:t>
            </a:r>
            <a:r>
              <a:rPr kumimoji="0" lang="en-US" sz="28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ghép</a:t>
            </a:r>
            <a:endParaRPr kumimoji="0" lang="en-US" sz="2800" b="1" i="0" u="none" strike="noStrike" kern="1200" cap="none" spc="0" normalizeH="0" baseline="0" noProof="0" dirty="0">
              <a:ln w="12700">
                <a:solidFill>
                  <a:srgbClr val="4472C4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rgbClr val="4472C4"/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91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00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18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5" grpId="0"/>
      <p:bldP spid="116" grpId="0" build="allAtOnce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 descr="n14 zalo Nguyen Doan Thao Trang"/>
          <p:cNvGraphicFramePr>
            <a:graphicFrameLocks noChangeAspect="1"/>
          </p:cNvGraphicFramePr>
          <p:nvPr/>
        </p:nvGraphicFramePr>
        <p:xfrm>
          <a:off x="6102350" y="29051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0" name="Picture 9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905125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 descr="n14 zalo Nguyen Doan Thao Trang"/>
          <p:cNvSpPr txBox="1">
            <a:spLocks noChangeArrowheads="1"/>
          </p:cNvSpPr>
          <p:nvPr/>
        </p:nvSpPr>
        <p:spPr bwMode="auto">
          <a:xfrm>
            <a:off x="2114550" y="803275"/>
            <a:ext cx="284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grpSp>
        <p:nvGrpSpPr>
          <p:cNvPr id="4" name="Group 2" descr="n14 zalo Nguyen Doan Thao Trang"/>
          <p:cNvGrpSpPr/>
          <p:nvPr/>
        </p:nvGrpSpPr>
        <p:grpSpPr bwMode="auto">
          <a:xfrm>
            <a:off x="1525588" y="5095875"/>
            <a:ext cx="8940800" cy="612775"/>
            <a:chOff x="384" y="1344"/>
            <a:chExt cx="3072" cy="381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cs typeface="Arial" panose="020B0604020202020204" pitchFamily="34" charset="0"/>
                </a:rPr>
                <a:t>	                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       </a:t>
              </a:r>
              <a:r>
                <a:rPr lang="en-US" sz="2400" dirty="0" err="1" smtClean="0">
                  <a:latin typeface="Cambria" panose="02040503050406030204" pitchFamily="18" charset="0"/>
                  <a:cs typeface="Arial" panose="020B0604020202020204" pitchFamily="34" charset="0"/>
                </a:rPr>
                <a:t>mốc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cs typeface="Arial" panose="020B0604020202020204" pitchFamily="34" charset="0"/>
                </a:rPr>
                <a:t>thế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cs typeface="Arial" panose="020B0604020202020204" pitchFamily="34" charset="0"/>
                </a:rPr>
                <a:t>năng</a:t>
              </a:r>
              <a:r>
                <a:rPr lang="en-US" sz="2400" dirty="0" smtClean="0">
                  <a:latin typeface="Cambria" panose="02040503050406030204" pitchFamily="18" charset="0"/>
                  <a:cs typeface="Arial" panose="020B0604020202020204" pitchFamily="34" charset="0"/>
                </a:rPr>
                <a:t> 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Freeform 5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gray">
            <a:xfrm>
              <a:off x="712" y="1373"/>
              <a:ext cx="63" cy="30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 descr="n14 zalo Nguyen Doan Thao Trang"/>
          <p:cNvGrpSpPr/>
          <p:nvPr/>
        </p:nvGrpSpPr>
        <p:grpSpPr bwMode="auto">
          <a:xfrm>
            <a:off x="1525588" y="4181475"/>
            <a:ext cx="8940800" cy="612775"/>
            <a:chOff x="384" y="1344"/>
            <a:chExt cx="3072" cy="381"/>
          </a:xfrm>
        </p:grpSpPr>
        <p:sp>
          <p:nvSpPr>
            <p:cNvPr id="10" name="AutoShape 9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                             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điện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ích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dương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gray">
            <a:xfrm>
              <a:off x="712" y="1373"/>
              <a:ext cx="63" cy="30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4" descr="n14 zalo Nguyen Doan Thao Trang"/>
          <p:cNvGrpSpPr/>
          <p:nvPr/>
        </p:nvGrpSpPr>
        <p:grpSpPr bwMode="auto">
          <a:xfrm>
            <a:off x="1517650" y="3238500"/>
            <a:ext cx="8940800" cy="612775"/>
            <a:chOff x="384" y="1344"/>
            <a:chExt cx="3072" cy="381"/>
          </a:xfrm>
        </p:grpSpPr>
        <p:sp>
          <p:nvSpPr>
            <p:cNvPr id="15" name="AutoShape 15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   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         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chiều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âm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7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gray">
            <a:xfrm>
              <a:off x="712" y="1373"/>
              <a:ext cx="63" cy="30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 descr="n14 zalo Nguyen Doan Thao Trang"/>
          <p:cNvGrpSpPr/>
          <p:nvPr/>
        </p:nvGrpSpPr>
        <p:grpSpPr bwMode="auto">
          <a:xfrm>
            <a:off x="1563688" y="2466975"/>
            <a:ext cx="8940800" cy="612775"/>
            <a:chOff x="384" y="1344"/>
            <a:chExt cx="3072" cy="381"/>
          </a:xfrm>
        </p:grpSpPr>
        <p:sp>
          <p:nvSpPr>
            <p:cNvPr id="20" name="AutoShape 21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	          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chiều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dương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</a:t>
              </a: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</a:rPr>
                <a:t>	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AutoShape 22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23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gray">
            <a:xfrm>
              <a:off x="712" y="1373"/>
              <a:ext cx="63" cy="30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6" descr="n14 zalo Nguyen Doan Thao Trang"/>
          <p:cNvGrpSpPr/>
          <p:nvPr/>
        </p:nvGrpSpPr>
        <p:grpSpPr bwMode="auto">
          <a:xfrm>
            <a:off x="1858963" y="1941513"/>
            <a:ext cx="590550" cy="1776412"/>
            <a:chOff x="-26" y="768"/>
            <a:chExt cx="352" cy="2149"/>
          </a:xfrm>
        </p:grpSpPr>
        <p:grpSp>
          <p:nvGrpSpPr>
            <p:cNvPr id="25" name="Group 27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46" name="Rectangle 28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29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30"/>
            <p:cNvGrpSpPr/>
            <p:nvPr/>
          </p:nvGrpSpPr>
          <p:grpSpPr bwMode="auto">
            <a:xfrm rot="5400000">
              <a:off x="-1" y="2589"/>
              <a:ext cx="314" cy="341"/>
              <a:chOff x="1028" y="830"/>
              <a:chExt cx="3655" cy="3607"/>
            </a:xfrm>
          </p:grpSpPr>
          <p:sp>
            <p:nvSpPr>
              <p:cNvPr id="37" name="AutoShape 31"/>
              <p:cNvSpPr>
                <a:spLocks noChangeArrowheads="1"/>
              </p:cNvSpPr>
              <p:nvPr/>
            </p:nvSpPr>
            <p:spPr bwMode="gray">
              <a:xfrm rot="16200000" flipH="1">
                <a:off x="1818" y="268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utoShape 32"/>
              <p:cNvSpPr>
                <a:spLocks noChangeArrowheads="1"/>
              </p:cNvSpPr>
              <p:nvPr/>
            </p:nvSpPr>
            <p:spPr bwMode="gray">
              <a:xfrm rot="5400000" flipH="1">
                <a:off x="3651" y="264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utoShape 33"/>
              <p:cNvSpPr>
                <a:spLocks noChangeArrowheads="1"/>
              </p:cNvSpPr>
              <p:nvPr/>
            </p:nvSpPr>
            <p:spPr bwMode="gray">
              <a:xfrm rot="10800000" flipH="1">
                <a:off x="2744" y="3568"/>
                <a:ext cx="291" cy="23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Oval 3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3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Oval 36"/>
              <p:cNvSpPr>
                <a:spLocks noChangeArrowheads="1"/>
              </p:cNvSpPr>
              <p:nvPr/>
            </p:nvSpPr>
            <p:spPr bwMode="gray">
              <a:xfrm>
                <a:off x="1023" y="1005"/>
                <a:ext cx="3666" cy="355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37"/>
              <p:cNvSpPr>
                <a:spLocks noChangeArrowheads="1"/>
              </p:cNvSpPr>
              <p:nvPr/>
            </p:nvSpPr>
            <p:spPr bwMode="gray">
              <a:xfrm>
                <a:off x="1028" y="885"/>
                <a:ext cx="3655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Oval 38"/>
              <p:cNvSpPr>
                <a:spLocks noChangeArrowheads="1"/>
              </p:cNvSpPr>
              <p:nvPr/>
            </p:nvSpPr>
            <p:spPr bwMode="gray">
              <a:xfrm>
                <a:off x="2319" y="835"/>
                <a:ext cx="1095" cy="354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39"/>
              <p:cNvSpPr>
                <a:spLocks noChangeArrowheads="1"/>
              </p:cNvSpPr>
              <p:nvPr/>
            </p:nvSpPr>
            <p:spPr bwMode="gray">
              <a:xfrm>
                <a:off x="2290" y="884"/>
                <a:ext cx="1096" cy="355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7" name="Group 40"/>
            <p:cNvGrpSpPr/>
            <p:nvPr/>
          </p:nvGrpSpPr>
          <p:grpSpPr bwMode="auto">
            <a:xfrm rot="5400000">
              <a:off x="-13" y="1640"/>
              <a:ext cx="315" cy="342"/>
              <a:chOff x="1049" y="791"/>
              <a:chExt cx="3668" cy="3610"/>
            </a:xfrm>
          </p:grpSpPr>
          <p:sp>
            <p:nvSpPr>
              <p:cNvPr id="28" name="AutoShape 41"/>
              <p:cNvSpPr>
                <a:spLocks noChangeArrowheads="1"/>
              </p:cNvSpPr>
              <p:nvPr/>
            </p:nvSpPr>
            <p:spPr bwMode="gray">
              <a:xfrm rot="16200000" flipH="1">
                <a:off x="1843" y="253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AutoShape 42"/>
              <p:cNvSpPr>
                <a:spLocks noChangeArrowheads="1"/>
              </p:cNvSpPr>
              <p:nvPr/>
            </p:nvSpPr>
            <p:spPr bwMode="gray">
              <a:xfrm rot="5400000" flipH="1">
                <a:off x="3654" y="249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AutoShape 43"/>
              <p:cNvSpPr>
                <a:spLocks noChangeArrowheads="1"/>
              </p:cNvSpPr>
              <p:nvPr/>
            </p:nvSpPr>
            <p:spPr bwMode="gray">
              <a:xfrm rot="10800000" flipH="1">
                <a:off x="2747" y="3437"/>
                <a:ext cx="313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4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4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46"/>
              <p:cNvSpPr>
                <a:spLocks noChangeArrowheads="1"/>
              </p:cNvSpPr>
              <p:nvPr/>
            </p:nvSpPr>
            <p:spPr bwMode="gray">
              <a:xfrm>
                <a:off x="1047" y="850"/>
                <a:ext cx="3667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47"/>
              <p:cNvSpPr>
                <a:spLocks noChangeArrowheads="1"/>
              </p:cNvSpPr>
              <p:nvPr/>
            </p:nvSpPr>
            <p:spPr bwMode="gray">
              <a:xfrm>
                <a:off x="1049" y="848"/>
                <a:ext cx="3664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Oval 48"/>
              <p:cNvSpPr>
                <a:spLocks noChangeArrowheads="1"/>
              </p:cNvSpPr>
              <p:nvPr/>
            </p:nvSpPr>
            <p:spPr bwMode="gray">
              <a:xfrm>
                <a:off x="2344" y="790"/>
                <a:ext cx="1118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49"/>
              <p:cNvSpPr>
                <a:spLocks noChangeArrowheads="1"/>
              </p:cNvSpPr>
              <p:nvPr/>
            </p:nvSpPr>
            <p:spPr bwMode="gray">
              <a:xfrm>
                <a:off x="2329" y="833"/>
                <a:ext cx="1096" cy="354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" name="Group 50" descr="n14 zalo Nguyen Doan Thao Trang"/>
          <p:cNvGrpSpPr/>
          <p:nvPr/>
        </p:nvGrpSpPr>
        <p:grpSpPr bwMode="auto">
          <a:xfrm>
            <a:off x="1860550" y="3627438"/>
            <a:ext cx="587375" cy="1857375"/>
            <a:chOff x="-25" y="768"/>
            <a:chExt cx="350" cy="2141"/>
          </a:xfrm>
        </p:grpSpPr>
        <p:grpSp>
          <p:nvGrpSpPr>
            <p:cNvPr id="49" name="Group 51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70" name="Rectangle 5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5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54"/>
            <p:cNvGrpSpPr/>
            <p:nvPr/>
          </p:nvGrpSpPr>
          <p:grpSpPr bwMode="auto">
            <a:xfrm rot="5400000">
              <a:off x="5" y="2589"/>
              <a:ext cx="300" cy="340"/>
              <a:chOff x="1131" y="846"/>
              <a:chExt cx="3475" cy="3583"/>
            </a:xfrm>
          </p:grpSpPr>
          <p:sp>
            <p:nvSpPr>
              <p:cNvPr id="61" name="AutoShape 55"/>
              <p:cNvSpPr>
                <a:spLocks noChangeArrowheads="1"/>
              </p:cNvSpPr>
              <p:nvPr/>
            </p:nvSpPr>
            <p:spPr bwMode="gray">
              <a:xfrm rot="16200000" flipH="1">
                <a:off x="1823" y="254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AutoShape 56"/>
              <p:cNvSpPr>
                <a:spLocks noChangeArrowheads="1"/>
              </p:cNvSpPr>
              <p:nvPr/>
            </p:nvSpPr>
            <p:spPr bwMode="gray">
              <a:xfrm rot="5400000" flipH="1">
                <a:off x="3625" y="250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AutoShape 57"/>
              <p:cNvSpPr>
                <a:spLocks noChangeArrowheads="1"/>
              </p:cNvSpPr>
              <p:nvPr/>
            </p:nvSpPr>
            <p:spPr bwMode="gray">
              <a:xfrm rot="10800000" flipH="1">
                <a:off x="2720" y="3458"/>
                <a:ext cx="318" cy="22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5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5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Oval 60"/>
              <p:cNvSpPr>
                <a:spLocks noChangeArrowheads="1"/>
              </p:cNvSpPr>
              <p:nvPr/>
            </p:nvSpPr>
            <p:spPr bwMode="gray">
              <a:xfrm>
                <a:off x="1130" y="876"/>
                <a:ext cx="3476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61"/>
              <p:cNvSpPr>
                <a:spLocks noChangeArrowheads="1"/>
              </p:cNvSpPr>
              <p:nvPr/>
            </p:nvSpPr>
            <p:spPr bwMode="gray">
              <a:xfrm>
                <a:off x="1131" y="880"/>
                <a:ext cx="3470" cy="354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Oval 62"/>
              <p:cNvSpPr>
                <a:spLocks noChangeArrowheads="1"/>
              </p:cNvSpPr>
              <p:nvPr/>
            </p:nvSpPr>
            <p:spPr bwMode="gray">
              <a:xfrm>
                <a:off x="2296" y="846"/>
                <a:ext cx="1102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63"/>
              <p:cNvSpPr>
                <a:spLocks noChangeArrowheads="1"/>
              </p:cNvSpPr>
              <p:nvPr/>
            </p:nvSpPr>
            <p:spPr bwMode="gray">
              <a:xfrm>
                <a:off x="2306" y="888"/>
                <a:ext cx="1091" cy="354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Group 64"/>
            <p:cNvGrpSpPr/>
            <p:nvPr/>
          </p:nvGrpSpPr>
          <p:grpSpPr bwMode="auto">
            <a:xfrm rot="5400000">
              <a:off x="-5" y="1642"/>
              <a:ext cx="300" cy="340"/>
              <a:chOff x="1122" y="850"/>
              <a:chExt cx="3472" cy="3602"/>
            </a:xfrm>
          </p:grpSpPr>
          <p:sp>
            <p:nvSpPr>
              <p:cNvPr id="52" name="AutoShape 65"/>
              <p:cNvSpPr>
                <a:spLocks noChangeArrowheads="1"/>
              </p:cNvSpPr>
              <p:nvPr/>
            </p:nvSpPr>
            <p:spPr bwMode="gray">
              <a:xfrm rot="16200000" flipH="1">
                <a:off x="1839" y="2391"/>
                <a:ext cx="301" cy="23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utoShape 66"/>
              <p:cNvSpPr>
                <a:spLocks noChangeArrowheads="1"/>
              </p:cNvSpPr>
              <p:nvPr/>
            </p:nvSpPr>
            <p:spPr bwMode="gray">
              <a:xfrm rot="5400000" flipH="1">
                <a:off x="3629" y="2362"/>
                <a:ext cx="301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AutoShape 67"/>
              <p:cNvSpPr>
                <a:spLocks noChangeArrowheads="1"/>
              </p:cNvSpPr>
              <p:nvPr/>
            </p:nvSpPr>
            <p:spPr bwMode="gray">
              <a:xfrm rot="10800000" flipH="1">
                <a:off x="2720" y="3450"/>
                <a:ext cx="318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6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6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70"/>
              <p:cNvSpPr>
                <a:spLocks noChangeArrowheads="1"/>
              </p:cNvSpPr>
              <p:nvPr/>
            </p:nvSpPr>
            <p:spPr bwMode="gray">
              <a:xfrm>
                <a:off x="1132" y="784"/>
                <a:ext cx="3452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71"/>
              <p:cNvSpPr>
                <a:spLocks noChangeArrowheads="1"/>
              </p:cNvSpPr>
              <p:nvPr/>
            </p:nvSpPr>
            <p:spPr bwMode="gray">
              <a:xfrm>
                <a:off x="1122" y="884"/>
                <a:ext cx="3467" cy="35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72"/>
              <p:cNvSpPr>
                <a:spLocks noChangeArrowheads="1"/>
              </p:cNvSpPr>
              <p:nvPr/>
            </p:nvSpPr>
            <p:spPr bwMode="gray">
              <a:xfrm>
                <a:off x="2318" y="734"/>
                <a:ext cx="1080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73"/>
              <p:cNvSpPr>
                <a:spLocks noChangeArrowheads="1"/>
              </p:cNvSpPr>
              <p:nvPr/>
            </p:nvSpPr>
            <p:spPr bwMode="gray">
              <a:xfrm>
                <a:off x="2302" y="879"/>
                <a:ext cx="1089" cy="355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2" name="Group 74" descr="n14 zalo Nguyen Doan Thao Trang"/>
          <p:cNvGrpSpPr/>
          <p:nvPr/>
        </p:nvGrpSpPr>
        <p:grpSpPr bwMode="auto">
          <a:xfrm rot="5400000">
            <a:off x="1694657" y="2286794"/>
            <a:ext cx="744537" cy="930275"/>
            <a:chOff x="1872" y="1824"/>
            <a:chExt cx="2014" cy="1821"/>
          </a:xfrm>
        </p:grpSpPr>
        <p:sp>
          <p:nvSpPr>
            <p:cNvPr id="73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4" name="AutoShape 7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5" name="AutoShape 7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8" name="Oval 8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9" name="Oval 8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0" name="Oval 8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1" name="Oval 8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84" descr="n14 zalo Nguyen Doan Thao Trang"/>
          <p:cNvGrpSpPr/>
          <p:nvPr/>
        </p:nvGrpSpPr>
        <p:grpSpPr bwMode="auto">
          <a:xfrm rot="5400000">
            <a:off x="1720057" y="3105944"/>
            <a:ext cx="744537" cy="930275"/>
            <a:chOff x="1872" y="1824"/>
            <a:chExt cx="2014" cy="1821"/>
          </a:xfrm>
        </p:grpSpPr>
        <p:sp>
          <p:nvSpPr>
            <p:cNvPr id="83" name="AutoShape 8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" name="AutoShape 8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5" name="AutoShape 8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6" name="Oval 8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7" name="Oval 8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8" name="Oval 9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9" name="Oval 9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0" name="Oval 9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1" name="Oval 9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94" descr="n14 zalo Nguyen Doan Thao Trang"/>
          <p:cNvGrpSpPr/>
          <p:nvPr/>
        </p:nvGrpSpPr>
        <p:grpSpPr bwMode="auto">
          <a:xfrm rot="5400000">
            <a:off x="1745457" y="4029869"/>
            <a:ext cx="744537" cy="930275"/>
            <a:chOff x="1872" y="1824"/>
            <a:chExt cx="2014" cy="1821"/>
          </a:xfrm>
        </p:grpSpPr>
        <p:sp>
          <p:nvSpPr>
            <p:cNvPr id="93" name="AutoShape 9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4" name="AutoShape 9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9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6" name="Oval 9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7" name="Oval 9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8" name="Oval 10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9" name="Oval 10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0" name="Oval 10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1" name="Oval 10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" name="Group 104" descr="n14 zalo Nguyen Doan Thao Trang"/>
          <p:cNvGrpSpPr/>
          <p:nvPr/>
        </p:nvGrpSpPr>
        <p:grpSpPr bwMode="auto">
          <a:xfrm rot="5400000">
            <a:off x="1770857" y="4944269"/>
            <a:ext cx="744537" cy="930275"/>
            <a:chOff x="1872" y="1824"/>
            <a:chExt cx="2014" cy="1821"/>
          </a:xfrm>
        </p:grpSpPr>
        <p:sp>
          <p:nvSpPr>
            <p:cNvPr id="103" name="AutoShape 10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4" name="AutoShape 10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5" name="AutoShape 10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" name="Oval 10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7" name="Oval 10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8" name="Oval 11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9" name="Oval 11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0" name="Oval 11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1" name="Oval 11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2" name="Text Box 114" descr="n14 zalo Nguyen Doan Thao Trang"/>
          <p:cNvSpPr txBox="1">
            <a:spLocks noChangeArrowheads="1"/>
          </p:cNvSpPr>
          <p:nvPr/>
        </p:nvSpPr>
        <p:spPr bwMode="auto">
          <a:xfrm>
            <a:off x="1931988" y="258921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3" name="Text Box 115" descr="n14 zalo Nguyen Doan Thao Trang"/>
          <p:cNvSpPr txBox="1">
            <a:spLocks noChangeArrowheads="1"/>
          </p:cNvSpPr>
          <p:nvPr/>
        </p:nvSpPr>
        <p:spPr bwMode="auto">
          <a:xfrm>
            <a:off x="1957388" y="340836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4" name="Text Box 116" descr="n14 zalo Nguyen Doan Thao Trang"/>
          <p:cNvSpPr txBox="1">
            <a:spLocks noChangeArrowheads="1"/>
          </p:cNvSpPr>
          <p:nvPr/>
        </p:nvSpPr>
        <p:spPr bwMode="auto">
          <a:xfrm>
            <a:off x="1982788" y="4332288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5" name="Text Box 117" descr="n14 zalo Nguyen Doan Thao Trang"/>
          <p:cNvSpPr txBox="1">
            <a:spLocks noChangeArrowheads="1"/>
          </p:cNvSpPr>
          <p:nvPr/>
        </p:nvSpPr>
        <p:spPr bwMode="auto">
          <a:xfrm>
            <a:off x="1995488" y="525621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6" name="AutoShape 118" descr="n14 zalo Nguyen Doan Thao Trang"/>
          <p:cNvSpPr>
            <a:spLocks noChangeArrowheads="1"/>
          </p:cNvSpPr>
          <p:nvPr/>
        </p:nvSpPr>
        <p:spPr bwMode="gray">
          <a:xfrm>
            <a:off x="1543050" y="871538"/>
            <a:ext cx="10423525" cy="1468437"/>
          </a:xfrm>
          <a:prstGeom prst="roundRect">
            <a:avLst>
              <a:gd name="adj" fmla="val 5000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77925" tIns="38963" rIns="77925" bIns="38963" anchor="ctr"/>
          <a:lstStyle/>
          <a:p>
            <a:r>
              <a:rPr lang="en-US" sz="24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Câu</a:t>
            </a:r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3: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Khi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ế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q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ườ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,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gười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a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ườ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ọn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:</a:t>
            </a:r>
            <a:endParaRPr lang="en-US" sz="24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17" name="Oval 116" descr="n14 zalo Nguyen Doan Thao Trang"/>
          <p:cNvSpPr/>
          <p:nvPr/>
        </p:nvSpPr>
        <p:spPr>
          <a:xfrm>
            <a:off x="1797050" y="2547938"/>
            <a:ext cx="582613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8" name="Oval 117" descr="n14 zalo Nguyen Doan Thao Trang"/>
          <p:cNvSpPr/>
          <p:nvPr/>
        </p:nvSpPr>
        <p:spPr>
          <a:xfrm>
            <a:off x="1887538" y="5178425"/>
            <a:ext cx="584200" cy="404813"/>
          </a:xfrm>
          <a:prstGeom prst="ellipse">
            <a:avLst/>
          </a:prstGeom>
          <a:blipFill>
            <a:blip r:embed="rId8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9" name="Oval 118" descr="n14 zalo Nguyen Doan Thao Trang"/>
          <p:cNvSpPr/>
          <p:nvPr/>
        </p:nvSpPr>
        <p:spPr>
          <a:xfrm>
            <a:off x="1868488" y="3370263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0" name="Oval 119" descr="n14 zalo Nguyen Doan Thao Trang"/>
          <p:cNvSpPr/>
          <p:nvPr/>
        </p:nvSpPr>
        <p:spPr>
          <a:xfrm>
            <a:off x="1865313" y="4257675"/>
            <a:ext cx="584200" cy="404813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1" name="Picture 125" descr="n14 zalo Nguyen Doan Thao Tra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550" y="5484813"/>
            <a:ext cx="2400300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" name="Rectangle 121" descr="n14 zalo Nguyen Doan Thao Trang"/>
          <p:cNvSpPr/>
          <p:nvPr/>
        </p:nvSpPr>
        <p:spPr>
          <a:xfrm>
            <a:off x="3985716" y="279634"/>
            <a:ext cx="42205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 – Lật mảnh ghé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91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00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18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5" grpId="0"/>
      <p:bldP spid="116" grpId="0" build="allAtOnce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 descr="n14 zalo Nguyen Doan Thao Trang"/>
          <p:cNvGraphicFramePr>
            <a:graphicFrameLocks noChangeAspect="1"/>
          </p:cNvGraphicFramePr>
          <p:nvPr/>
        </p:nvGraphicFramePr>
        <p:xfrm>
          <a:off x="5589588" y="35496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0" name="Picture 10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354965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 descr="n14 zalo Nguyen Doan Thao Trang"/>
          <p:cNvSpPr txBox="1">
            <a:spLocks noChangeArrowheads="1"/>
          </p:cNvSpPr>
          <p:nvPr/>
        </p:nvSpPr>
        <p:spPr bwMode="auto">
          <a:xfrm>
            <a:off x="1601788" y="1447800"/>
            <a:ext cx="284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grpSp>
        <p:nvGrpSpPr>
          <p:cNvPr id="4" name="Group 2" descr="n14 zalo Nguyen Doan Thao Trang"/>
          <p:cNvGrpSpPr/>
          <p:nvPr/>
        </p:nvGrpSpPr>
        <p:grpSpPr bwMode="auto">
          <a:xfrm>
            <a:off x="1011238" y="5740400"/>
            <a:ext cx="9818687" cy="612775"/>
            <a:chOff x="384" y="1344"/>
            <a:chExt cx="3072" cy="381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Nước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Freeform 5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gray">
            <a:xfrm>
              <a:off x="715" y="1373"/>
              <a:ext cx="58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 descr="n14 zalo Nguyen Doan Thao Trang"/>
          <p:cNvGrpSpPr/>
          <p:nvPr/>
        </p:nvGrpSpPr>
        <p:grpSpPr bwMode="auto">
          <a:xfrm>
            <a:off x="1011238" y="4826000"/>
            <a:ext cx="9818687" cy="612775"/>
            <a:chOff x="384" y="1344"/>
            <a:chExt cx="3072" cy="381"/>
          </a:xfrm>
        </p:grpSpPr>
        <p:sp>
          <p:nvSpPr>
            <p:cNvPr id="10" name="AutoShape 9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Điện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</a:t>
              </a: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	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gray">
            <a:xfrm>
              <a:off x="715" y="1373"/>
              <a:ext cx="58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4" descr="n14 zalo Nguyen Doan Thao Trang"/>
          <p:cNvGrpSpPr/>
          <p:nvPr/>
        </p:nvGrpSpPr>
        <p:grpSpPr bwMode="auto">
          <a:xfrm>
            <a:off x="1004888" y="3883025"/>
            <a:ext cx="9818687" cy="612775"/>
            <a:chOff x="384" y="1344"/>
            <a:chExt cx="3072" cy="381"/>
          </a:xfrm>
        </p:grpSpPr>
        <p:sp>
          <p:nvSpPr>
            <p:cNvPr id="15" name="AutoShape 15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 err="1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G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ó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</a:t>
              </a: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	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7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gray">
            <a:xfrm>
              <a:off x="715" y="1373"/>
              <a:ext cx="58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 descr="n14 zalo Nguyen Doan Thao Trang"/>
          <p:cNvGrpSpPr/>
          <p:nvPr/>
        </p:nvGrpSpPr>
        <p:grpSpPr bwMode="auto">
          <a:xfrm>
            <a:off x="1049338" y="3111500"/>
            <a:ext cx="9818687" cy="612775"/>
            <a:chOff x="384" y="1344"/>
            <a:chExt cx="3072" cy="381"/>
          </a:xfrm>
        </p:grpSpPr>
        <p:sp>
          <p:nvSpPr>
            <p:cNvPr id="20" name="AutoShape 21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Đèn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</a:t>
              </a: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	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1" name="AutoShape 22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23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gray">
            <a:xfrm>
              <a:off x="715" y="1373"/>
              <a:ext cx="58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6" descr="n14 zalo Nguyen Doan Thao Trang"/>
          <p:cNvGrpSpPr/>
          <p:nvPr/>
        </p:nvGrpSpPr>
        <p:grpSpPr bwMode="auto">
          <a:xfrm>
            <a:off x="1344613" y="2586038"/>
            <a:ext cx="590550" cy="1776412"/>
            <a:chOff x="-26" y="768"/>
            <a:chExt cx="352" cy="2149"/>
          </a:xfrm>
        </p:grpSpPr>
        <p:grpSp>
          <p:nvGrpSpPr>
            <p:cNvPr id="25" name="Group 27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46" name="Rectangle 28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29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30"/>
            <p:cNvGrpSpPr/>
            <p:nvPr/>
          </p:nvGrpSpPr>
          <p:grpSpPr bwMode="auto">
            <a:xfrm rot="5400000">
              <a:off x="-1" y="2589"/>
              <a:ext cx="314" cy="341"/>
              <a:chOff x="1028" y="830"/>
              <a:chExt cx="3655" cy="3607"/>
            </a:xfrm>
          </p:grpSpPr>
          <p:sp>
            <p:nvSpPr>
              <p:cNvPr id="37" name="AutoShape 31"/>
              <p:cNvSpPr>
                <a:spLocks noChangeArrowheads="1"/>
              </p:cNvSpPr>
              <p:nvPr/>
            </p:nvSpPr>
            <p:spPr bwMode="gray">
              <a:xfrm rot="16200000" flipH="1">
                <a:off x="1818" y="268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utoShape 32"/>
              <p:cNvSpPr>
                <a:spLocks noChangeArrowheads="1"/>
              </p:cNvSpPr>
              <p:nvPr/>
            </p:nvSpPr>
            <p:spPr bwMode="gray">
              <a:xfrm rot="5400000" flipH="1">
                <a:off x="3651" y="264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utoShape 33"/>
              <p:cNvSpPr>
                <a:spLocks noChangeArrowheads="1"/>
              </p:cNvSpPr>
              <p:nvPr/>
            </p:nvSpPr>
            <p:spPr bwMode="gray">
              <a:xfrm rot="10800000" flipH="1">
                <a:off x="2744" y="3568"/>
                <a:ext cx="291" cy="23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Oval 3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3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Oval 36"/>
              <p:cNvSpPr>
                <a:spLocks noChangeArrowheads="1"/>
              </p:cNvSpPr>
              <p:nvPr/>
            </p:nvSpPr>
            <p:spPr bwMode="gray">
              <a:xfrm>
                <a:off x="1023" y="1005"/>
                <a:ext cx="3666" cy="355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37"/>
              <p:cNvSpPr>
                <a:spLocks noChangeArrowheads="1"/>
              </p:cNvSpPr>
              <p:nvPr/>
            </p:nvSpPr>
            <p:spPr bwMode="gray">
              <a:xfrm>
                <a:off x="1028" y="885"/>
                <a:ext cx="3655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Oval 38"/>
              <p:cNvSpPr>
                <a:spLocks noChangeArrowheads="1"/>
              </p:cNvSpPr>
              <p:nvPr/>
            </p:nvSpPr>
            <p:spPr bwMode="gray">
              <a:xfrm>
                <a:off x="2319" y="835"/>
                <a:ext cx="1095" cy="354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39"/>
              <p:cNvSpPr>
                <a:spLocks noChangeArrowheads="1"/>
              </p:cNvSpPr>
              <p:nvPr/>
            </p:nvSpPr>
            <p:spPr bwMode="gray">
              <a:xfrm>
                <a:off x="2290" y="884"/>
                <a:ext cx="1096" cy="355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7" name="Group 40"/>
            <p:cNvGrpSpPr/>
            <p:nvPr/>
          </p:nvGrpSpPr>
          <p:grpSpPr bwMode="auto">
            <a:xfrm rot="5400000">
              <a:off x="-13" y="1640"/>
              <a:ext cx="315" cy="342"/>
              <a:chOff x="1049" y="791"/>
              <a:chExt cx="3668" cy="3610"/>
            </a:xfrm>
          </p:grpSpPr>
          <p:sp>
            <p:nvSpPr>
              <p:cNvPr id="28" name="AutoShape 41"/>
              <p:cNvSpPr>
                <a:spLocks noChangeArrowheads="1"/>
              </p:cNvSpPr>
              <p:nvPr/>
            </p:nvSpPr>
            <p:spPr bwMode="gray">
              <a:xfrm rot="16200000" flipH="1">
                <a:off x="1843" y="253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AutoShape 42"/>
              <p:cNvSpPr>
                <a:spLocks noChangeArrowheads="1"/>
              </p:cNvSpPr>
              <p:nvPr/>
            </p:nvSpPr>
            <p:spPr bwMode="gray">
              <a:xfrm rot="5400000" flipH="1">
                <a:off x="3654" y="249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AutoShape 43"/>
              <p:cNvSpPr>
                <a:spLocks noChangeArrowheads="1"/>
              </p:cNvSpPr>
              <p:nvPr/>
            </p:nvSpPr>
            <p:spPr bwMode="gray">
              <a:xfrm rot="10800000" flipH="1">
                <a:off x="2747" y="3437"/>
                <a:ext cx="313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4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4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46"/>
              <p:cNvSpPr>
                <a:spLocks noChangeArrowheads="1"/>
              </p:cNvSpPr>
              <p:nvPr/>
            </p:nvSpPr>
            <p:spPr bwMode="gray">
              <a:xfrm>
                <a:off x="1047" y="850"/>
                <a:ext cx="3667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47"/>
              <p:cNvSpPr>
                <a:spLocks noChangeArrowheads="1"/>
              </p:cNvSpPr>
              <p:nvPr/>
            </p:nvSpPr>
            <p:spPr bwMode="gray">
              <a:xfrm>
                <a:off x="1049" y="848"/>
                <a:ext cx="3664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Oval 48"/>
              <p:cNvSpPr>
                <a:spLocks noChangeArrowheads="1"/>
              </p:cNvSpPr>
              <p:nvPr/>
            </p:nvSpPr>
            <p:spPr bwMode="gray">
              <a:xfrm>
                <a:off x="2344" y="790"/>
                <a:ext cx="1118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49"/>
              <p:cNvSpPr>
                <a:spLocks noChangeArrowheads="1"/>
              </p:cNvSpPr>
              <p:nvPr/>
            </p:nvSpPr>
            <p:spPr bwMode="gray">
              <a:xfrm>
                <a:off x="2329" y="833"/>
                <a:ext cx="1096" cy="354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" name="Group 50" descr="n14 zalo Nguyen Doan Thao Trang"/>
          <p:cNvGrpSpPr/>
          <p:nvPr/>
        </p:nvGrpSpPr>
        <p:grpSpPr bwMode="auto">
          <a:xfrm>
            <a:off x="1346200" y="4271963"/>
            <a:ext cx="587375" cy="1857375"/>
            <a:chOff x="-25" y="768"/>
            <a:chExt cx="350" cy="2141"/>
          </a:xfrm>
        </p:grpSpPr>
        <p:grpSp>
          <p:nvGrpSpPr>
            <p:cNvPr id="49" name="Group 51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70" name="Rectangle 5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5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54"/>
            <p:cNvGrpSpPr/>
            <p:nvPr/>
          </p:nvGrpSpPr>
          <p:grpSpPr bwMode="auto">
            <a:xfrm rot="5400000">
              <a:off x="5" y="2589"/>
              <a:ext cx="300" cy="340"/>
              <a:chOff x="1131" y="846"/>
              <a:chExt cx="3475" cy="3583"/>
            </a:xfrm>
          </p:grpSpPr>
          <p:sp>
            <p:nvSpPr>
              <p:cNvPr id="61" name="AutoShape 55"/>
              <p:cNvSpPr>
                <a:spLocks noChangeArrowheads="1"/>
              </p:cNvSpPr>
              <p:nvPr/>
            </p:nvSpPr>
            <p:spPr bwMode="gray">
              <a:xfrm rot="16200000" flipH="1">
                <a:off x="1823" y="254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AutoShape 56"/>
              <p:cNvSpPr>
                <a:spLocks noChangeArrowheads="1"/>
              </p:cNvSpPr>
              <p:nvPr/>
            </p:nvSpPr>
            <p:spPr bwMode="gray">
              <a:xfrm rot="5400000" flipH="1">
                <a:off x="3625" y="250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AutoShape 57"/>
              <p:cNvSpPr>
                <a:spLocks noChangeArrowheads="1"/>
              </p:cNvSpPr>
              <p:nvPr/>
            </p:nvSpPr>
            <p:spPr bwMode="gray">
              <a:xfrm rot="10800000" flipH="1">
                <a:off x="2720" y="3458"/>
                <a:ext cx="318" cy="22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5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5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Oval 60"/>
              <p:cNvSpPr>
                <a:spLocks noChangeArrowheads="1"/>
              </p:cNvSpPr>
              <p:nvPr/>
            </p:nvSpPr>
            <p:spPr bwMode="gray">
              <a:xfrm>
                <a:off x="1130" y="876"/>
                <a:ext cx="3476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61"/>
              <p:cNvSpPr>
                <a:spLocks noChangeArrowheads="1"/>
              </p:cNvSpPr>
              <p:nvPr/>
            </p:nvSpPr>
            <p:spPr bwMode="gray">
              <a:xfrm>
                <a:off x="1131" y="880"/>
                <a:ext cx="3470" cy="354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Oval 62"/>
              <p:cNvSpPr>
                <a:spLocks noChangeArrowheads="1"/>
              </p:cNvSpPr>
              <p:nvPr/>
            </p:nvSpPr>
            <p:spPr bwMode="gray">
              <a:xfrm>
                <a:off x="2296" y="846"/>
                <a:ext cx="1102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63"/>
              <p:cNvSpPr>
                <a:spLocks noChangeArrowheads="1"/>
              </p:cNvSpPr>
              <p:nvPr/>
            </p:nvSpPr>
            <p:spPr bwMode="gray">
              <a:xfrm>
                <a:off x="2306" y="888"/>
                <a:ext cx="1091" cy="354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Group 64"/>
            <p:cNvGrpSpPr/>
            <p:nvPr/>
          </p:nvGrpSpPr>
          <p:grpSpPr bwMode="auto">
            <a:xfrm rot="5400000">
              <a:off x="-5" y="1642"/>
              <a:ext cx="300" cy="340"/>
              <a:chOff x="1122" y="850"/>
              <a:chExt cx="3472" cy="3602"/>
            </a:xfrm>
          </p:grpSpPr>
          <p:sp>
            <p:nvSpPr>
              <p:cNvPr id="52" name="AutoShape 65"/>
              <p:cNvSpPr>
                <a:spLocks noChangeArrowheads="1"/>
              </p:cNvSpPr>
              <p:nvPr/>
            </p:nvSpPr>
            <p:spPr bwMode="gray">
              <a:xfrm rot="16200000" flipH="1">
                <a:off x="1839" y="2391"/>
                <a:ext cx="301" cy="23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utoShape 66"/>
              <p:cNvSpPr>
                <a:spLocks noChangeArrowheads="1"/>
              </p:cNvSpPr>
              <p:nvPr/>
            </p:nvSpPr>
            <p:spPr bwMode="gray">
              <a:xfrm rot="5400000" flipH="1">
                <a:off x="3629" y="2362"/>
                <a:ext cx="301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AutoShape 67"/>
              <p:cNvSpPr>
                <a:spLocks noChangeArrowheads="1"/>
              </p:cNvSpPr>
              <p:nvPr/>
            </p:nvSpPr>
            <p:spPr bwMode="gray">
              <a:xfrm rot="10800000" flipH="1">
                <a:off x="2720" y="3450"/>
                <a:ext cx="318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6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6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70"/>
              <p:cNvSpPr>
                <a:spLocks noChangeArrowheads="1"/>
              </p:cNvSpPr>
              <p:nvPr/>
            </p:nvSpPr>
            <p:spPr bwMode="gray">
              <a:xfrm>
                <a:off x="1132" y="784"/>
                <a:ext cx="3452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71"/>
              <p:cNvSpPr>
                <a:spLocks noChangeArrowheads="1"/>
              </p:cNvSpPr>
              <p:nvPr/>
            </p:nvSpPr>
            <p:spPr bwMode="gray">
              <a:xfrm>
                <a:off x="1122" y="884"/>
                <a:ext cx="3467" cy="35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72"/>
              <p:cNvSpPr>
                <a:spLocks noChangeArrowheads="1"/>
              </p:cNvSpPr>
              <p:nvPr/>
            </p:nvSpPr>
            <p:spPr bwMode="gray">
              <a:xfrm>
                <a:off x="2318" y="734"/>
                <a:ext cx="1080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73"/>
              <p:cNvSpPr>
                <a:spLocks noChangeArrowheads="1"/>
              </p:cNvSpPr>
              <p:nvPr/>
            </p:nvSpPr>
            <p:spPr bwMode="gray">
              <a:xfrm>
                <a:off x="2302" y="879"/>
                <a:ext cx="1089" cy="355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2" name="Group 74" descr="n14 zalo Nguyen Doan Thao Trang"/>
          <p:cNvGrpSpPr/>
          <p:nvPr/>
        </p:nvGrpSpPr>
        <p:grpSpPr bwMode="auto">
          <a:xfrm rot="5400000">
            <a:off x="1180307" y="2931319"/>
            <a:ext cx="744537" cy="930275"/>
            <a:chOff x="1872" y="1824"/>
            <a:chExt cx="2014" cy="1821"/>
          </a:xfrm>
        </p:grpSpPr>
        <p:sp>
          <p:nvSpPr>
            <p:cNvPr id="73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4" name="AutoShape 7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5" name="AutoShape 7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8" name="Oval 8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9" name="Oval 8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0" name="Oval 8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1" name="Oval 8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84" descr="n14 zalo Nguyen Doan Thao Trang"/>
          <p:cNvGrpSpPr/>
          <p:nvPr/>
        </p:nvGrpSpPr>
        <p:grpSpPr bwMode="auto">
          <a:xfrm rot="5400000">
            <a:off x="1205707" y="3750469"/>
            <a:ext cx="744537" cy="930275"/>
            <a:chOff x="1872" y="1824"/>
            <a:chExt cx="2014" cy="1821"/>
          </a:xfrm>
        </p:grpSpPr>
        <p:sp>
          <p:nvSpPr>
            <p:cNvPr id="83" name="AutoShape 8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" name="AutoShape 8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5" name="AutoShape 8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6" name="Oval 8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7" name="Oval 8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8" name="Oval 9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9" name="Oval 9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0" name="Oval 9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1" name="Oval 9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94" descr="n14 zalo Nguyen Doan Thao Trang"/>
          <p:cNvGrpSpPr/>
          <p:nvPr/>
        </p:nvGrpSpPr>
        <p:grpSpPr bwMode="auto">
          <a:xfrm rot="5400000">
            <a:off x="1231107" y="4674394"/>
            <a:ext cx="744537" cy="930275"/>
            <a:chOff x="1872" y="1824"/>
            <a:chExt cx="2014" cy="1821"/>
          </a:xfrm>
        </p:grpSpPr>
        <p:sp>
          <p:nvSpPr>
            <p:cNvPr id="93" name="AutoShape 9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4" name="AutoShape 9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9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6" name="Oval 9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7" name="Oval 9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8" name="Oval 10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9" name="Oval 10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0" name="Oval 10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1" name="Oval 10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" name="Group 104" descr="n14 zalo Nguyen Doan Thao Trang"/>
          <p:cNvGrpSpPr/>
          <p:nvPr/>
        </p:nvGrpSpPr>
        <p:grpSpPr bwMode="auto">
          <a:xfrm rot="5400000">
            <a:off x="1256507" y="5588794"/>
            <a:ext cx="744537" cy="930275"/>
            <a:chOff x="1872" y="1824"/>
            <a:chExt cx="2014" cy="1821"/>
          </a:xfrm>
        </p:grpSpPr>
        <p:sp>
          <p:nvSpPr>
            <p:cNvPr id="103" name="AutoShape 10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4" name="AutoShape 10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5" name="AutoShape 10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" name="Oval 10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7" name="Oval 10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8" name="Oval 11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9" name="Oval 11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0" name="Oval 11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1" name="Oval 11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2" name="Text Box 114" descr="n14 zalo Nguyen Doan Thao Trang"/>
          <p:cNvSpPr txBox="1">
            <a:spLocks noChangeArrowheads="1"/>
          </p:cNvSpPr>
          <p:nvPr/>
        </p:nvSpPr>
        <p:spPr bwMode="auto">
          <a:xfrm>
            <a:off x="1417638" y="3233738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3" name="Text Box 115" descr="n14 zalo Nguyen Doan Thao Trang"/>
          <p:cNvSpPr txBox="1">
            <a:spLocks noChangeArrowheads="1"/>
          </p:cNvSpPr>
          <p:nvPr/>
        </p:nvSpPr>
        <p:spPr bwMode="auto">
          <a:xfrm>
            <a:off x="1443038" y="4052888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4" name="Text Box 116" descr="n14 zalo Nguyen Doan Thao Trang"/>
          <p:cNvSpPr txBox="1">
            <a:spLocks noChangeArrowheads="1"/>
          </p:cNvSpPr>
          <p:nvPr/>
        </p:nvSpPr>
        <p:spPr bwMode="auto">
          <a:xfrm>
            <a:off x="1468438" y="497681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5" name="Text Box 117" descr="n14 zalo Nguyen Doan Thao Trang"/>
          <p:cNvSpPr txBox="1">
            <a:spLocks noChangeArrowheads="1"/>
          </p:cNvSpPr>
          <p:nvPr/>
        </p:nvSpPr>
        <p:spPr bwMode="auto">
          <a:xfrm>
            <a:off x="1481138" y="5900738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6" name="AutoShape 118" descr="n14 zalo Nguyen Doan Thao Trang"/>
          <p:cNvSpPr>
            <a:spLocks noChangeArrowheads="1"/>
          </p:cNvSpPr>
          <p:nvPr/>
        </p:nvSpPr>
        <p:spPr bwMode="gray">
          <a:xfrm>
            <a:off x="1192213" y="842963"/>
            <a:ext cx="10999787" cy="1927225"/>
          </a:xfrm>
          <a:prstGeom prst="roundRect">
            <a:avLst>
              <a:gd name="adj" fmla="val 5000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77925" tIns="38963" rIns="77925" bIns="38963" anchor="ctr"/>
          <a:lstStyle/>
          <a:p>
            <a:r>
              <a:rPr lang="en-US" sz="24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Câu</a:t>
            </a:r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4:</a:t>
            </a:r>
            <a:r>
              <a:rPr lang="en-US" sz="24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ù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ắp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á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ật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ia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ình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ọi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endParaRPr lang="en-US" sz="24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17" name="Oval 116" descr="n14 zalo Nguyen Doan Thao Trang"/>
          <p:cNvSpPr/>
          <p:nvPr/>
        </p:nvSpPr>
        <p:spPr>
          <a:xfrm>
            <a:off x="1282700" y="3192463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8" name="Oval 117" descr="n14 zalo Nguyen Doan Thao Trang"/>
          <p:cNvSpPr/>
          <p:nvPr/>
        </p:nvSpPr>
        <p:spPr>
          <a:xfrm>
            <a:off x="1374775" y="4941888"/>
            <a:ext cx="584200" cy="404812"/>
          </a:xfrm>
          <a:prstGeom prst="ellipse">
            <a:avLst/>
          </a:prstGeom>
          <a:blipFill>
            <a:blip r:embed="rId8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9" name="Oval 118" descr="n14 zalo Nguyen Doan Thao Trang"/>
          <p:cNvSpPr/>
          <p:nvPr/>
        </p:nvSpPr>
        <p:spPr>
          <a:xfrm>
            <a:off x="1355725" y="4014788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0" name="Oval 119" descr="n14 zalo Nguyen Doan Thao Trang"/>
          <p:cNvSpPr/>
          <p:nvPr/>
        </p:nvSpPr>
        <p:spPr>
          <a:xfrm>
            <a:off x="1385888" y="5862638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1" name="Picture 125" descr="n14 zalo Nguyen Doan Thao Tra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550" y="5484813"/>
            <a:ext cx="2400300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" name="Rectangle 121" descr="n14 zalo Nguyen Doan Thao Trang"/>
          <p:cNvSpPr/>
          <p:nvPr/>
        </p:nvSpPr>
        <p:spPr>
          <a:xfrm>
            <a:off x="3985716" y="279634"/>
            <a:ext cx="42205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 – Lật mảnh ghé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86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95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13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5" grpId="0"/>
      <p:bldP spid="116" grpId="0" build="allAtOnce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 descr="n14 zalo Nguyen Doan Thao Trang"/>
          <p:cNvGraphicFramePr>
            <a:graphicFrameLocks noChangeAspect="1"/>
          </p:cNvGraphicFramePr>
          <p:nvPr/>
        </p:nvGraphicFramePr>
        <p:xfrm>
          <a:off x="5884863" y="29051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0" name="Picture 11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2905125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 descr="n14 zalo Nguyen Doan Thao Trang"/>
          <p:cNvSpPr txBox="1">
            <a:spLocks noChangeArrowheads="1"/>
          </p:cNvSpPr>
          <p:nvPr/>
        </p:nvSpPr>
        <p:spPr bwMode="auto">
          <a:xfrm>
            <a:off x="1897063" y="803275"/>
            <a:ext cx="284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grpSp>
        <p:nvGrpSpPr>
          <p:cNvPr id="4" name="Group 2" descr="n14 zalo Nguyen Doan Thao Trang"/>
          <p:cNvGrpSpPr/>
          <p:nvPr/>
        </p:nvGrpSpPr>
        <p:grpSpPr bwMode="auto">
          <a:xfrm>
            <a:off x="1306513" y="5095875"/>
            <a:ext cx="9664700" cy="612775"/>
            <a:chOff x="384" y="1344"/>
            <a:chExt cx="3072" cy="381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	           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được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xác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định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bằng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biểu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hức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W</a:t>
              </a:r>
              <a:r>
                <a:rPr lang="en-US" sz="2400" baseline="-250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=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V</a:t>
              </a:r>
              <a:r>
                <a:rPr lang="en-US" sz="2400" baseline="-250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+q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Freeform 5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gray">
            <a:xfrm>
              <a:off x="714" y="1373"/>
              <a:ext cx="59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 descr="n14 zalo Nguyen Doan Thao Trang"/>
          <p:cNvGrpSpPr/>
          <p:nvPr/>
        </p:nvGrpSpPr>
        <p:grpSpPr bwMode="auto">
          <a:xfrm>
            <a:off x="1306513" y="4181475"/>
            <a:ext cx="9664700" cy="612775"/>
            <a:chOff x="384" y="1344"/>
            <a:chExt cx="3072" cy="381"/>
          </a:xfrm>
        </p:grpSpPr>
        <p:sp>
          <p:nvSpPr>
            <p:cNvPr id="10" name="AutoShape 9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         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không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phụ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huộc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vào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ốc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ính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hế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năng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gray">
            <a:xfrm>
              <a:off x="714" y="1373"/>
              <a:ext cx="59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4" descr="n14 zalo Nguyen Doan Thao Trang"/>
          <p:cNvGrpSpPr/>
          <p:nvPr/>
        </p:nvGrpSpPr>
        <p:grpSpPr bwMode="auto">
          <a:xfrm>
            <a:off x="1300163" y="3238500"/>
            <a:ext cx="9663112" cy="665850"/>
            <a:chOff x="384" y="1344"/>
            <a:chExt cx="3072" cy="414"/>
          </a:xfrm>
        </p:grpSpPr>
        <p:sp>
          <p:nvSpPr>
            <p:cNvPr id="15" name="AutoShape 15"/>
            <p:cNvSpPr>
              <a:spLocks noChangeArrowheads="1"/>
            </p:cNvSpPr>
            <p:nvPr/>
          </p:nvSpPr>
          <p:spPr bwMode="gray">
            <a:xfrm>
              <a:off x="384" y="1344"/>
              <a:ext cx="3072" cy="41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ỉ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lệ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huận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với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điện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ích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q : W</a:t>
              </a:r>
              <a:r>
                <a:rPr lang="en-US" sz="2400" baseline="-250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=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V</a:t>
              </a:r>
              <a:r>
                <a:rPr lang="en-US" sz="2400" baseline="-250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q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7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gray">
            <a:xfrm>
              <a:off x="714" y="1373"/>
              <a:ext cx="59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 descr="n14 zalo Nguyen Doan Thao Trang"/>
          <p:cNvGrpSpPr/>
          <p:nvPr/>
        </p:nvGrpSpPr>
        <p:grpSpPr bwMode="auto">
          <a:xfrm>
            <a:off x="1344613" y="2466975"/>
            <a:ext cx="9664700" cy="612775"/>
            <a:chOff x="384" y="1344"/>
            <a:chExt cx="3072" cy="381"/>
          </a:xfrm>
        </p:grpSpPr>
        <p:sp>
          <p:nvSpPr>
            <p:cNvPr id="20" name="AutoShape 21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 err="1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ỉ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lệ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nghịch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với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điện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tích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q : W</a:t>
              </a:r>
              <a:r>
                <a:rPr lang="en-US" sz="2400" baseline="-250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=V</a:t>
              </a:r>
              <a:r>
                <a:rPr lang="en-US" sz="2400" baseline="-250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M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/q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1" name="AutoShape 22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23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gray">
            <a:xfrm>
              <a:off x="714" y="1373"/>
              <a:ext cx="59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6" descr="n14 zalo Nguyen Doan Thao Trang"/>
          <p:cNvGrpSpPr/>
          <p:nvPr/>
        </p:nvGrpSpPr>
        <p:grpSpPr bwMode="auto">
          <a:xfrm>
            <a:off x="1639888" y="1941513"/>
            <a:ext cx="590550" cy="1776412"/>
            <a:chOff x="-26" y="768"/>
            <a:chExt cx="352" cy="2149"/>
          </a:xfrm>
        </p:grpSpPr>
        <p:grpSp>
          <p:nvGrpSpPr>
            <p:cNvPr id="25" name="Group 27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46" name="Rectangle 28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29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30"/>
            <p:cNvGrpSpPr/>
            <p:nvPr/>
          </p:nvGrpSpPr>
          <p:grpSpPr bwMode="auto">
            <a:xfrm rot="5400000">
              <a:off x="-1" y="2589"/>
              <a:ext cx="314" cy="341"/>
              <a:chOff x="1028" y="830"/>
              <a:chExt cx="3655" cy="3607"/>
            </a:xfrm>
          </p:grpSpPr>
          <p:sp>
            <p:nvSpPr>
              <p:cNvPr id="37" name="AutoShape 31"/>
              <p:cNvSpPr>
                <a:spLocks noChangeArrowheads="1"/>
              </p:cNvSpPr>
              <p:nvPr/>
            </p:nvSpPr>
            <p:spPr bwMode="gray">
              <a:xfrm rot="16200000" flipH="1">
                <a:off x="1818" y="268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utoShape 32"/>
              <p:cNvSpPr>
                <a:spLocks noChangeArrowheads="1"/>
              </p:cNvSpPr>
              <p:nvPr/>
            </p:nvSpPr>
            <p:spPr bwMode="gray">
              <a:xfrm rot="5400000" flipH="1">
                <a:off x="3651" y="264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utoShape 33"/>
              <p:cNvSpPr>
                <a:spLocks noChangeArrowheads="1"/>
              </p:cNvSpPr>
              <p:nvPr/>
            </p:nvSpPr>
            <p:spPr bwMode="gray">
              <a:xfrm rot="10800000" flipH="1">
                <a:off x="2744" y="3568"/>
                <a:ext cx="291" cy="23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Oval 3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3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Oval 36"/>
              <p:cNvSpPr>
                <a:spLocks noChangeArrowheads="1"/>
              </p:cNvSpPr>
              <p:nvPr/>
            </p:nvSpPr>
            <p:spPr bwMode="gray">
              <a:xfrm>
                <a:off x="1023" y="1005"/>
                <a:ext cx="3666" cy="355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37"/>
              <p:cNvSpPr>
                <a:spLocks noChangeArrowheads="1"/>
              </p:cNvSpPr>
              <p:nvPr/>
            </p:nvSpPr>
            <p:spPr bwMode="gray">
              <a:xfrm>
                <a:off x="1028" y="885"/>
                <a:ext cx="3655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Oval 38"/>
              <p:cNvSpPr>
                <a:spLocks noChangeArrowheads="1"/>
              </p:cNvSpPr>
              <p:nvPr/>
            </p:nvSpPr>
            <p:spPr bwMode="gray">
              <a:xfrm>
                <a:off x="2319" y="835"/>
                <a:ext cx="1095" cy="354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39"/>
              <p:cNvSpPr>
                <a:spLocks noChangeArrowheads="1"/>
              </p:cNvSpPr>
              <p:nvPr/>
            </p:nvSpPr>
            <p:spPr bwMode="gray">
              <a:xfrm>
                <a:off x="2290" y="884"/>
                <a:ext cx="1096" cy="355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7" name="Group 40"/>
            <p:cNvGrpSpPr/>
            <p:nvPr/>
          </p:nvGrpSpPr>
          <p:grpSpPr bwMode="auto">
            <a:xfrm rot="5400000">
              <a:off x="-13" y="1640"/>
              <a:ext cx="315" cy="342"/>
              <a:chOff x="1049" y="791"/>
              <a:chExt cx="3668" cy="3610"/>
            </a:xfrm>
          </p:grpSpPr>
          <p:sp>
            <p:nvSpPr>
              <p:cNvPr id="28" name="AutoShape 41"/>
              <p:cNvSpPr>
                <a:spLocks noChangeArrowheads="1"/>
              </p:cNvSpPr>
              <p:nvPr/>
            </p:nvSpPr>
            <p:spPr bwMode="gray">
              <a:xfrm rot="16200000" flipH="1">
                <a:off x="1843" y="253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AutoShape 42"/>
              <p:cNvSpPr>
                <a:spLocks noChangeArrowheads="1"/>
              </p:cNvSpPr>
              <p:nvPr/>
            </p:nvSpPr>
            <p:spPr bwMode="gray">
              <a:xfrm rot="5400000" flipH="1">
                <a:off x="3654" y="249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AutoShape 43"/>
              <p:cNvSpPr>
                <a:spLocks noChangeArrowheads="1"/>
              </p:cNvSpPr>
              <p:nvPr/>
            </p:nvSpPr>
            <p:spPr bwMode="gray">
              <a:xfrm rot="10800000" flipH="1">
                <a:off x="2747" y="3437"/>
                <a:ext cx="313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4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4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46"/>
              <p:cNvSpPr>
                <a:spLocks noChangeArrowheads="1"/>
              </p:cNvSpPr>
              <p:nvPr/>
            </p:nvSpPr>
            <p:spPr bwMode="gray">
              <a:xfrm>
                <a:off x="1047" y="850"/>
                <a:ext cx="3667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47"/>
              <p:cNvSpPr>
                <a:spLocks noChangeArrowheads="1"/>
              </p:cNvSpPr>
              <p:nvPr/>
            </p:nvSpPr>
            <p:spPr bwMode="gray">
              <a:xfrm>
                <a:off x="1049" y="848"/>
                <a:ext cx="3664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Oval 48"/>
              <p:cNvSpPr>
                <a:spLocks noChangeArrowheads="1"/>
              </p:cNvSpPr>
              <p:nvPr/>
            </p:nvSpPr>
            <p:spPr bwMode="gray">
              <a:xfrm>
                <a:off x="2344" y="790"/>
                <a:ext cx="1118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49"/>
              <p:cNvSpPr>
                <a:spLocks noChangeArrowheads="1"/>
              </p:cNvSpPr>
              <p:nvPr/>
            </p:nvSpPr>
            <p:spPr bwMode="gray">
              <a:xfrm>
                <a:off x="2329" y="833"/>
                <a:ext cx="1096" cy="354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" name="Group 50" descr="n14 zalo Nguyen Doan Thao Trang"/>
          <p:cNvGrpSpPr/>
          <p:nvPr/>
        </p:nvGrpSpPr>
        <p:grpSpPr bwMode="auto">
          <a:xfrm>
            <a:off x="1641475" y="3627438"/>
            <a:ext cx="587375" cy="1857375"/>
            <a:chOff x="-25" y="768"/>
            <a:chExt cx="350" cy="2141"/>
          </a:xfrm>
        </p:grpSpPr>
        <p:grpSp>
          <p:nvGrpSpPr>
            <p:cNvPr id="49" name="Group 51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70" name="Rectangle 5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5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54"/>
            <p:cNvGrpSpPr/>
            <p:nvPr/>
          </p:nvGrpSpPr>
          <p:grpSpPr bwMode="auto">
            <a:xfrm rot="5400000">
              <a:off x="5" y="2589"/>
              <a:ext cx="300" cy="340"/>
              <a:chOff x="1131" y="846"/>
              <a:chExt cx="3475" cy="3583"/>
            </a:xfrm>
          </p:grpSpPr>
          <p:sp>
            <p:nvSpPr>
              <p:cNvPr id="61" name="AutoShape 55"/>
              <p:cNvSpPr>
                <a:spLocks noChangeArrowheads="1"/>
              </p:cNvSpPr>
              <p:nvPr/>
            </p:nvSpPr>
            <p:spPr bwMode="gray">
              <a:xfrm rot="16200000" flipH="1">
                <a:off x="1823" y="254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AutoShape 56"/>
              <p:cNvSpPr>
                <a:spLocks noChangeArrowheads="1"/>
              </p:cNvSpPr>
              <p:nvPr/>
            </p:nvSpPr>
            <p:spPr bwMode="gray">
              <a:xfrm rot="5400000" flipH="1">
                <a:off x="3625" y="250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AutoShape 57"/>
              <p:cNvSpPr>
                <a:spLocks noChangeArrowheads="1"/>
              </p:cNvSpPr>
              <p:nvPr/>
            </p:nvSpPr>
            <p:spPr bwMode="gray">
              <a:xfrm rot="10800000" flipH="1">
                <a:off x="2720" y="3458"/>
                <a:ext cx="318" cy="22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5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5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Oval 60"/>
              <p:cNvSpPr>
                <a:spLocks noChangeArrowheads="1"/>
              </p:cNvSpPr>
              <p:nvPr/>
            </p:nvSpPr>
            <p:spPr bwMode="gray">
              <a:xfrm>
                <a:off x="1130" y="876"/>
                <a:ext cx="3476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61"/>
              <p:cNvSpPr>
                <a:spLocks noChangeArrowheads="1"/>
              </p:cNvSpPr>
              <p:nvPr/>
            </p:nvSpPr>
            <p:spPr bwMode="gray">
              <a:xfrm>
                <a:off x="1131" y="880"/>
                <a:ext cx="3470" cy="354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Oval 62"/>
              <p:cNvSpPr>
                <a:spLocks noChangeArrowheads="1"/>
              </p:cNvSpPr>
              <p:nvPr/>
            </p:nvSpPr>
            <p:spPr bwMode="gray">
              <a:xfrm>
                <a:off x="2296" y="846"/>
                <a:ext cx="1102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63"/>
              <p:cNvSpPr>
                <a:spLocks noChangeArrowheads="1"/>
              </p:cNvSpPr>
              <p:nvPr/>
            </p:nvSpPr>
            <p:spPr bwMode="gray">
              <a:xfrm>
                <a:off x="2306" y="888"/>
                <a:ext cx="1091" cy="354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Group 64"/>
            <p:cNvGrpSpPr/>
            <p:nvPr/>
          </p:nvGrpSpPr>
          <p:grpSpPr bwMode="auto">
            <a:xfrm rot="5400000">
              <a:off x="-5" y="1642"/>
              <a:ext cx="300" cy="340"/>
              <a:chOff x="1122" y="850"/>
              <a:chExt cx="3472" cy="3602"/>
            </a:xfrm>
          </p:grpSpPr>
          <p:sp>
            <p:nvSpPr>
              <p:cNvPr id="52" name="AutoShape 65"/>
              <p:cNvSpPr>
                <a:spLocks noChangeArrowheads="1"/>
              </p:cNvSpPr>
              <p:nvPr/>
            </p:nvSpPr>
            <p:spPr bwMode="gray">
              <a:xfrm rot="16200000" flipH="1">
                <a:off x="1839" y="2391"/>
                <a:ext cx="301" cy="23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utoShape 66"/>
              <p:cNvSpPr>
                <a:spLocks noChangeArrowheads="1"/>
              </p:cNvSpPr>
              <p:nvPr/>
            </p:nvSpPr>
            <p:spPr bwMode="gray">
              <a:xfrm rot="5400000" flipH="1">
                <a:off x="3629" y="2362"/>
                <a:ext cx="301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AutoShape 67"/>
              <p:cNvSpPr>
                <a:spLocks noChangeArrowheads="1"/>
              </p:cNvSpPr>
              <p:nvPr/>
            </p:nvSpPr>
            <p:spPr bwMode="gray">
              <a:xfrm rot="10800000" flipH="1">
                <a:off x="2720" y="3450"/>
                <a:ext cx="318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6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6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70"/>
              <p:cNvSpPr>
                <a:spLocks noChangeArrowheads="1"/>
              </p:cNvSpPr>
              <p:nvPr/>
            </p:nvSpPr>
            <p:spPr bwMode="gray">
              <a:xfrm>
                <a:off x="1132" y="784"/>
                <a:ext cx="3452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71"/>
              <p:cNvSpPr>
                <a:spLocks noChangeArrowheads="1"/>
              </p:cNvSpPr>
              <p:nvPr/>
            </p:nvSpPr>
            <p:spPr bwMode="gray">
              <a:xfrm>
                <a:off x="1122" y="884"/>
                <a:ext cx="3467" cy="35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72"/>
              <p:cNvSpPr>
                <a:spLocks noChangeArrowheads="1"/>
              </p:cNvSpPr>
              <p:nvPr/>
            </p:nvSpPr>
            <p:spPr bwMode="gray">
              <a:xfrm>
                <a:off x="2318" y="734"/>
                <a:ext cx="1080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73"/>
              <p:cNvSpPr>
                <a:spLocks noChangeArrowheads="1"/>
              </p:cNvSpPr>
              <p:nvPr/>
            </p:nvSpPr>
            <p:spPr bwMode="gray">
              <a:xfrm>
                <a:off x="2302" y="879"/>
                <a:ext cx="1089" cy="355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2" name="Group 74" descr="n14 zalo Nguyen Doan Thao Trang"/>
          <p:cNvGrpSpPr/>
          <p:nvPr/>
        </p:nvGrpSpPr>
        <p:grpSpPr bwMode="auto">
          <a:xfrm rot="5400000">
            <a:off x="1475582" y="2286794"/>
            <a:ext cx="744537" cy="930275"/>
            <a:chOff x="1872" y="1824"/>
            <a:chExt cx="2014" cy="1821"/>
          </a:xfrm>
        </p:grpSpPr>
        <p:sp>
          <p:nvSpPr>
            <p:cNvPr id="73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4" name="AutoShape 7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5" name="AutoShape 7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8" name="Oval 8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9" name="Oval 8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0" name="Oval 8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1" name="Oval 8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84" descr="n14 zalo Nguyen Doan Thao Trang"/>
          <p:cNvGrpSpPr/>
          <p:nvPr/>
        </p:nvGrpSpPr>
        <p:grpSpPr bwMode="auto">
          <a:xfrm rot="5400000">
            <a:off x="1500982" y="3105944"/>
            <a:ext cx="744537" cy="930275"/>
            <a:chOff x="1872" y="1824"/>
            <a:chExt cx="2014" cy="1821"/>
          </a:xfrm>
        </p:grpSpPr>
        <p:sp>
          <p:nvSpPr>
            <p:cNvPr id="83" name="AutoShape 8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" name="AutoShape 8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5" name="AutoShape 8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6" name="Oval 8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7" name="Oval 8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8" name="Oval 9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9" name="Oval 9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0" name="Oval 9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1" name="Oval 9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94" descr="n14 zalo Nguyen Doan Thao Trang"/>
          <p:cNvGrpSpPr/>
          <p:nvPr/>
        </p:nvGrpSpPr>
        <p:grpSpPr bwMode="auto">
          <a:xfrm rot="5400000">
            <a:off x="1526382" y="4029869"/>
            <a:ext cx="744537" cy="930275"/>
            <a:chOff x="1872" y="1824"/>
            <a:chExt cx="2014" cy="1821"/>
          </a:xfrm>
        </p:grpSpPr>
        <p:sp>
          <p:nvSpPr>
            <p:cNvPr id="93" name="AutoShape 9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4" name="AutoShape 9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9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6" name="Oval 9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7" name="Oval 9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8" name="Oval 10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9" name="Oval 10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0" name="Oval 10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1" name="Oval 10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" name="Group 104" descr="n14 zalo Nguyen Doan Thao Trang"/>
          <p:cNvGrpSpPr/>
          <p:nvPr/>
        </p:nvGrpSpPr>
        <p:grpSpPr bwMode="auto">
          <a:xfrm rot="5400000">
            <a:off x="1551782" y="4944269"/>
            <a:ext cx="744537" cy="930275"/>
            <a:chOff x="1872" y="1824"/>
            <a:chExt cx="2014" cy="1821"/>
          </a:xfrm>
        </p:grpSpPr>
        <p:sp>
          <p:nvSpPr>
            <p:cNvPr id="103" name="AutoShape 10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4" name="AutoShape 10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5" name="AutoShape 10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" name="Oval 10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7" name="Oval 10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8" name="Oval 11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9" name="Oval 11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0" name="Oval 11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1" name="Oval 11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2" name="Text Box 114" descr="n14 zalo Nguyen Doan Thao Trang"/>
          <p:cNvSpPr txBox="1">
            <a:spLocks noChangeArrowheads="1"/>
          </p:cNvSpPr>
          <p:nvPr/>
        </p:nvSpPr>
        <p:spPr bwMode="auto">
          <a:xfrm>
            <a:off x="1712913" y="258921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3" name="Text Box 115" descr="n14 zalo Nguyen Doan Thao Trang"/>
          <p:cNvSpPr txBox="1">
            <a:spLocks noChangeArrowheads="1"/>
          </p:cNvSpPr>
          <p:nvPr/>
        </p:nvSpPr>
        <p:spPr bwMode="auto">
          <a:xfrm>
            <a:off x="1738313" y="340836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4" name="Text Box 116" descr="n14 zalo Nguyen Doan Thao Trang"/>
          <p:cNvSpPr txBox="1">
            <a:spLocks noChangeArrowheads="1"/>
          </p:cNvSpPr>
          <p:nvPr/>
        </p:nvSpPr>
        <p:spPr bwMode="auto">
          <a:xfrm>
            <a:off x="1763713" y="4332288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5" name="Text Box 117" descr="n14 zalo Nguyen Doan Thao Trang"/>
          <p:cNvSpPr txBox="1">
            <a:spLocks noChangeArrowheads="1"/>
          </p:cNvSpPr>
          <p:nvPr/>
        </p:nvSpPr>
        <p:spPr bwMode="auto">
          <a:xfrm>
            <a:off x="1776413" y="525621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6" name="AutoShape 118" descr="n14 zalo Nguyen Doan Thao Trang"/>
          <p:cNvSpPr>
            <a:spLocks noChangeArrowheads="1"/>
          </p:cNvSpPr>
          <p:nvPr/>
        </p:nvSpPr>
        <p:spPr bwMode="gray">
          <a:xfrm>
            <a:off x="1493838" y="923925"/>
            <a:ext cx="9642475" cy="1230313"/>
          </a:xfrm>
          <a:prstGeom prst="roundRect">
            <a:avLst>
              <a:gd name="adj" fmla="val 5000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77925" tIns="38963" rIns="77925" bIns="38963" anchor="ctr"/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Câu</a:t>
            </a:r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5: </a:t>
            </a:r>
            <a:r>
              <a:rPr lang="en-US" sz="2400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hế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ại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M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q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o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ường</a:t>
            </a:r>
            <a:endParaRPr lang="en-US" sz="2400" b="1" dirty="0" smtClean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:</a:t>
            </a:r>
            <a:endParaRPr lang="en-US" sz="24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17" name="Oval 116" descr="n14 zalo Nguyen Doan Thao Trang"/>
          <p:cNvSpPr/>
          <p:nvPr/>
        </p:nvSpPr>
        <p:spPr>
          <a:xfrm>
            <a:off x="1577975" y="2547938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8" name="Oval 117" descr="n14 zalo Nguyen Doan Thao Trang"/>
          <p:cNvSpPr/>
          <p:nvPr/>
        </p:nvSpPr>
        <p:spPr>
          <a:xfrm>
            <a:off x="1638300" y="3348038"/>
            <a:ext cx="584200" cy="404812"/>
          </a:xfrm>
          <a:prstGeom prst="ellipse">
            <a:avLst/>
          </a:prstGeom>
          <a:blipFill>
            <a:blip r:embed="rId8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9" name="Oval 118" descr="n14 zalo Nguyen Doan Thao Trang"/>
          <p:cNvSpPr/>
          <p:nvPr/>
        </p:nvSpPr>
        <p:spPr>
          <a:xfrm>
            <a:off x="1633538" y="4300538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0" name="Oval 119" descr="n14 zalo Nguyen Doan Thao Trang"/>
          <p:cNvSpPr/>
          <p:nvPr/>
        </p:nvSpPr>
        <p:spPr>
          <a:xfrm>
            <a:off x="1681163" y="5218113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1" name="Picture 128" descr="n14 zalo Nguyen Doan Thao Tra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550" y="5484813"/>
            <a:ext cx="2400300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" name="Rectangle 121" descr="n14 zalo Nguyen Doan Thao Trang"/>
          <p:cNvSpPr/>
          <p:nvPr/>
        </p:nvSpPr>
        <p:spPr>
          <a:xfrm>
            <a:off x="3985716" y="279634"/>
            <a:ext cx="42205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 – Lật mảnh ghé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91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000"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"/>
                                      </p:to>
                                    </p:set>
                                    <p:animEffect filter="image" prLst="opacity: 0.9">
                                      <p:cBhvr rctx="IE">
                                        <p:cTn id="100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18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5" grpId="0"/>
      <p:bldP spid="116" grpId="0" build="allAtOnce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 descr="n14 zalo Nguyen Doan Thao Trang"/>
          <p:cNvGraphicFramePr>
            <a:graphicFrameLocks noChangeAspect="1"/>
          </p:cNvGraphicFramePr>
          <p:nvPr/>
        </p:nvGraphicFramePr>
        <p:xfrm>
          <a:off x="5884863" y="29051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0" name="Picture 12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2905125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 descr="n14 zalo Nguyen Doan Thao Trang"/>
          <p:cNvSpPr txBox="1">
            <a:spLocks noChangeArrowheads="1"/>
          </p:cNvSpPr>
          <p:nvPr/>
        </p:nvSpPr>
        <p:spPr bwMode="auto">
          <a:xfrm>
            <a:off x="1897063" y="803275"/>
            <a:ext cx="284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grpSp>
        <p:nvGrpSpPr>
          <p:cNvPr id="4" name="Group 2" descr="n14 zalo Nguyen Doan Thao Trang"/>
          <p:cNvGrpSpPr/>
          <p:nvPr/>
        </p:nvGrpSpPr>
        <p:grpSpPr bwMode="auto">
          <a:xfrm>
            <a:off x="1306513" y="5095875"/>
            <a:ext cx="9664700" cy="612775"/>
            <a:chOff x="384" y="1344"/>
            <a:chExt cx="3072" cy="381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tabLst>
                  <a:tab pos="179070" algn="l"/>
                  <a:tab pos="3419475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	           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Ánh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 </a:t>
              </a: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sáng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Freeform 5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gray">
            <a:xfrm>
              <a:off x="714" y="1373"/>
              <a:ext cx="59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 descr="n14 zalo Nguyen Doan Thao Trang"/>
          <p:cNvGrpSpPr/>
          <p:nvPr/>
        </p:nvGrpSpPr>
        <p:grpSpPr bwMode="auto">
          <a:xfrm>
            <a:off x="1306513" y="4181475"/>
            <a:ext cx="9664700" cy="612775"/>
            <a:chOff x="384" y="1344"/>
            <a:chExt cx="3072" cy="381"/>
          </a:xfrm>
        </p:grpSpPr>
        <p:sp>
          <p:nvSpPr>
            <p:cNvPr id="10" name="AutoShape 9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Nước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.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gray">
            <a:xfrm>
              <a:off x="714" y="1373"/>
              <a:ext cx="59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4" descr="n14 zalo Nguyen Doan Thao Trang"/>
          <p:cNvGrpSpPr/>
          <p:nvPr/>
        </p:nvGrpSpPr>
        <p:grpSpPr bwMode="auto">
          <a:xfrm>
            <a:off x="1300163" y="3238500"/>
            <a:ext cx="9663112" cy="665850"/>
            <a:chOff x="384" y="1344"/>
            <a:chExt cx="3072" cy="414"/>
          </a:xfrm>
        </p:grpSpPr>
        <p:sp>
          <p:nvSpPr>
            <p:cNvPr id="15" name="AutoShape 15"/>
            <p:cNvSpPr>
              <a:spLocks noChangeArrowheads="1"/>
            </p:cNvSpPr>
            <p:nvPr/>
          </p:nvSpPr>
          <p:spPr bwMode="gray">
            <a:xfrm>
              <a:off x="384" y="1344"/>
              <a:ext cx="3072" cy="41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P</a:t>
              </a:r>
              <a:r>
                <a:rPr lang="en-US" sz="2400" dirty="0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in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17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gray">
            <a:xfrm>
              <a:off x="714" y="1373"/>
              <a:ext cx="59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 descr="n14 zalo Nguyen Doan Thao Trang"/>
          <p:cNvGrpSpPr/>
          <p:nvPr/>
        </p:nvGrpSpPr>
        <p:grpSpPr bwMode="auto">
          <a:xfrm>
            <a:off x="1344613" y="2466975"/>
            <a:ext cx="9664700" cy="612775"/>
            <a:chOff x="384" y="1344"/>
            <a:chExt cx="3072" cy="381"/>
          </a:xfrm>
        </p:grpSpPr>
        <p:sp>
          <p:nvSpPr>
            <p:cNvPr id="20" name="AutoShape 21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0" algn="ctr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sz="2400" dirty="0" err="1" smtClean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rPr>
                <a:t>Lửa</a:t>
              </a:r>
              <a:endPara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1" name="AutoShape 22"/>
            <p:cNvSpPr>
              <a:spLocks noChangeArrowheads="1"/>
            </p:cNvSpPr>
            <p:nvPr/>
          </p:nvSpPr>
          <p:spPr bwMode="gray">
            <a:xfrm>
              <a:off x="451" y="1379"/>
              <a:ext cx="592" cy="32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23"/>
            <p:cNvSpPr/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gray">
            <a:xfrm>
              <a:off x="714" y="1373"/>
              <a:ext cx="59" cy="287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mbria" panose="020405030504060302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6" descr="n14 zalo Nguyen Doan Thao Trang"/>
          <p:cNvGrpSpPr/>
          <p:nvPr/>
        </p:nvGrpSpPr>
        <p:grpSpPr bwMode="auto">
          <a:xfrm>
            <a:off x="1639888" y="1941513"/>
            <a:ext cx="590550" cy="1776412"/>
            <a:chOff x="-26" y="768"/>
            <a:chExt cx="352" cy="2149"/>
          </a:xfrm>
        </p:grpSpPr>
        <p:grpSp>
          <p:nvGrpSpPr>
            <p:cNvPr id="25" name="Group 27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46" name="Rectangle 28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ectangle 29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Group 30"/>
            <p:cNvGrpSpPr/>
            <p:nvPr/>
          </p:nvGrpSpPr>
          <p:grpSpPr bwMode="auto">
            <a:xfrm rot="5400000">
              <a:off x="-1" y="2589"/>
              <a:ext cx="314" cy="341"/>
              <a:chOff x="1028" y="830"/>
              <a:chExt cx="3655" cy="3607"/>
            </a:xfrm>
          </p:grpSpPr>
          <p:sp>
            <p:nvSpPr>
              <p:cNvPr id="37" name="AutoShape 31"/>
              <p:cNvSpPr>
                <a:spLocks noChangeArrowheads="1"/>
              </p:cNvSpPr>
              <p:nvPr/>
            </p:nvSpPr>
            <p:spPr bwMode="gray">
              <a:xfrm rot="16200000" flipH="1">
                <a:off x="1818" y="268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utoShape 32"/>
              <p:cNvSpPr>
                <a:spLocks noChangeArrowheads="1"/>
              </p:cNvSpPr>
              <p:nvPr/>
            </p:nvSpPr>
            <p:spPr bwMode="gray">
              <a:xfrm rot="5400000" flipH="1">
                <a:off x="3651" y="2641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utoShape 33"/>
              <p:cNvSpPr>
                <a:spLocks noChangeArrowheads="1"/>
              </p:cNvSpPr>
              <p:nvPr/>
            </p:nvSpPr>
            <p:spPr bwMode="gray">
              <a:xfrm rot="10800000" flipH="1">
                <a:off x="2744" y="3568"/>
                <a:ext cx="291" cy="23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Oval 3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3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Oval 36"/>
              <p:cNvSpPr>
                <a:spLocks noChangeArrowheads="1"/>
              </p:cNvSpPr>
              <p:nvPr/>
            </p:nvSpPr>
            <p:spPr bwMode="gray">
              <a:xfrm>
                <a:off x="1023" y="1005"/>
                <a:ext cx="3666" cy="355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37"/>
              <p:cNvSpPr>
                <a:spLocks noChangeArrowheads="1"/>
              </p:cNvSpPr>
              <p:nvPr/>
            </p:nvSpPr>
            <p:spPr bwMode="gray">
              <a:xfrm>
                <a:off x="1028" y="885"/>
                <a:ext cx="3655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Oval 38"/>
              <p:cNvSpPr>
                <a:spLocks noChangeArrowheads="1"/>
              </p:cNvSpPr>
              <p:nvPr/>
            </p:nvSpPr>
            <p:spPr bwMode="gray">
              <a:xfrm>
                <a:off x="2319" y="835"/>
                <a:ext cx="1095" cy="354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39"/>
              <p:cNvSpPr>
                <a:spLocks noChangeArrowheads="1"/>
              </p:cNvSpPr>
              <p:nvPr/>
            </p:nvSpPr>
            <p:spPr bwMode="gray">
              <a:xfrm>
                <a:off x="2290" y="884"/>
                <a:ext cx="1096" cy="355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7" name="Group 40"/>
            <p:cNvGrpSpPr/>
            <p:nvPr/>
          </p:nvGrpSpPr>
          <p:grpSpPr bwMode="auto">
            <a:xfrm rot="5400000">
              <a:off x="-13" y="1640"/>
              <a:ext cx="315" cy="342"/>
              <a:chOff x="1049" y="791"/>
              <a:chExt cx="3668" cy="3610"/>
            </a:xfrm>
          </p:grpSpPr>
          <p:sp>
            <p:nvSpPr>
              <p:cNvPr id="28" name="AutoShape 41"/>
              <p:cNvSpPr>
                <a:spLocks noChangeArrowheads="1"/>
              </p:cNvSpPr>
              <p:nvPr/>
            </p:nvSpPr>
            <p:spPr bwMode="gray">
              <a:xfrm rot="16200000" flipH="1">
                <a:off x="1843" y="253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AutoShape 42"/>
              <p:cNvSpPr>
                <a:spLocks noChangeArrowheads="1"/>
              </p:cNvSpPr>
              <p:nvPr/>
            </p:nvSpPr>
            <p:spPr bwMode="gray">
              <a:xfrm rot="5400000" flipH="1">
                <a:off x="3654" y="2492"/>
                <a:ext cx="310" cy="20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AutoShape 43"/>
              <p:cNvSpPr>
                <a:spLocks noChangeArrowheads="1"/>
              </p:cNvSpPr>
              <p:nvPr/>
            </p:nvSpPr>
            <p:spPr bwMode="gray">
              <a:xfrm rot="10800000" flipH="1">
                <a:off x="2747" y="3437"/>
                <a:ext cx="313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44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45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46"/>
              <p:cNvSpPr>
                <a:spLocks noChangeArrowheads="1"/>
              </p:cNvSpPr>
              <p:nvPr/>
            </p:nvSpPr>
            <p:spPr bwMode="gray">
              <a:xfrm>
                <a:off x="1047" y="850"/>
                <a:ext cx="3667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47"/>
              <p:cNvSpPr>
                <a:spLocks noChangeArrowheads="1"/>
              </p:cNvSpPr>
              <p:nvPr/>
            </p:nvSpPr>
            <p:spPr bwMode="gray">
              <a:xfrm>
                <a:off x="1049" y="848"/>
                <a:ext cx="3664" cy="355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Oval 48"/>
              <p:cNvSpPr>
                <a:spLocks noChangeArrowheads="1"/>
              </p:cNvSpPr>
              <p:nvPr/>
            </p:nvSpPr>
            <p:spPr bwMode="gray">
              <a:xfrm>
                <a:off x="2344" y="790"/>
                <a:ext cx="1118" cy="35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49"/>
              <p:cNvSpPr>
                <a:spLocks noChangeArrowheads="1"/>
              </p:cNvSpPr>
              <p:nvPr/>
            </p:nvSpPr>
            <p:spPr bwMode="gray">
              <a:xfrm>
                <a:off x="2329" y="833"/>
                <a:ext cx="1096" cy="354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" name="Group 50" descr="n14 zalo Nguyen Doan Thao Trang"/>
          <p:cNvGrpSpPr/>
          <p:nvPr/>
        </p:nvGrpSpPr>
        <p:grpSpPr bwMode="auto">
          <a:xfrm>
            <a:off x="1641475" y="3627438"/>
            <a:ext cx="587375" cy="1857375"/>
            <a:chOff x="-25" y="768"/>
            <a:chExt cx="350" cy="2141"/>
          </a:xfrm>
        </p:grpSpPr>
        <p:grpSp>
          <p:nvGrpSpPr>
            <p:cNvPr id="49" name="Group 51"/>
            <p:cNvGrpSpPr/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70" name="Rectangle 5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Rectangle 5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54"/>
            <p:cNvGrpSpPr/>
            <p:nvPr/>
          </p:nvGrpSpPr>
          <p:grpSpPr bwMode="auto">
            <a:xfrm rot="5400000">
              <a:off x="5" y="2589"/>
              <a:ext cx="300" cy="340"/>
              <a:chOff x="1131" y="846"/>
              <a:chExt cx="3475" cy="3583"/>
            </a:xfrm>
          </p:grpSpPr>
          <p:sp>
            <p:nvSpPr>
              <p:cNvPr id="61" name="AutoShape 55"/>
              <p:cNvSpPr>
                <a:spLocks noChangeArrowheads="1"/>
              </p:cNvSpPr>
              <p:nvPr/>
            </p:nvSpPr>
            <p:spPr bwMode="gray">
              <a:xfrm rot="16200000" flipH="1">
                <a:off x="1823" y="254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AutoShape 56"/>
              <p:cNvSpPr>
                <a:spLocks noChangeArrowheads="1"/>
              </p:cNvSpPr>
              <p:nvPr/>
            </p:nvSpPr>
            <p:spPr bwMode="gray">
              <a:xfrm rot="5400000" flipH="1">
                <a:off x="3625" y="2509"/>
                <a:ext cx="309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AutoShape 57"/>
              <p:cNvSpPr>
                <a:spLocks noChangeArrowheads="1"/>
              </p:cNvSpPr>
              <p:nvPr/>
            </p:nvSpPr>
            <p:spPr bwMode="gray">
              <a:xfrm rot="10800000" flipH="1">
                <a:off x="2720" y="3458"/>
                <a:ext cx="318" cy="22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5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5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Oval 60"/>
              <p:cNvSpPr>
                <a:spLocks noChangeArrowheads="1"/>
              </p:cNvSpPr>
              <p:nvPr/>
            </p:nvSpPr>
            <p:spPr bwMode="gray">
              <a:xfrm>
                <a:off x="1130" y="876"/>
                <a:ext cx="3476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61"/>
              <p:cNvSpPr>
                <a:spLocks noChangeArrowheads="1"/>
              </p:cNvSpPr>
              <p:nvPr/>
            </p:nvSpPr>
            <p:spPr bwMode="gray">
              <a:xfrm>
                <a:off x="1131" y="880"/>
                <a:ext cx="3470" cy="354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Oval 62"/>
              <p:cNvSpPr>
                <a:spLocks noChangeArrowheads="1"/>
              </p:cNvSpPr>
              <p:nvPr/>
            </p:nvSpPr>
            <p:spPr bwMode="gray">
              <a:xfrm>
                <a:off x="2296" y="846"/>
                <a:ext cx="1102" cy="35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63"/>
              <p:cNvSpPr>
                <a:spLocks noChangeArrowheads="1"/>
              </p:cNvSpPr>
              <p:nvPr/>
            </p:nvSpPr>
            <p:spPr bwMode="gray">
              <a:xfrm>
                <a:off x="2306" y="888"/>
                <a:ext cx="1091" cy="354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1" name="Group 64"/>
            <p:cNvGrpSpPr/>
            <p:nvPr/>
          </p:nvGrpSpPr>
          <p:grpSpPr bwMode="auto">
            <a:xfrm rot="5400000">
              <a:off x="-5" y="1642"/>
              <a:ext cx="300" cy="340"/>
              <a:chOff x="1122" y="850"/>
              <a:chExt cx="3472" cy="3602"/>
            </a:xfrm>
          </p:grpSpPr>
          <p:sp>
            <p:nvSpPr>
              <p:cNvPr id="52" name="AutoShape 65"/>
              <p:cNvSpPr>
                <a:spLocks noChangeArrowheads="1"/>
              </p:cNvSpPr>
              <p:nvPr/>
            </p:nvSpPr>
            <p:spPr bwMode="gray">
              <a:xfrm rot="16200000" flipH="1">
                <a:off x="1839" y="2391"/>
                <a:ext cx="301" cy="23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utoShape 66"/>
              <p:cNvSpPr>
                <a:spLocks noChangeArrowheads="1"/>
              </p:cNvSpPr>
              <p:nvPr/>
            </p:nvSpPr>
            <p:spPr bwMode="gray">
              <a:xfrm rot="5400000" flipH="1">
                <a:off x="3629" y="2362"/>
                <a:ext cx="301" cy="21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AutoShape 67"/>
              <p:cNvSpPr>
                <a:spLocks noChangeArrowheads="1"/>
              </p:cNvSpPr>
              <p:nvPr/>
            </p:nvSpPr>
            <p:spPr bwMode="gray">
              <a:xfrm rot="10800000" flipH="1">
                <a:off x="2720" y="3450"/>
                <a:ext cx="318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6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</a:ln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6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70"/>
              <p:cNvSpPr>
                <a:spLocks noChangeArrowheads="1"/>
              </p:cNvSpPr>
              <p:nvPr/>
            </p:nvSpPr>
            <p:spPr bwMode="gray">
              <a:xfrm>
                <a:off x="1132" y="784"/>
                <a:ext cx="3452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71"/>
              <p:cNvSpPr>
                <a:spLocks noChangeArrowheads="1"/>
              </p:cNvSpPr>
              <p:nvPr/>
            </p:nvSpPr>
            <p:spPr bwMode="gray">
              <a:xfrm>
                <a:off x="1122" y="884"/>
                <a:ext cx="3467" cy="3551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72"/>
              <p:cNvSpPr>
                <a:spLocks noChangeArrowheads="1"/>
              </p:cNvSpPr>
              <p:nvPr/>
            </p:nvSpPr>
            <p:spPr bwMode="gray">
              <a:xfrm>
                <a:off x="2318" y="734"/>
                <a:ext cx="1080" cy="354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73"/>
              <p:cNvSpPr>
                <a:spLocks noChangeArrowheads="1"/>
              </p:cNvSpPr>
              <p:nvPr/>
            </p:nvSpPr>
            <p:spPr bwMode="gray">
              <a:xfrm>
                <a:off x="2302" y="879"/>
                <a:ext cx="1089" cy="355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2" name="Group 74" descr="n14 zalo Nguyen Doan Thao Trang"/>
          <p:cNvGrpSpPr/>
          <p:nvPr/>
        </p:nvGrpSpPr>
        <p:grpSpPr bwMode="auto">
          <a:xfrm rot="5400000">
            <a:off x="1475582" y="2286794"/>
            <a:ext cx="744537" cy="930275"/>
            <a:chOff x="1872" y="1824"/>
            <a:chExt cx="2014" cy="1821"/>
          </a:xfrm>
        </p:grpSpPr>
        <p:sp>
          <p:nvSpPr>
            <p:cNvPr id="73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4" name="AutoShape 7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5" name="AutoShape 7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8" name="Oval 8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9" name="Oval 8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0" name="Oval 8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1" name="Oval 8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84" descr="n14 zalo Nguyen Doan Thao Trang"/>
          <p:cNvGrpSpPr/>
          <p:nvPr/>
        </p:nvGrpSpPr>
        <p:grpSpPr bwMode="auto">
          <a:xfrm rot="5400000">
            <a:off x="1500982" y="3105944"/>
            <a:ext cx="744537" cy="930275"/>
            <a:chOff x="1872" y="1824"/>
            <a:chExt cx="2014" cy="1821"/>
          </a:xfrm>
        </p:grpSpPr>
        <p:sp>
          <p:nvSpPr>
            <p:cNvPr id="83" name="AutoShape 8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" name="AutoShape 8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5" name="AutoShape 8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6" name="Oval 8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7" name="Oval 8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8" name="Oval 9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9" name="Oval 9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0" name="Oval 9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1" name="Oval 9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2" name="Group 94" descr="n14 zalo Nguyen Doan Thao Trang"/>
          <p:cNvGrpSpPr/>
          <p:nvPr/>
        </p:nvGrpSpPr>
        <p:grpSpPr bwMode="auto">
          <a:xfrm rot="5400000">
            <a:off x="1526382" y="4029869"/>
            <a:ext cx="744537" cy="930275"/>
            <a:chOff x="1872" y="1824"/>
            <a:chExt cx="2014" cy="1821"/>
          </a:xfrm>
        </p:grpSpPr>
        <p:sp>
          <p:nvSpPr>
            <p:cNvPr id="93" name="AutoShape 9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4" name="AutoShape 9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5" name="AutoShape 9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6" name="Oval 9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7" name="Oval 9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8" name="Oval 10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9" name="Oval 10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0" name="Oval 10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1" name="Oval 10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" name="Group 104" descr="n14 zalo Nguyen Doan Thao Trang"/>
          <p:cNvGrpSpPr/>
          <p:nvPr/>
        </p:nvGrpSpPr>
        <p:grpSpPr bwMode="auto">
          <a:xfrm rot="5400000">
            <a:off x="1551782" y="4944269"/>
            <a:ext cx="744537" cy="930275"/>
            <a:chOff x="1872" y="1824"/>
            <a:chExt cx="2014" cy="1821"/>
          </a:xfrm>
        </p:grpSpPr>
        <p:sp>
          <p:nvSpPr>
            <p:cNvPr id="103" name="AutoShape 105"/>
            <p:cNvSpPr>
              <a:spLocks noChangeArrowheads="1"/>
            </p:cNvSpPr>
            <p:nvPr/>
          </p:nvSpPr>
          <p:spPr bwMode="gray">
            <a:xfrm rot="16200000" flipH="1">
              <a:off x="1821" y="258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4" name="AutoShape 106"/>
            <p:cNvSpPr>
              <a:spLocks noChangeArrowheads="1"/>
            </p:cNvSpPr>
            <p:nvPr/>
          </p:nvSpPr>
          <p:spPr bwMode="gray">
            <a:xfrm rot="5400000" flipH="1">
              <a:off x="3629" y="255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5" name="AutoShape 107"/>
            <p:cNvSpPr>
              <a:spLocks noChangeArrowheads="1"/>
            </p:cNvSpPr>
            <p:nvPr/>
          </p:nvSpPr>
          <p:spPr bwMode="gray">
            <a:xfrm rot="10800000" flipH="1">
              <a:off x="2727" y="3440"/>
              <a:ext cx="305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" name="Oval 10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7" name="Oval 10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8" name="Oval 110"/>
            <p:cNvSpPr>
              <a:spLocks noChangeArrowheads="1"/>
            </p:cNvSpPr>
            <p:nvPr/>
          </p:nvSpPr>
          <p:spPr bwMode="gray">
            <a:xfrm>
              <a:off x="2533" y="2125"/>
              <a:ext cx="700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9" name="Oval 111"/>
            <p:cNvSpPr>
              <a:spLocks noChangeArrowheads="1"/>
            </p:cNvSpPr>
            <p:nvPr/>
          </p:nvSpPr>
          <p:spPr bwMode="gray">
            <a:xfrm>
              <a:off x="2533" y="2082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0" name="Oval 112"/>
            <p:cNvSpPr>
              <a:spLocks noChangeArrowheads="1"/>
            </p:cNvSpPr>
            <p:nvPr/>
          </p:nvSpPr>
          <p:spPr bwMode="gray">
            <a:xfrm>
              <a:off x="2336" y="2125"/>
              <a:ext cx="1095" cy="1103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1" name="Oval 113"/>
            <p:cNvSpPr>
              <a:spLocks noChangeArrowheads="1"/>
            </p:cNvSpPr>
            <p:nvPr/>
          </p:nvSpPr>
          <p:spPr bwMode="gray">
            <a:xfrm>
              <a:off x="2337" y="2082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12" name="Text Box 114" descr="n14 zalo Nguyen Doan Thao Trang"/>
          <p:cNvSpPr txBox="1">
            <a:spLocks noChangeArrowheads="1"/>
          </p:cNvSpPr>
          <p:nvPr/>
        </p:nvSpPr>
        <p:spPr bwMode="auto">
          <a:xfrm>
            <a:off x="1712913" y="258921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3" name="Text Box 115" descr="n14 zalo Nguyen Doan Thao Trang"/>
          <p:cNvSpPr txBox="1">
            <a:spLocks noChangeArrowheads="1"/>
          </p:cNvSpPr>
          <p:nvPr/>
        </p:nvSpPr>
        <p:spPr bwMode="auto">
          <a:xfrm>
            <a:off x="1738313" y="340836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4" name="Text Box 116" descr="n14 zalo Nguyen Doan Thao Trang"/>
          <p:cNvSpPr txBox="1">
            <a:spLocks noChangeArrowheads="1"/>
          </p:cNvSpPr>
          <p:nvPr/>
        </p:nvSpPr>
        <p:spPr bwMode="auto">
          <a:xfrm>
            <a:off x="1763713" y="4332288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15" name="Text Box 117" descr="n14 zalo Nguyen Doan Thao Trang"/>
          <p:cNvSpPr txBox="1">
            <a:spLocks noChangeArrowheads="1"/>
          </p:cNvSpPr>
          <p:nvPr/>
        </p:nvSpPr>
        <p:spPr bwMode="auto">
          <a:xfrm>
            <a:off x="1776413" y="5256213"/>
            <a:ext cx="533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7925" tIns="38963" rIns="77925" bIns="38963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16" name="AutoShape 118" descr="n14 zalo Nguyen Doan Thao Trang"/>
          <p:cNvSpPr>
            <a:spLocks noChangeArrowheads="1"/>
          </p:cNvSpPr>
          <p:nvPr/>
        </p:nvSpPr>
        <p:spPr bwMode="gray">
          <a:xfrm>
            <a:off x="1493838" y="923925"/>
            <a:ext cx="9642475" cy="1230313"/>
          </a:xfrm>
          <a:prstGeom prst="roundRect">
            <a:avLst>
              <a:gd name="adj" fmla="val 5000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77925" tIns="38963" rIns="77925" bIns="38963" anchor="ctr"/>
          <a:lstStyle/>
          <a:p>
            <a:pPr algn="just"/>
            <a:r>
              <a:rPr lang="en-US" sz="24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Câu</a:t>
            </a:r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6: </a:t>
            </a:r>
            <a:r>
              <a:rPr lang="en-US" sz="2400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ột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guồn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ă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ô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ụ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o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hiều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ật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ia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ình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hư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ồ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hồ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,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iện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oại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di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ộng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, </a:t>
            </a:r>
            <a:r>
              <a:rPr lang="en-US" sz="2400" b="1" dirty="0" err="1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emode</a:t>
            </a:r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…</a:t>
            </a:r>
          </a:p>
          <a:p>
            <a:pPr algn="just"/>
            <a:r>
              <a:rPr lang="en-US" sz="2400" b="1" dirty="0" smtClean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:</a:t>
            </a:r>
            <a:endParaRPr lang="en-US" sz="24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17" name="Oval 116" descr="n14 zalo Nguyen Doan Thao Trang"/>
          <p:cNvSpPr/>
          <p:nvPr/>
        </p:nvSpPr>
        <p:spPr>
          <a:xfrm>
            <a:off x="1577975" y="2547938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8" name="Oval 117" descr="n14 zalo Nguyen Doan Thao Trang"/>
          <p:cNvSpPr/>
          <p:nvPr/>
        </p:nvSpPr>
        <p:spPr>
          <a:xfrm>
            <a:off x="1638300" y="3348038"/>
            <a:ext cx="584200" cy="404812"/>
          </a:xfrm>
          <a:prstGeom prst="ellipse">
            <a:avLst/>
          </a:prstGeom>
          <a:blipFill>
            <a:blip r:embed="rId8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9" name="Oval 118" descr="n14 zalo Nguyen Doan Thao Trang"/>
          <p:cNvSpPr/>
          <p:nvPr/>
        </p:nvSpPr>
        <p:spPr>
          <a:xfrm>
            <a:off x="1633538" y="4300538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0" name="Oval 119" descr="n14 zalo Nguyen Doan Thao Trang"/>
          <p:cNvSpPr/>
          <p:nvPr/>
        </p:nvSpPr>
        <p:spPr>
          <a:xfrm>
            <a:off x="1681163" y="5218113"/>
            <a:ext cx="584200" cy="404812"/>
          </a:xfrm>
          <a:prstGeom prst="ellipse">
            <a:avLst/>
          </a:prstGeom>
          <a:blipFill>
            <a:blip r:embed="rId7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1" name="Picture 128" descr="n14 zalo Nguyen Doan Thao Tra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550" y="5484813"/>
            <a:ext cx="2400300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" name="Rectangle 121" descr="n14 zalo Nguyen Doan Thao Trang"/>
          <p:cNvSpPr/>
          <p:nvPr/>
        </p:nvSpPr>
        <p:spPr>
          <a:xfrm>
            <a:off x="3985716" y="279634"/>
            <a:ext cx="42205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 – Lật mảnh ghé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96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4000"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"/>
                                      </p:to>
                                    </p:set>
                                    <p:animEffect filter="image" prLst="opacity: 0.9">
                                      <p:cBhvr rctx="IE">
                                        <p:cTn id="105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1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4" dur="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75"/>
                                      </p:to>
                                    </p:set>
                                    <p:animEffect filter="image" prLst="opacity: 0.75">
                                      <p:cBhvr rctx="IE">
                                        <p:cTn id="123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5" grpId="0"/>
      <p:bldP spid="116" grpId="0" build="allAtOnce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 descr="n14 zalo Nguyen Doan Thao Trang"/>
          <p:cNvGraphicFramePr>
            <a:graphicFrameLocks noChangeAspect="1"/>
          </p:cNvGraphicFramePr>
          <p:nvPr/>
        </p:nvGraphicFramePr>
        <p:xfrm>
          <a:off x="6102350" y="290512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114300" imgH="215900" progId="Equation.3">
                  <p:embed/>
                </p:oleObj>
              </mc:Choice>
              <mc:Fallback>
                <p:oleObj name="Equation" r:id="rId3" imgW="114300" imgH="215900" progId="Equation.3">
                  <p:embed/>
                  <p:pic>
                    <p:nvPicPr>
                      <p:cNvPr id="0" name="Picture 13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905125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 descr="n14 zalo Nguyen Doan Thao Trang"/>
          <p:cNvSpPr txBox="1">
            <a:spLocks noChangeArrowheads="1"/>
          </p:cNvSpPr>
          <p:nvPr/>
        </p:nvSpPr>
        <p:spPr bwMode="auto">
          <a:xfrm>
            <a:off x="2114550" y="803275"/>
            <a:ext cx="284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Arial" panose="020B7200000000000000" pitchFamily="34" charset="0"/>
              <a:ea typeface="+mn-ea"/>
              <a:cs typeface="+mn-cs"/>
            </a:endParaRPr>
          </a:p>
        </p:txBody>
      </p:sp>
      <p:sp>
        <p:nvSpPr>
          <p:cNvPr id="116" name="AutoShape 118" descr="n14 zalo Nguyen Doan Thao Trang"/>
          <p:cNvSpPr>
            <a:spLocks noChangeArrowheads="1"/>
          </p:cNvSpPr>
          <p:nvPr/>
        </p:nvSpPr>
        <p:spPr bwMode="gray">
          <a:xfrm>
            <a:off x="2045583" y="2386806"/>
            <a:ext cx="8100833" cy="1468437"/>
          </a:xfrm>
          <a:prstGeom prst="roundRect">
            <a:avLst>
              <a:gd name="adj" fmla="val 5000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77925" tIns="38963" rIns="77925" bIns="38963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CHÚC</a:t>
            </a:r>
            <a:r>
              <a:rPr kumimoji="0" lang="en-US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rPr>
              <a:t> MỪNG BẠN LÀ NGƯỜI MAY MẮN!</a:t>
            </a:r>
            <a:endParaRPr kumimoji="0" lang="en-US" altLang="en-US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21" name="Picture 125" descr="n14 zalo Nguyen Doan Thao Tra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550" y="5484813"/>
            <a:ext cx="2400300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" name="Rectangle 121" descr="n14 zalo Nguyen Doan Thao Trang"/>
          <p:cNvSpPr/>
          <p:nvPr/>
        </p:nvSpPr>
        <p:spPr>
          <a:xfrm>
            <a:off x="3985716" y="279634"/>
            <a:ext cx="42205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RÒ CHƠI – Lật mảnh ghé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build="allAtOnce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1828</Words>
  <Application>Microsoft Office PowerPoint</Application>
  <PresentationFormat>Widescreen</PresentationFormat>
  <Paragraphs>236</Paragraphs>
  <Slides>39</Slides>
  <Notes>9</Notes>
  <HiddenSlides>0</HiddenSlides>
  <MMClips>6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9" baseType="lpstr">
      <vt:lpstr>#9Slide03 Arima Madurai Black</vt:lpstr>
      <vt:lpstr>.VnArial</vt:lpstr>
      <vt:lpstr>Arial</vt:lpstr>
      <vt:lpstr>Calibri</vt:lpstr>
      <vt:lpstr>Calibri Light</vt:lpstr>
      <vt:lpstr>Cambria</vt:lpstr>
      <vt:lpstr>Cambria Math</vt:lpstr>
      <vt:lpstr>Century Gothic</vt:lpstr>
      <vt:lpstr>iCiel Cadena</vt:lpstr>
      <vt:lpstr>Josefin Sans</vt:lpstr>
      <vt:lpstr>Josefin Sans Bold</vt:lpstr>
      <vt:lpstr>Lato</vt:lpstr>
      <vt:lpstr>Paytone One</vt:lpstr>
      <vt:lpstr>Roboto Condensed Light</vt:lpstr>
      <vt:lpstr>Roboto Slab Light</vt:lpstr>
      <vt:lpstr>Sigmar One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IỆM VỤ 1</vt:lpstr>
      <vt:lpstr>PowerPoint Presentation</vt:lpstr>
      <vt:lpstr>PowerPoint Presentation</vt:lpstr>
      <vt:lpstr>Vậy công thực hiện để dịch chuyển điện tích q từ điểm N đến điểm M trong điện trường được xác định :</vt:lpstr>
      <vt:lpstr>* Điện thế là đại lượng gắn liền với điện trường.</vt:lpstr>
      <vt:lpstr>NHIỆM VỤ 2</vt:lpstr>
      <vt:lpstr>Phiếu học tập số 2</vt:lpstr>
      <vt:lpstr>PowerPoint Presentation</vt:lpstr>
      <vt:lpstr>NHIỆM VỤ 3</vt:lpstr>
      <vt:lpstr>Phiếu học tập số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67</cp:revision>
  <dcterms:created xsi:type="dcterms:W3CDTF">2024-02-05T07:57:00Z</dcterms:created>
  <dcterms:modified xsi:type="dcterms:W3CDTF">2024-11-01T02:1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5D0B449ACB445E8BABF5676F68DB820_12</vt:lpwstr>
  </property>
  <property fmtid="{D5CDD505-2E9C-101B-9397-08002B2CF9AE}" pid="3" name="KSOProductBuildVer">
    <vt:lpwstr>1033-12.2.0.13489</vt:lpwstr>
  </property>
</Properties>
</file>